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3C10" w:rsidRDefault="0048312C">
      <w:bookmarkStart w:id="0" w:name="_GoBack"/>
      <w:bookmarkEnd w:id="0"/>
      <w:r>
        <w:drawing>
          <wp:inline distT="0" distB="0" distL="0" distR="0" wp14:anchorId="4C94D578" wp14:editId="0FC66CB5">
            <wp:extent cx="5943600" cy="7207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74E" w:rsidRPr="00D46A74" w:rsidRDefault="000D29D7">
      <w:pPr>
        <w:rPr>
          <w:sz w:val="28"/>
          <w:szCs w:val="28"/>
        </w:rPr>
      </w:pPr>
      <w:r w:rsidRPr="00D46A74">
        <w:rPr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1F52E951" wp14:editId="4ACD9647">
            <wp:simplePos x="0" y="0"/>
            <wp:positionH relativeFrom="column">
              <wp:posOffset>-2540</wp:posOffset>
            </wp:positionH>
            <wp:positionV relativeFrom="paragraph">
              <wp:posOffset>338455</wp:posOffset>
            </wp:positionV>
            <wp:extent cx="283210" cy="292100"/>
            <wp:effectExtent l="0" t="0" r="2540" b="0"/>
            <wp:wrapNone/>
            <wp:docPr id="29" name="Picture 29" descr="C:\Users\Karen\AppData\Local\Temp\Temp1_Texas Instruments - Icon rendering.zip\Texas Instruments - Icon rendering\JPEG\bull's eye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aren\AppData\Local\Temp\Temp1_Texas Instruments - Icon rendering.zip\Texas Instruments - Icon rendering\JPEG\bull's eye icon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1006">
        <w:rPr>
          <w:rFonts w:ascii="Comic Sans MS" w:hAnsi="Comic Sans MS" w:cs="Arial"/>
          <w:b/>
          <w:sz w:val="28"/>
          <w:szCs w:val="28"/>
        </w:rPr>
        <w:t>Silenced Songbirds:</w:t>
      </w:r>
      <w:r w:rsidR="00A03849">
        <w:rPr>
          <w:rFonts w:ascii="Comic Sans MS" w:hAnsi="Comic Sans MS" w:cs="Arial"/>
          <w:b/>
          <w:sz w:val="28"/>
          <w:szCs w:val="28"/>
        </w:rPr>
        <w:t xml:space="preserve"> </w:t>
      </w:r>
      <w:r w:rsidR="007144EE">
        <w:rPr>
          <w:rFonts w:ascii="Comic Sans MS" w:hAnsi="Comic Sans MS" w:cs="Arial"/>
          <w:b/>
          <w:sz w:val="28"/>
          <w:szCs w:val="28"/>
        </w:rPr>
        <w:t>Solving problems involving area</w:t>
      </w:r>
      <w:r w:rsidR="0077615C">
        <w:rPr>
          <w:rFonts w:ascii="Comic Sans MS" w:hAnsi="Comic Sans MS" w:cs="Arial"/>
          <w:b/>
          <w:sz w:val="28"/>
          <w:szCs w:val="28"/>
        </w:rPr>
        <w:t xml:space="preserve"> </w:t>
      </w:r>
    </w:p>
    <w:p w:rsidR="00E05602" w:rsidRPr="00F069C3" w:rsidRDefault="00E05602" w:rsidP="004E6EEC">
      <w:pPr>
        <w:spacing w:before="120"/>
        <w:ind w:left="1530" w:hanging="900"/>
        <w:rPr>
          <w:rFonts w:ascii="Arial" w:hAnsi="Arial" w:cs="Arial"/>
          <w:b/>
          <w:sz w:val="24"/>
          <w:szCs w:val="24"/>
        </w:rPr>
      </w:pPr>
      <w:r w:rsidRPr="00F069C3">
        <w:rPr>
          <w:rFonts w:ascii="Comic Sans MS" w:hAnsi="Comic Sans MS" w:cs="Arial"/>
          <w:b/>
          <w:sz w:val="24"/>
          <w:szCs w:val="24"/>
        </w:rPr>
        <w:t xml:space="preserve">Focus: </w:t>
      </w:r>
      <w:r w:rsidR="004E6EEC">
        <w:rPr>
          <w:rFonts w:ascii="Comic Sans MS" w:hAnsi="Comic Sans MS" w:cs="Arial"/>
          <w:b/>
          <w:sz w:val="24"/>
          <w:szCs w:val="24"/>
        </w:rPr>
        <w:t xml:space="preserve">Calculate the probable number of Golden-cheeked </w:t>
      </w:r>
      <w:r w:rsidR="003207CC">
        <w:rPr>
          <w:rFonts w:ascii="Comic Sans MS" w:hAnsi="Comic Sans MS" w:cs="Arial"/>
          <w:b/>
          <w:sz w:val="24"/>
          <w:szCs w:val="24"/>
        </w:rPr>
        <w:t>W</w:t>
      </w:r>
      <w:r w:rsidR="004E6EEC">
        <w:rPr>
          <w:rFonts w:ascii="Comic Sans MS" w:hAnsi="Comic Sans MS" w:cs="Arial"/>
          <w:b/>
          <w:sz w:val="24"/>
          <w:szCs w:val="24"/>
        </w:rPr>
        <w:t>arb</w:t>
      </w:r>
      <w:r w:rsidR="003207CC">
        <w:rPr>
          <w:rFonts w:ascii="Comic Sans MS" w:hAnsi="Comic Sans MS" w:cs="Arial"/>
          <w:b/>
          <w:sz w:val="24"/>
          <w:szCs w:val="24"/>
        </w:rPr>
        <w:t>l</w:t>
      </w:r>
      <w:r w:rsidR="004E6EEC">
        <w:rPr>
          <w:rFonts w:ascii="Comic Sans MS" w:hAnsi="Comic Sans MS" w:cs="Arial"/>
          <w:b/>
          <w:sz w:val="24"/>
          <w:szCs w:val="24"/>
        </w:rPr>
        <w:t>ers in a given area.</w:t>
      </w:r>
    </w:p>
    <w:p w:rsidR="0048312C" w:rsidRPr="0019574E" w:rsidRDefault="0019574E" w:rsidP="00E8047A">
      <w:pPr>
        <w:rPr>
          <w:rFonts w:ascii="Comic Sans MS" w:hAnsi="Comic Sans MS" w:cs="Arial"/>
          <w:b/>
          <w:sz w:val="24"/>
          <w:szCs w:val="24"/>
        </w:rPr>
      </w:pP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19574E">
        <w:rPr>
          <w:rFonts w:ascii="Comic Sans MS" w:eastAsia="Tekton Pro" w:hAnsi="Comic Sans MS" w:cs="Tekton Pro"/>
          <w:b/>
          <w:bCs/>
          <w:spacing w:val="19"/>
          <w:sz w:val="24"/>
          <w:szCs w:val="24"/>
        </w:rPr>
        <w:t xml:space="preserve"> </w:t>
      </w: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Problem:</w:t>
      </w:r>
      <w:r w:rsidRPr="0019574E">
        <w:rPr>
          <w:rFonts w:ascii="Comic Sans MS" w:eastAsia="Tekton Pro" w:hAnsi="Comic Sans MS" w:cs="Tekton Pro"/>
          <w:b/>
          <w:bCs/>
          <w:spacing w:val="29"/>
          <w:sz w:val="24"/>
          <w:szCs w:val="24"/>
        </w:rPr>
        <w:t xml:space="preserve"> </w:t>
      </w:r>
      <w:r w:rsidR="00BF112D">
        <w:rPr>
          <w:rFonts w:ascii="Comic Sans MS" w:eastAsia="Tekton Pro" w:hAnsi="Comic Sans MS" w:cs="Tekton Pro"/>
          <w:bCs/>
          <w:sz w:val="24"/>
          <w:szCs w:val="24"/>
        </w:rPr>
        <w:t xml:space="preserve">How </w:t>
      </w:r>
      <w:r w:rsidR="00CE49DE">
        <w:rPr>
          <w:rFonts w:ascii="Comic Sans MS" w:eastAsia="Tekton Pro" w:hAnsi="Comic Sans MS" w:cs="Tekton Pro"/>
          <w:bCs/>
          <w:sz w:val="24"/>
          <w:szCs w:val="24"/>
        </w:rPr>
        <w:t>many Golden-cheeked Warblers can live in the part of Kerr County shown on the map</w:t>
      </w:r>
      <w:r w:rsidR="0041478A">
        <w:rPr>
          <w:rFonts w:ascii="Comic Sans MS" w:eastAsia="Tekton Pro" w:hAnsi="Comic Sans MS" w:cs="Tekton Pro"/>
          <w:bCs/>
          <w:sz w:val="24"/>
          <w:szCs w:val="24"/>
        </w:rPr>
        <w:t>?</w:t>
      </w:r>
    </w:p>
    <w:p w:rsidR="0019574E" w:rsidRDefault="00CE49DE" w:rsidP="0041478A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he Golden-cheeked Warbler is an endangered species found in Texas. In fact, this bird will build its nest</w:t>
      </w:r>
      <w:r w:rsidR="00A166B3">
        <w:rPr>
          <w:rFonts w:ascii="Comic Sans MS" w:eastAsia="Times New Roman" w:hAnsi="Comic Sans MS" w:cs="Times New Roman"/>
          <w:sz w:val="24"/>
          <w:szCs w:val="24"/>
        </w:rPr>
        <w:t xml:space="preserve"> only in the Hill Coun</w:t>
      </w:r>
      <w:r w:rsidR="004E6EEC">
        <w:rPr>
          <w:rFonts w:ascii="Comic Sans MS" w:eastAsia="Times New Roman" w:hAnsi="Comic Sans MS" w:cs="Times New Roman"/>
          <w:sz w:val="24"/>
          <w:szCs w:val="24"/>
        </w:rPr>
        <w:t>try of Te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xas. The Hill Country </w:t>
      </w:r>
      <w:r w:rsidR="004E6EEC">
        <w:rPr>
          <w:rFonts w:ascii="Comic Sans MS" w:eastAsia="Times New Roman" w:hAnsi="Comic Sans MS" w:cs="Times New Roman"/>
          <w:sz w:val="24"/>
          <w:szCs w:val="24"/>
        </w:rPr>
        <w:t>B</w:t>
      </w:r>
      <w:r>
        <w:rPr>
          <w:rFonts w:ascii="Comic Sans MS" w:eastAsia="Times New Roman" w:hAnsi="Comic Sans MS" w:cs="Times New Roman"/>
          <w:sz w:val="24"/>
          <w:szCs w:val="24"/>
        </w:rPr>
        <w:t>ird Club wants to estimate how many Golden-cheeked Warblers live in the Kerrville area. They ha</w:t>
      </w:r>
      <w:r w:rsidR="004E6EEC">
        <w:rPr>
          <w:rFonts w:ascii="Comic Sans MS" w:eastAsia="Times New Roman" w:hAnsi="Comic Sans MS" w:cs="Times New Roman"/>
          <w:sz w:val="24"/>
          <w:szCs w:val="24"/>
        </w:rPr>
        <w:t>ve selected a rectangular area o</w:t>
      </w:r>
      <w:r>
        <w:rPr>
          <w:rFonts w:ascii="Comic Sans MS" w:eastAsia="Times New Roman" w:hAnsi="Comic Sans MS" w:cs="Times New Roman"/>
          <w:sz w:val="24"/>
          <w:szCs w:val="24"/>
        </w:rPr>
        <w:t>f Kerr County for their survey.</w:t>
      </w:r>
    </w:p>
    <w:p w:rsidR="0041478A" w:rsidRPr="0041478A" w:rsidRDefault="0041478A" w:rsidP="0041478A">
      <w:pPr>
        <w:spacing w:after="120" w:line="280" w:lineRule="atLeast"/>
        <w:rPr>
          <w:rFonts w:ascii="Comic Sans MS" w:eastAsia="Times New Roman" w:hAnsi="Comic Sans MS" w:cs="Times New Roman"/>
          <w:b/>
          <w:sz w:val="24"/>
          <w:szCs w:val="24"/>
        </w:rPr>
      </w:pPr>
      <w:r w:rsidRPr="0041478A">
        <w:rPr>
          <w:rFonts w:ascii="Comic Sans MS" w:eastAsia="Times New Roman" w:hAnsi="Comic Sans MS" w:cs="Times New Roman"/>
          <w:b/>
          <w:sz w:val="24"/>
          <w:szCs w:val="24"/>
        </w:rPr>
        <w:t>The Facts</w:t>
      </w:r>
    </w:p>
    <w:p w:rsidR="0041478A" w:rsidRDefault="00CE49DE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One square</w:t>
      </w:r>
      <w:r w:rsidR="006745F6"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w w:val="116"/>
          <w:sz w:val="24"/>
          <w:szCs w:val="24"/>
        </w:rPr>
        <w:t>mile</w:t>
      </w:r>
      <w:r w:rsidR="00A166B3"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w w:val="116"/>
          <w:sz w:val="24"/>
          <w:szCs w:val="24"/>
        </w:rPr>
        <w:t>= 640 acres</w:t>
      </w:r>
      <w:r w:rsidR="004E6EEC">
        <w:rPr>
          <w:rFonts w:ascii="Comic Sans MS" w:eastAsia="Times New Roman" w:hAnsi="Comic Sans MS" w:cs="Times New Roman"/>
          <w:w w:val="116"/>
          <w:sz w:val="24"/>
          <w:szCs w:val="24"/>
        </w:rPr>
        <w:t>.</w:t>
      </w:r>
    </w:p>
    <w:p w:rsidR="0041478A" w:rsidRDefault="00CE49DE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The Hill Country Bird Club estimates that only </w:t>
      </w:r>
      <w:r w:rsidRPr="00CE49DE">
        <w:rPr>
          <w:rFonts w:ascii="Comic Sans MS" w:eastAsia="Times New Roman" w:hAnsi="Comic Sans MS" w:cs="Times New Roman"/>
          <w:w w:val="116"/>
          <w:position w:val="-24"/>
          <w:sz w:val="24"/>
          <w:szCs w:val="24"/>
        </w:rPr>
        <w:object w:dxaOrig="260" w:dyaOrig="639">
          <v:shape id="_x0000_i1025" type="#_x0000_t75" style="width:12.75pt;height:31.5pt" o:ole="">
            <v:imagedata r:id="rId14" o:title=""/>
          </v:shape>
          <o:OLEObject Type="Embed" ProgID="Equation.DSMT4" ShapeID="_x0000_i1025" DrawAspect="Content" ObjectID="_1516701220" r:id="rId15"/>
        </w:object>
      </w:r>
      <w:r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of the area on the map is suitable for the warblers.</w:t>
      </w:r>
    </w:p>
    <w:p w:rsidR="0041478A" w:rsidRDefault="00CE49DE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Each pair of warblers needs about 5 acres of land</w:t>
      </w:r>
      <w:r w:rsidR="0077615C">
        <w:rPr>
          <w:rFonts w:ascii="Comic Sans MS" w:eastAsia="Times New Roman" w:hAnsi="Comic Sans MS" w:cs="Times New Roman"/>
          <w:w w:val="116"/>
          <w:sz w:val="24"/>
          <w:szCs w:val="24"/>
        </w:rPr>
        <w:t>.</w:t>
      </w:r>
    </w:p>
    <w:p w:rsidR="0041478A" w:rsidRDefault="00CE49DE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1 acre = 43,560 square feet</w:t>
      </w:r>
      <w:r w:rsidR="0077615C">
        <w:rPr>
          <w:rFonts w:ascii="Comic Sans MS" w:eastAsia="Times New Roman" w:hAnsi="Comic Sans MS" w:cs="Times New Roman"/>
          <w:w w:val="116"/>
          <w:sz w:val="24"/>
          <w:szCs w:val="24"/>
        </w:rPr>
        <w:t>.</w:t>
      </w:r>
    </w:p>
    <w:p w:rsidR="00660CB9" w:rsidRPr="00660CB9" w:rsidRDefault="00660CB9" w:rsidP="00660CB9">
      <w:pPr>
        <w:pStyle w:val="ListParagraph"/>
        <w:spacing w:after="120" w:line="280" w:lineRule="atLeast"/>
        <w:ind w:left="63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4A5E58" w:rsidRPr="004A5E58" w:rsidRDefault="004A5E58" w:rsidP="00436342">
      <w:pPr>
        <w:spacing w:before="24" w:after="120" w:line="280" w:lineRule="atLeast"/>
        <w:ind w:right="-20"/>
        <w:rPr>
          <w:rFonts w:ascii="Comic Sans MS" w:eastAsia="Tekton Pro" w:hAnsi="Comic Sans MS" w:cs="Tekton Pro"/>
          <w:sz w:val="24"/>
          <w:szCs w:val="24"/>
        </w:rPr>
      </w:pPr>
      <w:r w:rsidRPr="004A5E58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4A5E58">
        <w:rPr>
          <w:rFonts w:ascii="Comic Sans MS" w:eastAsia="Tekton Pro" w:hAnsi="Comic Sans MS" w:cs="Tekton Pro"/>
          <w:b/>
          <w:bCs/>
          <w:spacing w:val="20"/>
          <w:sz w:val="24"/>
          <w:szCs w:val="24"/>
        </w:rPr>
        <w:t xml:space="preserve"> </w:t>
      </w:r>
      <w:r w:rsidRPr="004A5E58">
        <w:rPr>
          <w:rFonts w:ascii="Comic Sans MS" w:eastAsia="Tekton Pro" w:hAnsi="Comic Sans MS" w:cs="Tekton Pro"/>
          <w:b/>
          <w:bCs/>
          <w:w w:val="101"/>
          <w:sz w:val="24"/>
          <w:szCs w:val="24"/>
        </w:rPr>
        <w:t>Task</w:t>
      </w:r>
    </w:p>
    <w:p w:rsidR="004A5E58" w:rsidRDefault="004A5E58" w:rsidP="006745F6">
      <w:pPr>
        <w:spacing w:after="120" w:line="280" w:lineRule="atLeast"/>
        <w:ind w:left="360" w:right="-187" w:hanging="360"/>
        <w:rPr>
          <w:rFonts w:ascii="Comic Sans MS" w:eastAsia="Times New Roman" w:hAnsi="Comic Sans MS" w:cs="Times New Roman"/>
          <w:w w:val="116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t xml:space="preserve">1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="00A166B3">
        <w:rPr>
          <w:rFonts w:ascii="Comic Sans MS" w:eastAsia="Times New Roman" w:hAnsi="Comic Sans MS" w:cs="Times New Roman"/>
          <w:w w:val="116"/>
          <w:sz w:val="24"/>
          <w:szCs w:val="24"/>
        </w:rPr>
        <w:t>Your group will answer</w:t>
      </w:r>
      <w:r w:rsidR="006745F6"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the question by marking a map and creating a map leg</w:t>
      </w:r>
      <w:r w:rsidR="00A166B3">
        <w:rPr>
          <w:rFonts w:ascii="Comic Sans MS" w:eastAsia="Times New Roman" w:hAnsi="Comic Sans MS" w:cs="Times New Roman"/>
          <w:w w:val="116"/>
          <w:sz w:val="24"/>
          <w:szCs w:val="24"/>
        </w:rPr>
        <w:t>e</w:t>
      </w:r>
      <w:r w:rsidR="006745F6">
        <w:rPr>
          <w:rFonts w:ascii="Comic Sans MS" w:eastAsia="Times New Roman" w:hAnsi="Comic Sans MS" w:cs="Times New Roman"/>
          <w:w w:val="116"/>
          <w:sz w:val="24"/>
          <w:szCs w:val="24"/>
        </w:rPr>
        <w:t>nd to show the following:</w:t>
      </w:r>
    </w:p>
    <w:p w:rsidR="00660CB9" w:rsidRDefault="00CE49DE" w:rsidP="00C32F5B">
      <w:pPr>
        <w:pStyle w:val="ListParagraph"/>
        <w:numPr>
          <w:ilvl w:val="0"/>
          <w:numId w:val="15"/>
        </w:numPr>
        <w:spacing w:after="120" w:line="280" w:lineRule="atLeast"/>
        <w:ind w:left="900" w:right="-187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Marked areas showing where the Golden-che</w:t>
      </w:r>
      <w:r w:rsidR="00A166B3">
        <w:rPr>
          <w:rFonts w:ascii="Comic Sans MS" w:eastAsia="Times New Roman" w:hAnsi="Comic Sans MS" w:cs="Times New Roman"/>
          <w:sz w:val="24"/>
          <w:szCs w:val="24"/>
        </w:rPr>
        <w:t>e</w:t>
      </w:r>
      <w:r>
        <w:rPr>
          <w:rFonts w:ascii="Comic Sans MS" w:eastAsia="Times New Roman" w:hAnsi="Comic Sans MS" w:cs="Times New Roman"/>
          <w:sz w:val="24"/>
          <w:szCs w:val="24"/>
        </w:rPr>
        <w:t>ked Warble</w:t>
      </w:r>
      <w:r w:rsidR="00A166B3">
        <w:rPr>
          <w:rFonts w:ascii="Comic Sans MS" w:eastAsia="Times New Roman" w:hAnsi="Comic Sans MS" w:cs="Times New Roman"/>
          <w:sz w:val="24"/>
          <w:szCs w:val="24"/>
        </w:rPr>
        <w:t xml:space="preserve">r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might live</w:t>
      </w:r>
    </w:p>
    <w:p w:rsidR="00660CB9" w:rsidRDefault="00CE49DE" w:rsidP="00C32F5B">
      <w:pPr>
        <w:pStyle w:val="ListParagraph"/>
        <w:numPr>
          <w:ilvl w:val="0"/>
          <w:numId w:val="15"/>
        </w:numPr>
        <w:spacing w:after="120" w:line="280" w:lineRule="atLeast"/>
        <w:ind w:left="900" w:right="-187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he number of square miles in the marked and unmarked areas on the map</w:t>
      </w:r>
    </w:p>
    <w:p w:rsidR="00660CB9" w:rsidRDefault="00CE49DE" w:rsidP="00C32F5B">
      <w:pPr>
        <w:pStyle w:val="ListParagraph"/>
        <w:numPr>
          <w:ilvl w:val="0"/>
          <w:numId w:val="15"/>
        </w:numPr>
        <w:spacing w:after="120" w:line="280" w:lineRule="atLeast"/>
        <w:ind w:left="900" w:right="-187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he number of acres in the marked and unmarked areas on the map</w:t>
      </w:r>
    </w:p>
    <w:p w:rsidR="00CE49DE" w:rsidRDefault="00CE49DE" w:rsidP="00C32F5B">
      <w:pPr>
        <w:pStyle w:val="ListParagraph"/>
        <w:numPr>
          <w:ilvl w:val="0"/>
          <w:numId w:val="15"/>
        </w:numPr>
        <w:spacing w:after="120" w:line="280" w:lineRule="atLeast"/>
        <w:ind w:left="900" w:right="-187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he</w:t>
      </w:r>
      <w:r w:rsidR="006745F6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>number of Golden-cheeked Warblers that might live in the marked areas</w:t>
      </w:r>
    </w:p>
    <w:p w:rsidR="00CE49DE" w:rsidRDefault="00CE49DE">
      <w:pPr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br w:type="page"/>
      </w:r>
    </w:p>
    <w:p w:rsidR="004A5E58" w:rsidRPr="004A5E58" w:rsidRDefault="004A5E58" w:rsidP="00E511D0">
      <w:pPr>
        <w:spacing w:after="120" w:line="280" w:lineRule="atLeast"/>
        <w:ind w:left="360" w:right="270" w:hanging="360"/>
        <w:rPr>
          <w:rFonts w:ascii="Comic Sans MS" w:eastAsia="Times New Roman" w:hAnsi="Comic Sans MS" w:cs="Times New Roman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lastRenderedPageBreak/>
        <w:t xml:space="preserve">2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Pr="004A5E58">
        <w:rPr>
          <w:rFonts w:ascii="Comic Sans MS" w:eastAsia="Times New Roman" w:hAnsi="Comic Sans MS" w:cs="Times New Roman"/>
          <w:w w:val="116"/>
          <w:sz w:val="24"/>
          <w:szCs w:val="24"/>
        </w:rPr>
        <w:t>Each</w:t>
      </w:r>
      <w:r w:rsidRPr="004A5E58">
        <w:rPr>
          <w:rFonts w:ascii="Comic Sans MS" w:eastAsia="Times New Roman" w:hAnsi="Comic Sans MS" w:cs="Times New Roman"/>
          <w:spacing w:val="2"/>
          <w:w w:val="116"/>
          <w:sz w:val="24"/>
          <w:szCs w:val="24"/>
        </w:rPr>
        <w:t xml:space="preserve"> </w:t>
      </w:r>
      <w:r w:rsidRPr="004A5E58">
        <w:rPr>
          <w:rFonts w:ascii="Comic Sans MS" w:eastAsia="Times New Roman" w:hAnsi="Comic Sans MS" w:cs="Times New Roman"/>
          <w:w w:val="116"/>
          <w:sz w:val="24"/>
          <w:szCs w:val="24"/>
        </w:rPr>
        <w:t>person</w:t>
      </w:r>
      <w:r w:rsidRPr="004A5E58">
        <w:rPr>
          <w:rFonts w:ascii="Comic Sans MS" w:eastAsia="Times New Roman" w:hAnsi="Comic Sans MS" w:cs="Times New Roman"/>
          <w:spacing w:val="-3"/>
          <w:w w:val="116"/>
          <w:sz w:val="24"/>
          <w:szCs w:val="24"/>
        </w:rPr>
        <w:t xml:space="preserve"> </w:t>
      </w:r>
      <w:r w:rsidRPr="004A5E58">
        <w:rPr>
          <w:rFonts w:ascii="Comic Sans MS" w:eastAsia="Times New Roman" w:hAnsi="Comic Sans MS" w:cs="Times New Roman"/>
          <w:sz w:val="24"/>
          <w:szCs w:val="24"/>
        </w:rPr>
        <w:t>will</w:t>
      </w:r>
      <w:r w:rsidRPr="004A5E58">
        <w:rPr>
          <w:rFonts w:ascii="Comic Sans MS" w:eastAsia="Times New Roman" w:hAnsi="Comic Sans MS" w:cs="Times New Roman"/>
          <w:spacing w:val="48"/>
          <w:sz w:val="24"/>
          <w:szCs w:val="24"/>
        </w:rPr>
        <w:t xml:space="preserve"> </w:t>
      </w:r>
      <w:r w:rsidRPr="004A5E58">
        <w:rPr>
          <w:rFonts w:ascii="Comic Sans MS" w:eastAsia="Times New Roman" w:hAnsi="Comic Sans MS" w:cs="Times New Roman"/>
          <w:w w:val="118"/>
          <w:sz w:val="24"/>
          <w:szCs w:val="24"/>
        </w:rPr>
        <w:t>write</w:t>
      </w:r>
      <w:r w:rsidRPr="004A5E58">
        <w:rPr>
          <w:rFonts w:ascii="Comic Sans MS" w:eastAsia="Times New Roman" w:hAnsi="Comic Sans MS" w:cs="Times New Roman"/>
          <w:spacing w:val="-4"/>
          <w:w w:val="118"/>
          <w:sz w:val="24"/>
          <w:szCs w:val="24"/>
        </w:rPr>
        <w:t xml:space="preserve"> </w:t>
      </w:r>
      <w:r w:rsidR="006745F6">
        <w:rPr>
          <w:rFonts w:ascii="Comic Sans MS" w:eastAsia="Times New Roman" w:hAnsi="Comic Sans MS" w:cs="Times New Roman"/>
          <w:sz w:val="24"/>
          <w:szCs w:val="24"/>
        </w:rPr>
        <w:t xml:space="preserve"> a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 w:rsidR="006745F6">
        <w:rPr>
          <w:rFonts w:ascii="Comic Sans MS" w:eastAsia="Times New Roman" w:hAnsi="Comic Sans MS" w:cs="Times New Roman"/>
          <w:sz w:val="24"/>
          <w:szCs w:val="24"/>
        </w:rPr>
        <w:t>paragraph describing the map. This par</w:t>
      </w:r>
      <w:r w:rsidR="00B352E9">
        <w:rPr>
          <w:rFonts w:ascii="Comic Sans MS" w:eastAsia="Times New Roman" w:hAnsi="Comic Sans MS" w:cs="Times New Roman"/>
          <w:sz w:val="24"/>
          <w:szCs w:val="24"/>
        </w:rPr>
        <w:t>a</w:t>
      </w:r>
      <w:r w:rsidR="006745F6">
        <w:rPr>
          <w:rFonts w:ascii="Comic Sans MS" w:eastAsia="Times New Roman" w:hAnsi="Comic Sans MS" w:cs="Times New Roman"/>
          <w:sz w:val="24"/>
          <w:szCs w:val="24"/>
        </w:rPr>
        <w:t>gr</w:t>
      </w:r>
      <w:r w:rsidR="00B352E9">
        <w:rPr>
          <w:rFonts w:ascii="Comic Sans MS" w:eastAsia="Times New Roman" w:hAnsi="Comic Sans MS" w:cs="Times New Roman"/>
          <w:sz w:val="24"/>
          <w:szCs w:val="24"/>
        </w:rPr>
        <w:t>aph</w:t>
      </w:r>
      <w:r w:rsidR="006745F6">
        <w:rPr>
          <w:rFonts w:ascii="Comic Sans MS" w:eastAsia="Times New Roman" w:hAnsi="Comic Sans MS" w:cs="Times New Roman"/>
          <w:sz w:val="24"/>
          <w:szCs w:val="24"/>
        </w:rPr>
        <w:t xml:space="preserve"> should answer the following questions</w:t>
      </w:r>
      <w:r w:rsidRPr="004A5E58">
        <w:rPr>
          <w:rFonts w:ascii="Comic Sans MS" w:eastAsia="Times New Roman" w:hAnsi="Comic Sans MS" w:cs="Times New Roman"/>
          <w:w w:val="118"/>
          <w:sz w:val="24"/>
          <w:szCs w:val="24"/>
        </w:rPr>
        <w:t>:</w:t>
      </w:r>
    </w:p>
    <w:p w:rsidR="004A5E58" w:rsidRPr="00AB59CA" w:rsidRDefault="006745F6" w:rsidP="00436342">
      <w:pPr>
        <w:pStyle w:val="ListParagraph"/>
        <w:numPr>
          <w:ilvl w:val="0"/>
          <w:numId w:val="8"/>
        </w:numPr>
        <w:spacing w:after="120" w:line="280" w:lineRule="atLeast"/>
        <w:ind w:left="720" w:right="248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What steps did the group follow to solve the problem at the </w:t>
      </w:r>
      <w:r w:rsidR="004E6EEC">
        <w:rPr>
          <w:rFonts w:ascii="Comic Sans MS" w:eastAsia="Times New Roman" w:hAnsi="Comic Sans MS" w:cs="Times New Roman"/>
          <w:i/>
          <w:sz w:val="24"/>
          <w:szCs w:val="24"/>
        </w:rPr>
        <w:t>beginning of this activity</w:t>
      </w:r>
      <w:r>
        <w:rPr>
          <w:rFonts w:ascii="Comic Sans MS" w:eastAsia="Times New Roman" w:hAnsi="Comic Sans MS" w:cs="Times New Roman"/>
          <w:i/>
          <w:sz w:val="24"/>
          <w:szCs w:val="24"/>
        </w:rPr>
        <w:t>? How did the group calcu</w:t>
      </w:r>
      <w:r w:rsidR="004E6EEC">
        <w:rPr>
          <w:rFonts w:ascii="Comic Sans MS" w:eastAsia="Times New Roman" w:hAnsi="Comic Sans MS" w:cs="Times New Roman"/>
          <w:i/>
          <w:sz w:val="24"/>
          <w:szCs w:val="24"/>
        </w:rPr>
        <w:t>la</w:t>
      </w:r>
      <w:r>
        <w:rPr>
          <w:rFonts w:ascii="Comic Sans MS" w:eastAsia="Times New Roman" w:hAnsi="Comic Sans MS" w:cs="Times New Roman"/>
          <w:i/>
          <w:sz w:val="24"/>
          <w:szCs w:val="24"/>
        </w:rPr>
        <w:t>te the number of Golden-cheeked Warblers?</w:t>
      </w:r>
    </w:p>
    <w:p w:rsidR="00660CB9" w:rsidRDefault="00660CB9">
      <w:pPr>
        <w:rPr>
          <w:rFonts w:ascii="Comic Sans MS" w:eastAsia="Times New Roman" w:hAnsi="Comic Sans MS" w:cs="Times New Roman"/>
          <w:i/>
          <w:w w:val="117"/>
          <w:sz w:val="24"/>
          <w:szCs w:val="24"/>
        </w:rPr>
      </w:pPr>
    </w:p>
    <w:p w:rsidR="00660CB9" w:rsidRDefault="00660CB9">
      <w:pPr>
        <w:rPr>
          <w:rFonts w:ascii="Comic Sans MS" w:eastAsia="Times New Roman" w:hAnsi="Comic Sans MS" w:cs="Times New Roman"/>
          <w:i/>
          <w:w w:val="117"/>
          <w:sz w:val="24"/>
          <w:szCs w:val="24"/>
        </w:rPr>
      </w:pPr>
    </w:p>
    <w:p w:rsidR="004A5E58" w:rsidRPr="000D29D7" w:rsidRDefault="006745F6" w:rsidP="00436342">
      <w:pPr>
        <w:pStyle w:val="ListParagraph"/>
        <w:numPr>
          <w:ilvl w:val="0"/>
          <w:numId w:val="8"/>
        </w:numPr>
        <w:spacing w:after="120" w:line="280" w:lineRule="atLeast"/>
        <w:ind w:left="810" w:right="515" w:hanging="45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Is the group’s answer reasonable? How do you know?</w:t>
      </w:r>
    </w:p>
    <w:p w:rsidR="000D29D7" w:rsidRDefault="000D29D7" w:rsidP="00436342">
      <w:pPr>
        <w:spacing w:after="120" w:line="280" w:lineRule="atLeast"/>
        <w:ind w:left="810" w:right="515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0D29D7" w:rsidRDefault="000D29D7" w:rsidP="00436342">
      <w:pPr>
        <w:spacing w:after="120" w:line="280" w:lineRule="atLeast"/>
        <w:ind w:left="810" w:right="515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0D29D7" w:rsidRDefault="000D29D7" w:rsidP="00436342">
      <w:pPr>
        <w:spacing w:after="120" w:line="280" w:lineRule="atLeast"/>
        <w:ind w:left="810" w:right="515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660CB9" w:rsidRDefault="00660CB9">
      <w:pPr>
        <w:rPr>
          <w:rFonts w:ascii="Comic Sans MS" w:eastAsia="Times New Roman" w:hAnsi="Comic Sans MS" w:cs="Times New Roman"/>
          <w:sz w:val="24"/>
          <w:szCs w:val="24"/>
        </w:rPr>
      </w:pPr>
    </w:p>
    <w:p w:rsidR="004A5E58" w:rsidRDefault="004E6EEC" w:rsidP="00436342">
      <w:pPr>
        <w:pStyle w:val="ListParagraph"/>
        <w:numPr>
          <w:ilvl w:val="0"/>
          <w:numId w:val="8"/>
        </w:numPr>
        <w:spacing w:after="120" w:line="280" w:lineRule="atLeast"/>
        <w:ind w:left="810" w:hanging="450"/>
        <w:rPr>
          <w:rFonts w:ascii="Comic Sans MS" w:eastAsia="Times New Roman" w:hAnsi="Comic Sans MS" w:cs="Times New Roman"/>
          <w:i/>
          <w:w w:val="114"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>Bonus question: Te</w:t>
      </w:r>
      <w:r w:rsidR="006745F6">
        <w:rPr>
          <w:rFonts w:ascii="Comic Sans MS" w:eastAsia="Times New Roman" w:hAnsi="Comic Sans MS" w:cs="Times New Roman"/>
          <w:i/>
          <w:sz w:val="24"/>
          <w:szCs w:val="24"/>
        </w:rPr>
        <w:t>xas Parks and Wildlife rangers estimate that there are about 10,000 pairs of Golden-cheeked Warblers left. How many total acres do</w:t>
      </w: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 t</w:t>
      </w:r>
      <w:r w:rsidR="006745F6">
        <w:rPr>
          <w:rFonts w:ascii="Comic Sans MS" w:eastAsia="Times New Roman" w:hAnsi="Comic Sans MS" w:cs="Times New Roman"/>
          <w:i/>
          <w:sz w:val="24"/>
          <w:szCs w:val="24"/>
        </w:rPr>
        <w:t>hese birds need? How many to</w:t>
      </w: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tal </w:t>
      </w:r>
      <w:r w:rsidR="006745F6">
        <w:rPr>
          <w:rFonts w:ascii="Comic Sans MS" w:eastAsia="Times New Roman" w:hAnsi="Comic Sans MS" w:cs="Times New Roman"/>
          <w:i/>
          <w:sz w:val="24"/>
          <w:szCs w:val="24"/>
        </w:rPr>
        <w:t>square miles do these birds need? Solve the problem and explain your solution.</w:t>
      </w:r>
    </w:p>
    <w:p w:rsidR="00E511D0" w:rsidRDefault="00E511D0">
      <w:pPr>
        <w:rPr>
          <w:rFonts w:ascii="Comic Sans MS" w:eastAsia="Tekton Pro" w:hAnsi="Comic Sans MS" w:cs="Tekton Pro"/>
          <w:b/>
          <w:bCs/>
          <w:sz w:val="28"/>
          <w:szCs w:val="28"/>
        </w:rPr>
      </w:pPr>
    </w:p>
    <w:p w:rsidR="00E64772" w:rsidRDefault="00E64772">
      <w:pPr>
        <w:rPr>
          <w:rFonts w:ascii="Comic Sans MS" w:eastAsia="Tekton Pro" w:hAnsi="Comic Sans MS" w:cs="Tekton Pro"/>
          <w:b/>
          <w:bCs/>
          <w:sz w:val="28"/>
          <w:szCs w:val="28"/>
        </w:rPr>
      </w:pPr>
    </w:p>
    <w:p w:rsidR="004E6EEC" w:rsidRDefault="004E6EEC">
      <w:pPr>
        <w:rPr>
          <w:rFonts w:ascii="Comic Sans MS" w:eastAsia="Tekton Pro" w:hAnsi="Comic Sans MS" w:cs="Tekton Pro"/>
          <w:b/>
          <w:bCs/>
          <w:sz w:val="28"/>
          <w:szCs w:val="28"/>
        </w:rPr>
      </w:pPr>
      <w:r>
        <w:rPr>
          <w:rFonts w:ascii="Comic Sans MS" w:eastAsia="Tekton Pro" w:hAnsi="Comic Sans MS" w:cs="Tekton Pro"/>
          <w:b/>
          <w:bCs/>
          <w:sz w:val="28"/>
          <w:szCs w:val="28"/>
        </w:rPr>
        <w:br w:type="page"/>
      </w:r>
    </w:p>
    <w:p w:rsidR="009221D9" w:rsidRPr="009221D9" w:rsidRDefault="009221D9" w:rsidP="00436342">
      <w:pPr>
        <w:spacing w:before="7" w:after="0" w:line="240" w:lineRule="auto"/>
        <w:ind w:right="-20"/>
        <w:rPr>
          <w:rFonts w:ascii="Comic Sans MS" w:eastAsia="Tekton Pro" w:hAnsi="Comic Sans MS" w:cs="Tekton Pro"/>
          <w:sz w:val="28"/>
          <w:szCs w:val="28"/>
        </w:rPr>
      </w:pPr>
      <w:r w:rsidRPr="009221D9">
        <w:rPr>
          <w:rFonts w:ascii="Comic Sans MS" w:eastAsia="Tekton Pro" w:hAnsi="Comic Sans MS" w:cs="Tekton Pro"/>
          <w:b/>
          <w:bCs/>
          <w:sz w:val="28"/>
          <w:szCs w:val="28"/>
        </w:rPr>
        <w:lastRenderedPageBreak/>
        <w:t>Things</w:t>
      </w:r>
      <w:r w:rsidR="00E76EE8">
        <w:rPr>
          <w:rFonts w:ascii="Comic Sans MS" w:eastAsia="Tekton Pro" w:hAnsi="Comic Sans MS" w:cs="Tekton Pro"/>
          <w:b/>
          <w:bCs/>
          <w:spacing w:val="63"/>
          <w:sz w:val="28"/>
          <w:szCs w:val="28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sz w:val="28"/>
          <w:szCs w:val="28"/>
        </w:rPr>
        <w:t>to</w:t>
      </w:r>
      <w:r w:rsidRPr="009221D9">
        <w:rPr>
          <w:rFonts w:ascii="Comic Sans MS" w:eastAsia="Tekton Pro" w:hAnsi="Comic Sans MS" w:cs="Tekton Pro"/>
          <w:b/>
          <w:bCs/>
          <w:spacing w:val="22"/>
          <w:sz w:val="28"/>
          <w:szCs w:val="28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w w:val="102"/>
          <w:sz w:val="28"/>
          <w:szCs w:val="28"/>
        </w:rPr>
        <w:t>Consider</w:t>
      </w:r>
    </w:p>
    <w:p w:rsidR="009221D9" w:rsidRPr="009221D9" w:rsidRDefault="009221D9" w:rsidP="009221D9">
      <w:pPr>
        <w:spacing w:before="15" w:after="0" w:line="260" w:lineRule="exact"/>
        <w:rPr>
          <w:rFonts w:ascii="Comic Sans MS" w:hAnsi="Comic Sans MS"/>
          <w:sz w:val="26"/>
          <w:szCs w:val="26"/>
        </w:rPr>
      </w:pPr>
    </w:p>
    <w:p w:rsidR="009221D9" w:rsidRDefault="009221D9" w:rsidP="00436342">
      <w:pPr>
        <w:spacing w:after="0" w:line="240" w:lineRule="auto"/>
        <w:ind w:right="-20"/>
        <w:rPr>
          <w:rFonts w:ascii="Comic Sans MS" w:eastAsia="Tekton Pro" w:hAnsi="Comic Sans MS" w:cs="Tekton Pro"/>
          <w:b/>
          <w:bCs/>
          <w:w w:val="101"/>
          <w:sz w:val="24"/>
          <w:szCs w:val="24"/>
        </w:rPr>
      </w:pPr>
      <w:r w:rsidRPr="009221D9">
        <w:rPr>
          <w:rFonts w:ascii="Comic Sans MS" w:eastAsia="Tekton Pro" w:hAnsi="Comic Sans MS" w:cs="Tekton Pro"/>
          <w:b/>
          <w:bCs/>
          <w:sz w:val="24"/>
          <w:szCs w:val="24"/>
        </w:rPr>
        <w:t>Understanding the</w:t>
      </w:r>
      <w:r w:rsidRPr="009221D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w w:val="101"/>
          <w:sz w:val="24"/>
          <w:szCs w:val="24"/>
        </w:rPr>
        <w:t>Problem</w:t>
      </w:r>
    </w:p>
    <w:p w:rsidR="00AB64BB" w:rsidRPr="00AB64BB" w:rsidRDefault="00AB64BB" w:rsidP="00436342">
      <w:pPr>
        <w:spacing w:after="0" w:line="240" w:lineRule="auto"/>
        <w:ind w:right="-20"/>
        <w:rPr>
          <w:rFonts w:ascii="Comic Sans MS" w:eastAsia="Tekton Pro" w:hAnsi="Comic Sans MS" w:cs="Tekton Pro"/>
          <w:sz w:val="24"/>
          <w:szCs w:val="24"/>
        </w:rPr>
      </w:pPr>
      <w:r>
        <w:rPr>
          <w:rFonts w:ascii="Comic Sans MS" w:eastAsia="Tekton Pro" w:hAnsi="Comic Sans MS" w:cs="Tekton Pro"/>
          <w:bCs/>
          <w:w w:val="101"/>
          <w:sz w:val="24"/>
          <w:szCs w:val="24"/>
        </w:rPr>
        <w:t xml:space="preserve">Read the </w:t>
      </w:r>
      <w:r w:rsidR="00FB3C54">
        <w:rPr>
          <w:rFonts w:ascii="Comic Sans MS" w:eastAsia="Tekton Pro" w:hAnsi="Comic Sans MS" w:cs="Tekton Pro"/>
          <w:bCs/>
          <w:i/>
          <w:w w:val="101"/>
          <w:sz w:val="24"/>
          <w:szCs w:val="24"/>
        </w:rPr>
        <w:t>Silenced Songbird</w:t>
      </w:r>
      <w:r w:rsidR="00B741CB">
        <w:rPr>
          <w:rFonts w:ascii="Comic Sans MS" w:eastAsia="Tekton Pro" w:hAnsi="Comic Sans MS" w:cs="Tekton Pro"/>
          <w:bCs/>
          <w:w w:val="101"/>
          <w:sz w:val="24"/>
          <w:szCs w:val="24"/>
        </w:rPr>
        <w:t xml:space="preserve">  </w:t>
      </w:r>
      <w:r>
        <w:rPr>
          <w:rFonts w:ascii="Comic Sans MS" w:eastAsia="Tekton Pro" w:hAnsi="Comic Sans MS" w:cs="Tekton Pro"/>
          <w:bCs/>
          <w:w w:val="101"/>
          <w:sz w:val="24"/>
          <w:szCs w:val="24"/>
        </w:rPr>
        <w:t>problem page, and then answer these questions.</w:t>
      </w:r>
    </w:p>
    <w:p w:rsidR="009221D9" w:rsidRPr="009221D9" w:rsidRDefault="009221D9" w:rsidP="00436342">
      <w:pPr>
        <w:spacing w:before="100" w:after="120" w:line="280" w:lineRule="atLeast"/>
        <w:ind w:right="-20"/>
        <w:rPr>
          <w:rFonts w:ascii="Comic Sans MS" w:eastAsia="Times New Roman" w:hAnsi="Comic Sans MS" w:cs="Times New Roman"/>
          <w:sz w:val="24"/>
          <w:szCs w:val="24"/>
        </w:rPr>
      </w:pPr>
    </w:p>
    <w:p w:rsidR="009221D9" w:rsidRPr="00D6665A" w:rsidRDefault="00652F0B" w:rsidP="00436342">
      <w:pPr>
        <w:pStyle w:val="ListParagraph"/>
        <w:numPr>
          <w:ilvl w:val="0"/>
          <w:numId w:val="10"/>
        </w:numPr>
        <w:spacing w:after="120" w:line="280" w:lineRule="atLeast"/>
        <w:ind w:left="810" w:right="619" w:hanging="450"/>
        <w:rPr>
          <w:rFonts w:ascii="Comic Sans MS" w:eastAsia="Times New Roman" w:hAnsi="Comic Sans MS" w:cs="Times New Roman"/>
          <w:i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How </w:t>
      </w:r>
      <w:r w:rsidR="00E64772"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many </w:t>
      </w:r>
      <w:r w:rsidR="00FB3C54">
        <w:rPr>
          <w:rFonts w:ascii="Comic Sans MS" w:eastAsia="Times New Roman" w:hAnsi="Comic Sans MS" w:cs="Times New Roman"/>
          <w:i/>
          <w:w w:val="117"/>
          <w:sz w:val="24"/>
          <w:szCs w:val="24"/>
        </w:rPr>
        <w:t>Golden-cheeked Warblers live</w:t>
      </w:r>
      <w:r w:rsidR="00B352E9"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 </w:t>
      </w:r>
      <w:r w:rsidR="00FB3C54">
        <w:rPr>
          <w:rFonts w:ascii="Comic Sans MS" w:eastAsia="Times New Roman" w:hAnsi="Comic Sans MS" w:cs="Times New Roman"/>
          <w:i/>
          <w:w w:val="117"/>
          <w:sz w:val="24"/>
          <w:szCs w:val="24"/>
        </w:rPr>
        <w:t>in a 5-acre area</w:t>
      </w:r>
      <w:r w:rsidR="00E64772">
        <w:rPr>
          <w:rFonts w:ascii="Comic Sans MS" w:eastAsia="Times New Roman" w:hAnsi="Comic Sans MS" w:cs="Times New Roman"/>
          <w:i/>
          <w:w w:val="117"/>
          <w:sz w:val="24"/>
          <w:szCs w:val="24"/>
        </w:rPr>
        <w:t>?</w:t>
      </w:r>
    </w:p>
    <w:p w:rsidR="00D6665A" w:rsidRDefault="00D6665A" w:rsidP="00D6665A">
      <w:pPr>
        <w:spacing w:after="120" w:line="280" w:lineRule="atLeast"/>
        <w:ind w:right="619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D6665A" w:rsidRDefault="00D6665A" w:rsidP="00D6665A">
      <w:pPr>
        <w:spacing w:after="120" w:line="280" w:lineRule="atLeast"/>
        <w:ind w:right="619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AB64BB" w:rsidRPr="00D6665A" w:rsidRDefault="00AB64BB" w:rsidP="00D6665A">
      <w:pPr>
        <w:spacing w:after="120" w:line="280" w:lineRule="atLeast"/>
        <w:ind w:right="619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9221D9" w:rsidRPr="00D6665A" w:rsidRDefault="00FB3C54" w:rsidP="00436342">
      <w:pPr>
        <w:pStyle w:val="ListParagraph"/>
        <w:numPr>
          <w:ilvl w:val="0"/>
          <w:numId w:val="10"/>
        </w:numPr>
        <w:spacing w:after="120" w:line="280" w:lineRule="atLeast"/>
        <w:ind w:left="810" w:right="619" w:hanging="45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many acres are in a square mile</w:t>
      </w:r>
      <w:r w:rsidR="00652F0B">
        <w:rPr>
          <w:rFonts w:ascii="Comic Sans MS" w:eastAsia="Times New Roman" w:hAnsi="Comic Sans MS" w:cs="Times New Roman"/>
          <w:i/>
          <w:w w:val="117"/>
          <w:sz w:val="24"/>
          <w:szCs w:val="24"/>
        </w:rPr>
        <w:t>?</w:t>
      </w:r>
    </w:p>
    <w:p w:rsidR="00D6665A" w:rsidRDefault="00D6665A" w:rsidP="00436342">
      <w:pPr>
        <w:spacing w:after="120" w:line="280" w:lineRule="atLeast"/>
        <w:ind w:left="810" w:right="619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9221D9" w:rsidRPr="00D6665A" w:rsidRDefault="00FB3C54" w:rsidP="00436342">
      <w:pPr>
        <w:pStyle w:val="ListParagraph"/>
        <w:numPr>
          <w:ilvl w:val="0"/>
          <w:numId w:val="10"/>
        </w:numPr>
        <w:spacing w:after="120" w:line="280" w:lineRule="atLeast"/>
        <w:ind w:left="810" w:hanging="450"/>
        <w:rPr>
          <w:rFonts w:ascii="Comic Sans MS" w:eastAsia="Times New Roman" w:hAnsi="Comic Sans MS" w:cs="Times New Roman"/>
          <w:i/>
          <w:spacing w:val="-28"/>
          <w:w w:val="114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5"/>
          <w:sz w:val="24"/>
          <w:szCs w:val="24"/>
        </w:rPr>
        <w:t>How many Golden-cheeked Warblers can live in a square mile</w:t>
      </w:r>
      <w:r w:rsidR="00652F0B">
        <w:rPr>
          <w:rFonts w:ascii="Comic Sans MS" w:eastAsia="Times New Roman" w:hAnsi="Comic Sans MS" w:cs="Times New Roman"/>
          <w:i/>
          <w:w w:val="115"/>
          <w:sz w:val="24"/>
          <w:szCs w:val="24"/>
        </w:rPr>
        <w:t>?</w:t>
      </w:r>
      <w:r w:rsidR="009221D9" w:rsidRPr="00D6665A">
        <w:rPr>
          <w:rFonts w:ascii="Comic Sans MS" w:eastAsia="Times New Roman" w:hAnsi="Comic Sans MS" w:cs="Times New Roman"/>
          <w:i/>
          <w:spacing w:val="-28"/>
          <w:w w:val="114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i/>
          <w:spacing w:val="-28"/>
          <w:w w:val="114"/>
          <w:sz w:val="24"/>
          <w:szCs w:val="24"/>
        </w:rPr>
        <w:br/>
      </w:r>
      <w:r w:rsidR="00C679A6"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do you know</w:t>
      </w:r>
      <w:r w:rsidR="00C679A6">
        <w:rPr>
          <w:rFonts w:ascii="Comic Sans MS" w:eastAsia="Times New Roman" w:hAnsi="Comic Sans MS" w:cs="Times New Roman"/>
          <w:i/>
          <w:w w:val="119"/>
          <w:sz w:val="24"/>
          <w:szCs w:val="24"/>
        </w:rPr>
        <w:t>?</w:t>
      </w:r>
    </w:p>
    <w:p w:rsidR="00D6665A" w:rsidRDefault="00D6665A" w:rsidP="00D6665A">
      <w:pPr>
        <w:spacing w:after="120" w:line="280" w:lineRule="atLeast"/>
        <w:rPr>
          <w:rFonts w:ascii="Comic Sans MS" w:eastAsia="Times New Roman" w:hAnsi="Comic Sans MS" w:cs="Times New Roman"/>
          <w:spacing w:val="-28"/>
          <w:w w:val="114"/>
          <w:sz w:val="24"/>
          <w:szCs w:val="24"/>
        </w:rPr>
      </w:pPr>
    </w:p>
    <w:p w:rsidR="00922524" w:rsidRDefault="00922524">
      <w:pPr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9221D9" w:rsidRDefault="009221D9" w:rsidP="00AC2E91">
      <w:pPr>
        <w:spacing w:after="120" w:line="280" w:lineRule="atLeast"/>
        <w:ind w:left="151" w:right="-20"/>
        <w:rPr>
          <w:rFonts w:ascii="Comic Sans MS" w:eastAsia="Tekton Pro" w:hAnsi="Comic Sans MS" w:cs="Tekton Pro"/>
          <w:b/>
          <w:bCs/>
          <w:w w:val="103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Making</w:t>
      </w:r>
      <w:r w:rsidRPr="00613DB9">
        <w:rPr>
          <w:rFonts w:ascii="Comic Sans MS" w:eastAsia="Tekton Pro" w:hAnsi="Comic Sans MS" w:cs="Tekton Pro"/>
          <w:b/>
          <w:bCs/>
          <w:spacing w:val="44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a</w:t>
      </w:r>
      <w:r w:rsidRPr="00613DB9">
        <w:rPr>
          <w:rFonts w:ascii="Comic Sans MS" w:eastAsia="Tekton Pro" w:hAnsi="Comic Sans MS" w:cs="Tekton Pro"/>
          <w:b/>
          <w:bCs/>
          <w:spacing w:val="28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Plan</w:t>
      </w:r>
    </w:p>
    <w:p w:rsidR="00652F0B" w:rsidRPr="00652F0B" w:rsidRDefault="00652F0B" w:rsidP="00AC2E91">
      <w:pPr>
        <w:spacing w:after="120" w:line="280" w:lineRule="atLeast"/>
        <w:ind w:left="151" w:right="-20"/>
        <w:rPr>
          <w:rFonts w:ascii="Comic Sans MS" w:eastAsia="Tekton Pro" w:hAnsi="Comic Sans MS" w:cs="Tekton Pro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 xml:space="preserve">Before </w:t>
      </w:r>
      <w:r w:rsidR="00E64772">
        <w:rPr>
          <w:rFonts w:ascii="Comic Sans MS" w:eastAsia="Tekton Pro" w:hAnsi="Comic Sans MS" w:cs="Tekton Pro"/>
          <w:bCs/>
          <w:sz w:val="24"/>
          <w:szCs w:val="24"/>
        </w:rPr>
        <w:t>y</w:t>
      </w:r>
      <w:r>
        <w:rPr>
          <w:rFonts w:ascii="Comic Sans MS" w:eastAsia="Tekton Pro" w:hAnsi="Comic Sans MS" w:cs="Tekton Pro"/>
          <w:bCs/>
          <w:sz w:val="24"/>
          <w:szCs w:val="24"/>
        </w:rPr>
        <w:t>ou make your plan, answer these questions.</w:t>
      </w:r>
    </w:p>
    <w:p w:rsidR="009221D9" w:rsidRPr="00D6665A" w:rsidRDefault="00FB3C54" w:rsidP="00101A80">
      <w:pPr>
        <w:pStyle w:val="ListParagraph"/>
        <w:numPr>
          <w:ilvl w:val="0"/>
          <w:numId w:val="11"/>
        </w:numPr>
        <w:spacing w:after="120" w:line="280" w:lineRule="atLeast"/>
        <w:ind w:left="810" w:right="529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How many square miles are shown on the map? </w:t>
      </w:r>
      <w:r w:rsidR="00C679A6">
        <w:rPr>
          <w:rFonts w:ascii="Comic Sans MS" w:eastAsia="Times New Roman" w:hAnsi="Comic Sans MS" w:cs="Times New Roman"/>
          <w:i/>
          <w:w w:val="117"/>
          <w:sz w:val="24"/>
          <w:szCs w:val="24"/>
        </w:rPr>
        <w:br/>
      </w: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do you know</w:t>
      </w:r>
      <w:r w:rsidR="00922524">
        <w:rPr>
          <w:rFonts w:ascii="Comic Sans MS" w:eastAsia="Times New Roman" w:hAnsi="Comic Sans MS" w:cs="Times New Roman"/>
          <w:i/>
          <w:w w:val="119"/>
          <w:sz w:val="24"/>
          <w:szCs w:val="24"/>
        </w:rPr>
        <w:t>?</w:t>
      </w:r>
    </w:p>
    <w:p w:rsidR="00D6665A" w:rsidRDefault="00D6665A" w:rsidP="00101A80">
      <w:pPr>
        <w:spacing w:after="120" w:line="280" w:lineRule="atLeast"/>
        <w:ind w:right="529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922524" w:rsidRDefault="00922524" w:rsidP="00101A80">
      <w:pPr>
        <w:spacing w:after="120" w:line="280" w:lineRule="atLeast"/>
        <w:ind w:right="529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9221D9" w:rsidRPr="00D6665A" w:rsidRDefault="00FB3C54" w:rsidP="00101A80">
      <w:pPr>
        <w:pStyle w:val="ListParagraph"/>
        <w:numPr>
          <w:ilvl w:val="0"/>
          <w:numId w:val="11"/>
        </w:numPr>
        <w:spacing w:after="120" w:line="280" w:lineRule="atLeast"/>
        <w:ind w:left="810" w:right="345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many square miles on the map could have Golden-cheeked Warblers? How do you know</w:t>
      </w:r>
      <w:r w:rsidR="009221D9" w:rsidRPr="00D6665A">
        <w:rPr>
          <w:rFonts w:ascii="Comic Sans MS" w:eastAsia="Times New Roman" w:hAnsi="Comic Sans MS" w:cs="Times New Roman"/>
          <w:i/>
          <w:w w:val="115"/>
          <w:sz w:val="24"/>
          <w:szCs w:val="24"/>
        </w:rPr>
        <w:t>?</w:t>
      </w:r>
    </w:p>
    <w:p w:rsidR="00D6665A" w:rsidRDefault="00D6665A" w:rsidP="00101A80">
      <w:pPr>
        <w:pStyle w:val="ListParagraph"/>
        <w:spacing w:after="120" w:line="280" w:lineRule="atLeast"/>
        <w:ind w:left="810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A838D5" w:rsidRDefault="00A838D5" w:rsidP="00101A80">
      <w:pPr>
        <w:pStyle w:val="ListParagraph"/>
        <w:spacing w:after="120" w:line="280" w:lineRule="atLeast"/>
        <w:ind w:left="810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AC2E91" w:rsidRDefault="00C679A6" w:rsidP="00101A80">
      <w:pPr>
        <w:pStyle w:val="ListParagraph"/>
        <w:numPr>
          <w:ilvl w:val="0"/>
          <w:numId w:val="11"/>
        </w:numPr>
        <w:spacing w:after="120" w:line="280" w:lineRule="atLeast"/>
        <w:ind w:left="810" w:right="148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How many Golden-cheeked </w:t>
      </w:r>
      <w:r w:rsidR="00B352E9">
        <w:rPr>
          <w:rFonts w:ascii="Comic Sans MS" w:eastAsia="Times New Roman" w:hAnsi="Comic Sans MS" w:cs="Times New Roman"/>
          <w:i/>
          <w:sz w:val="24"/>
          <w:szCs w:val="24"/>
        </w:rPr>
        <w:t xml:space="preserve"> W</w:t>
      </w:r>
      <w:r>
        <w:rPr>
          <w:rFonts w:ascii="Comic Sans MS" w:eastAsia="Times New Roman" w:hAnsi="Comic Sans MS" w:cs="Times New Roman"/>
          <w:i/>
          <w:sz w:val="24"/>
          <w:szCs w:val="24"/>
        </w:rPr>
        <w:t>arblers could live in that many square miles? How do you know?</w:t>
      </w:r>
    </w:p>
    <w:p w:rsidR="009221D9" w:rsidRPr="00AC2E91" w:rsidRDefault="009221D9" w:rsidP="00101A80">
      <w:pPr>
        <w:pStyle w:val="ListParagraph"/>
        <w:spacing w:after="120" w:line="280" w:lineRule="atLeast"/>
        <w:ind w:left="810" w:right="148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E511D0" w:rsidRPr="00AC2E91" w:rsidRDefault="00E511D0" w:rsidP="00AC2E91">
      <w:pPr>
        <w:pStyle w:val="ListParagraph"/>
        <w:rPr>
          <w:rFonts w:ascii="Comic Sans MS" w:eastAsia="Times New Roman" w:hAnsi="Comic Sans MS" w:cs="Times New Roman"/>
          <w:i/>
          <w:w w:val="114"/>
          <w:sz w:val="24"/>
          <w:szCs w:val="24"/>
        </w:rPr>
      </w:pPr>
    </w:p>
    <w:p w:rsidR="004E6EEC" w:rsidRDefault="004E6EEC">
      <w:pPr>
        <w:rPr>
          <w:rFonts w:ascii="Comic Sans MS" w:eastAsia="Tekton Pro" w:hAnsi="Comic Sans MS" w:cs="Tekton Pro"/>
          <w:b/>
          <w:bCs/>
          <w:sz w:val="24"/>
          <w:szCs w:val="24"/>
        </w:rPr>
      </w:pPr>
      <w:r>
        <w:rPr>
          <w:rFonts w:ascii="Comic Sans MS" w:eastAsia="Tekton Pro" w:hAnsi="Comic Sans MS" w:cs="Tekton Pro"/>
          <w:b/>
          <w:bCs/>
          <w:sz w:val="24"/>
          <w:szCs w:val="24"/>
        </w:rPr>
        <w:br w:type="page"/>
      </w:r>
    </w:p>
    <w:p w:rsidR="00613DB9" w:rsidRDefault="00613DB9" w:rsidP="00613DB9">
      <w:pPr>
        <w:spacing w:after="120" w:line="240" w:lineRule="atLeast"/>
        <w:ind w:left="151" w:right="-20"/>
        <w:rPr>
          <w:rFonts w:ascii="Comic Sans MS" w:eastAsia="Tekton Pro" w:hAnsi="Comic Sans MS" w:cs="Tekton Pro"/>
          <w:b/>
          <w:bCs/>
          <w:w w:val="103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lastRenderedPageBreak/>
        <w:t>Carrying</w:t>
      </w:r>
      <w:r w:rsidRPr="00613DB9">
        <w:rPr>
          <w:rFonts w:ascii="Comic Sans MS" w:eastAsia="Tekton Pro" w:hAnsi="Comic Sans MS" w:cs="Tekton Pro"/>
          <w:b/>
          <w:bCs/>
          <w:spacing w:val="19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Out</w:t>
      </w:r>
      <w:r w:rsidRPr="00613DB9">
        <w:rPr>
          <w:rFonts w:ascii="Comic Sans MS" w:eastAsia="Tekton Pro" w:hAnsi="Comic Sans MS" w:cs="Tekton Pro"/>
          <w:b/>
          <w:bCs/>
          <w:spacing w:val="28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613DB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Plan</w:t>
      </w:r>
    </w:p>
    <w:p w:rsidR="00AC2E91" w:rsidRPr="00AC2E91" w:rsidRDefault="00AC2E91" w:rsidP="00613DB9">
      <w:pPr>
        <w:spacing w:after="120" w:line="240" w:lineRule="atLeast"/>
        <w:ind w:left="151" w:right="-20"/>
        <w:rPr>
          <w:rFonts w:ascii="Comic Sans MS" w:eastAsia="Tekton Pro" w:hAnsi="Comic Sans MS" w:cs="Tekton Pro"/>
          <w:sz w:val="24"/>
          <w:szCs w:val="24"/>
        </w:rPr>
      </w:pPr>
      <w:r w:rsidRPr="00AC2E91">
        <w:rPr>
          <w:rFonts w:ascii="Comic Sans MS" w:eastAsia="Tekton Pro" w:hAnsi="Comic Sans MS" w:cs="Tekton Pro"/>
          <w:bCs/>
          <w:sz w:val="24"/>
          <w:szCs w:val="24"/>
        </w:rPr>
        <w:t xml:space="preserve">Before you begin </w:t>
      </w:r>
      <w:r w:rsidR="00C679A6">
        <w:rPr>
          <w:rFonts w:ascii="Comic Sans MS" w:eastAsia="Tekton Pro" w:hAnsi="Comic Sans MS" w:cs="Tekton Pro"/>
          <w:bCs/>
          <w:sz w:val="24"/>
          <w:szCs w:val="24"/>
        </w:rPr>
        <w:t>your map, answer these questions</w:t>
      </w:r>
      <w:r w:rsidRPr="00AC2E91">
        <w:rPr>
          <w:rFonts w:ascii="Comic Sans MS" w:eastAsia="Tekton Pro" w:hAnsi="Comic Sans MS" w:cs="Tekton Pro"/>
          <w:bCs/>
          <w:sz w:val="24"/>
          <w:szCs w:val="24"/>
        </w:rPr>
        <w:t>.</w:t>
      </w:r>
    </w:p>
    <w:p w:rsidR="00613DB9" w:rsidRPr="00D6665A" w:rsidRDefault="00C679A6" w:rsidP="00D6665A">
      <w:pPr>
        <w:pStyle w:val="ListParagraph"/>
        <w:numPr>
          <w:ilvl w:val="0"/>
          <w:numId w:val="12"/>
        </w:numPr>
        <w:spacing w:after="120" w:line="240" w:lineRule="atLeast"/>
        <w:ind w:right="621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Wha</w:t>
      </w:r>
      <w:r w:rsidR="004E6EEC">
        <w:rPr>
          <w:rFonts w:ascii="Comic Sans MS" w:eastAsia="Times New Roman" w:hAnsi="Comic Sans MS" w:cs="Times New Roman"/>
          <w:i/>
          <w:w w:val="116"/>
          <w:sz w:val="24"/>
          <w:szCs w:val="24"/>
        </w:rPr>
        <w:t xml:space="preserve">t </w:t>
      </w: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is</w:t>
      </w:r>
      <w:r w:rsidR="004E6EEC">
        <w:rPr>
          <w:rFonts w:ascii="Comic Sans MS" w:eastAsia="Times New Roman" w:hAnsi="Comic Sans MS" w:cs="Times New Roman"/>
          <w:i/>
          <w:w w:val="116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the difference between a mile and a square mile?</w:t>
      </w:r>
    </w:p>
    <w:p w:rsidR="00D6665A" w:rsidRPr="00D6665A" w:rsidRDefault="00D6665A" w:rsidP="00D6665A">
      <w:pPr>
        <w:pStyle w:val="ListParagraph"/>
        <w:spacing w:after="120" w:line="240" w:lineRule="atLeast"/>
        <w:ind w:right="621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613DB9" w:rsidRPr="00D6665A" w:rsidRDefault="00613DB9" w:rsidP="00613DB9">
      <w:pPr>
        <w:spacing w:before="1" w:after="120" w:line="240" w:lineRule="atLeast"/>
        <w:rPr>
          <w:rFonts w:ascii="Comic Sans MS" w:hAnsi="Comic Sans MS"/>
          <w:i/>
          <w:sz w:val="24"/>
          <w:szCs w:val="24"/>
        </w:rPr>
      </w:pPr>
    </w:p>
    <w:p w:rsidR="00613DB9" w:rsidRPr="00922524" w:rsidRDefault="00C679A6" w:rsidP="00D6665A">
      <w:pPr>
        <w:pStyle w:val="ListParagraph"/>
        <w:numPr>
          <w:ilvl w:val="0"/>
          <w:numId w:val="12"/>
        </w:num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How can you show square miles on your map</w:t>
      </w:r>
      <w:r w:rsidR="00922524">
        <w:rPr>
          <w:rFonts w:ascii="Comic Sans MS" w:eastAsia="Times New Roman" w:hAnsi="Comic Sans MS" w:cs="Times New Roman"/>
          <w:i/>
          <w:w w:val="116"/>
          <w:sz w:val="24"/>
          <w:szCs w:val="24"/>
        </w:rPr>
        <w:t>?</w:t>
      </w:r>
    </w:p>
    <w:p w:rsidR="00922524" w:rsidRDefault="00922524" w:rsidP="00922524">
      <w:p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C679A6" w:rsidRPr="00922524" w:rsidRDefault="00C679A6" w:rsidP="00922524">
      <w:p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C679A6" w:rsidRDefault="00C679A6" w:rsidP="00922524">
      <w:pPr>
        <w:pStyle w:val="ListParagraph"/>
        <w:numPr>
          <w:ilvl w:val="0"/>
          <w:numId w:val="12"/>
        </w:num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5"/>
          <w:sz w:val="24"/>
          <w:szCs w:val="24"/>
        </w:rPr>
        <w:t>How can you mark the areas that could have Golden-cheeked Warblers?</w:t>
      </w:r>
    </w:p>
    <w:p w:rsidR="00C679A6" w:rsidRDefault="00C679A6" w:rsidP="00C679A6">
      <w:pPr>
        <w:pStyle w:val="ListParagraph"/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C679A6" w:rsidRDefault="00C679A6" w:rsidP="00C679A6">
      <w:pPr>
        <w:pStyle w:val="ListParagraph"/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613DB9" w:rsidRPr="00922524" w:rsidRDefault="00C679A6" w:rsidP="00922524">
      <w:pPr>
        <w:pStyle w:val="ListParagraph"/>
        <w:numPr>
          <w:ilvl w:val="0"/>
          <w:numId w:val="12"/>
        </w:num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5"/>
          <w:sz w:val="24"/>
          <w:szCs w:val="24"/>
        </w:rPr>
        <w:t>What inf</w:t>
      </w:r>
      <w:r w:rsidR="004E6EEC">
        <w:rPr>
          <w:rFonts w:ascii="Comic Sans MS" w:eastAsia="Times New Roman" w:hAnsi="Comic Sans MS" w:cs="Times New Roman"/>
          <w:i/>
          <w:w w:val="115"/>
          <w:sz w:val="24"/>
          <w:szCs w:val="24"/>
        </w:rPr>
        <w:t>o</w:t>
      </w:r>
      <w:r>
        <w:rPr>
          <w:rFonts w:ascii="Comic Sans MS" w:eastAsia="Times New Roman" w:hAnsi="Comic Sans MS" w:cs="Times New Roman"/>
          <w:i/>
          <w:w w:val="115"/>
          <w:sz w:val="24"/>
          <w:szCs w:val="24"/>
        </w:rPr>
        <w:t>rmation needs to be in your map legend</w:t>
      </w:r>
      <w:r w:rsidR="00922524" w:rsidRPr="00922524">
        <w:rPr>
          <w:rFonts w:ascii="Comic Sans MS" w:eastAsia="Times New Roman" w:hAnsi="Comic Sans MS" w:cs="Times New Roman"/>
          <w:i/>
          <w:w w:val="115"/>
          <w:sz w:val="24"/>
          <w:szCs w:val="24"/>
        </w:rPr>
        <w:t>?</w:t>
      </w:r>
      <w:r>
        <w:rPr>
          <w:rFonts w:ascii="Comic Sans MS" w:eastAsia="Times New Roman" w:hAnsi="Comic Sans MS" w:cs="Times New Roman"/>
          <w:i/>
          <w:w w:val="115"/>
          <w:sz w:val="24"/>
          <w:szCs w:val="24"/>
        </w:rPr>
        <w:t xml:space="preserve"> How will you show that information on the map?</w:t>
      </w:r>
    </w:p>
    <w:p w:rsidR="00D6665A" w:rsidRDefault="00D6665A">
      <w:pPr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922524" w:rsidRDefault="00922524">
      <w:pPr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613DB9" w:rsidRPr="00613DB9" w:rsidRDefault="00613DB9" w:rsidP="00613DB9">
      <w:pPr>
        <w:spacing w:after="0" w:line="240" w:lineRule="auto"/>
        <w:ind w:left="151" w:right="-20"/>
        <w:rPr>
          <w:rFonts w:ascii="Comic Sans MS" w:eastAsia="Tekton Pro" w:hAnsi="Comic Sans MS" w:cs="Tekton Pro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Evaluating</w:t>
      </w:r>
      <w:r w:rsidRPr="00613DB9">
        <w:rPr>
          <w:rFonts w:ascii="Comic Sans MS" w:eastAsia="Tekton Pro" w:hAnsi="Comic Sans MS" w:cs="Tekton Pro"/>
          <w:b/>
          <w:bCs/>
          <w:spacing w:val="43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613DB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Solution</w:t>
      </w:r>
    </w:p>
    <w:p w:rsidR="00613DB9" w:rsidRDefault="003F65A7" w:rsidP="003F65A7">
      <w:pPr>
        <w:pStyle w:val="ListParagraph"/>
        <w:numPr>
          <w:ilvl w:val="0"/>
          <w:numId w:val="13"/>
        </w:numPr>
        <w:spacing w:before="100" w:after="120" w:line="280" w:lineRule="atLeast"/>
        <w:ind w:left="720" w:right="-14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Did you </w:t>
      </w:r>
      <w:r w:rsidR="0088113C">
        <w:rPr>
          <w:rFonts w:ascii="Comic Sans MS" w:eastAsia="Times New Roman" w:hAnsi="Comic Sans MS" w:cs="Times New Roman"/>
          <w:i/>
          <w:sz w:val="24"/>
          <w:szCs w:val="24"/>
        </w:rPr>
        <w:t>answer the question on the Silenced Songbird page</w:t>
      </w: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? </w:t>
      </w:r>
      <w:r w:rsidR="0088113C">
        <w:rPr>
          <w:rFonts w:ascii="Comic Sans MS" w:eastAsia="Times New Roman" w:hAnsi="Comic Sans MS" w:cs="Times New Roman"/>
          <w:i/>
          <w:sz w:val="24"/>
          <w:szCs w:val="24"/>
        </w:rPr>
        <w:t xml:space="preserve"> </w:t>
      </w:r>
      <w:r w:rsidR="0088113C">
        <w:rPr>
          <w:rFonts w:ascii="Comic Sans MS" w:eastAsia="Times New Roman" w:hAnsi="Comic Sans MS" w:cs="Times New Roman"/>
          <w:i/>
          <w:sz w:val="24"/>
          <w:szCs w:val="24"/>
        </w:rPr>
        <w:br/>
        <w:t>How do you know?</w:t>
      </w:r>
    </w:p>
    <w:p w:rsidR="003F65A7" w:rsidRPr="003F65A7" w:rsidRDefault="003F65A7" w:rsidP="003F65A7">
      <w:pPr>
        <w:spacing w:before="100" w:after="120" w:line="280" w:lineRule="atLeast"/>
        <w:ind w:right="-14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613DB9" w:rsidRDefault="00613DB9" w:rsidP="003F65A7">
      <w:pPr>
        <w:pStyle w:val="ListParagraph"/>
        <w:numPr>
          <w:ilvl w:val="0"/>
          <w:numId w:val="13"/>
        </w:numPr>
        <w:spacing w:after="120" w:line="280" w:lineRule="atLeast"/>
        <w:ind w:left="720" w:right="806"/>
        <w:contextualSpacing w:val="0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  <w:r w:rsidRPr="00D6665A">
        <w:rPr>
          <w:rFonts w:ascii="Comic Sans MS" w:eastAsia="Times New Roman" w:hAnsi="Comic Sans MS" w:cs="Times New Roman"/>
          <w:i/>
          <w:sz w:val="24"/>
          <w:szCs w:val="24"/>
        </w:rPr>
        <w:t>Does</w:t>
      </w:r>
      <w:r w:rsidRPr="00D6665A">
        <w:rPr>
          <w:rFonts w:ascii="Comic Sans MS" w:eastAsia="Times New Roman" w:hAnsi="Comic Sans MS" w:cs="Times New Roman"/>
          <w:i/>
          <w:spacing w:val="51"/>
          <w:sz w:val="24"/>
          <w:szCs w:val="24"/>
        </w:rPr>
        <w:t xml:space="preserve"> </w:t>
      </w:r>
      <w:r w:rsidRPr="00D6665A">
        <w:rPr>
          <w:rFonts w:ascii="Comic Sans MS" w:eastAsia="Times New Roman" w:hAnsi="Comic Sans MS" w:cs="Times New Roman"/>
          <w:i/>
          <w:sz w:val="24"/>
          <w:szCs w:val="24"/>
        </w:rPr>
        <w:t xml:space="preserve">your </w:t>
      </w:r>
      <w:r w:rsidRPr="00D6665A">
        <w:rPr>
          <w:rFonts w:ascii="Comic Sans MS" w:eastAsia="Times New Roman" w:hAnsi="Comic Sans MS" w:cs="Times New Roman"/>
          <w:i/>
          <w:w w:val="117"/>
          <w:sz w:val="24"/>
          <w:szCs w:val="24"/>
        </w:rPr>
        <w:t>answer</w:t>
      </w:r>
      <w:r w:rsidRPr="00D6665A">
        <w:rPr>
          <w:rFonts w:ascii="Comic Sans MS" w:eastAsia="Times New Roman" w:hAnsi="Comic Sans MS" w:cs="Times New Roman"/>
          <w:i/>
          <w:spacing w:val="10"/>
          <w:w w:val="117"/>
          <w:sz w:val="24"/>
          <w:szCs w:val="24"/>
        </w:rPr>
        <w:t xml:space="preserve"> </w:t>
      </w:r>
      <w:r w:rsidRPr="00D6665A">
        <w:rPr>
          <w:rFonts w:ascii="Comic Sans MS" w:eastAsia="Times New Roman" w:hAnsi="Comic Sans MS" w:cs="Times New Roman"/>
          <w:i/>
          <w:w w:val="117"/>
          <w:sz w:val="24"/>
          <w:szCs w:val="24"/>
        </w:rPr>
        <w:t>make</w:t>
      </w:r>
      <w:r w:rsidRPr="00D6665A">
        <w:rPr>
          <w:rFonts w:ascii="Comic Sans MS" w:eastAsia="Times New Roman" w:hAnsi="Comic Sans MS" w:cs="Times New Roman"/>
          <w:i/>
          <w:spacing w:val="-3"/>
          <w:w w:val="117"/>
          <w:sz w:val="24"/>
          <w:szCs w:val="24"/>
        </w:rPr>
        <w:t xml:space="preserve"> </w:t>
      </w:r>
      <w:r w:rsidRPr="00D6665A">
        <w:rPr>
          <w:rFonts w:ascii="Comic Sans MS" w:eastAsia="Times New Roman" w:hAnsi="Comic Sans MS" w:cs="Times New Roman"/>
          <w:i/>
          <w:w w:val="117"/>
          <w:sz w:val="24"/>
          <w:szCs w:val="24"/>
        </w:rPr>
        <w:t>sense?</w:t>
      </w:r>
      <w:r w:rsidRPr="00D6665A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 xml:space="preserve"> </w:t>
      </w:r>
      <w:r w:rsidR="00652F0B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 xml:space="preserve">If </w:t>
      </w:r>
      <w:r w:rsidR="0088113C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 xml:space="preserve">each pair of warblers needs </w:t>
      </w:r>
      <w:r w:rsidR="0088113C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br/>
        <w:t>5 acres, are there more warblers or more acres? How do you know</w:t>
      </w:r>
      <w:r w:rsidR="003F65A7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?</w:t>
      </w:r>
    </w:p>
    <w:p w:rsidR="00652F0B" w:rsidRDefault="00652F0B" w:rsidP="00652F0B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5371B1" w:rsidRPr="00652F0B" w:rsidRDefault="005371B1" w:rsidP="00652F0B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652F0B" w:rsidRDefault="0088113C" w:rsidP="00652F0B">
      <w:pPr>
        <w:pStyle w:val="ListParagraph"/>
        <w:numPr>
          <w:ilvl w:val="0"/>
          <w:numId w:val="13"/>
        </w:numPr>
        <w:spacing w:after="120" w:line="280" w:lineRule="atLeast"/>
        <w:ind w:left="720" w:right="806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  <w:r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 xml:space="preserve">Does your </w:t>
      </w:r>
      <w:r w:rsidR="008068AE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paragraph explain the informa</w:t>
      </w:r>
      <w:r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t</w:t>
      </w:r>
      <w:r w:rsidR="008068AE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i</w:t>
      </w:r>
      <w:r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on shown on the map</w:t>
      </w:r>
      <w:r w:rsidR="00652F0B"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  <w:t>?</w:t>
      </w:r>
    </w:p>
    <w:p w:rsidR="00A15A67" w:rsidRDefault="00A15A67" w:rsidP="00A15A67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5371B1" w:rsidRPr="00A15A67" w:rsidRDefault="005371B1" w:rsidP="00A15A67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EE6F1F" w:rsidRDefault="00EE6F1F">
      <w:pPr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br w:type="page"/>
      </w:r>
    </w:p>
    <w:p w:rsidR="00D46A74" w:rsidRDefault="00D46A74" w:rsidP="00D46A74">
      <w:pPr>
        <w:pStyle w:val="ListParagraph"/>
        <w:ind w:firstLine="180"/>
        <w:rPr>
          <w:rFonts w:ascii="Comic Sans MS" w:hAnsi="Comic Sans MS" w:cs="Arial"/>
          <w:b/>
          <w:sz w:val="24"/>
          <w:szCs w:val="24"/>
        </w:rPr>
      </w:pPr>
      <w:r>
        <w:rPr>
          <w:rFonts w:ascii="Comic Sans MS" w:hAnsi="Comic Sans MS" w:cs="Arial"/>
          <w:b/>
          <w:sz w:val="32"/>
          <w:szCs w:val="32"/>
        </w:rPr>
        <w:lastRenderedPageBreak/>
        <w:drawing>
          <wp:anchor distT="0" distB="0" distL="114300" distR="114300" simplePos="0" relativeHeight="251707392" behindDoc="0" locked="0" layoutInCell="1" allowOverlap="1" wp14:anchorId="37E78EB0" wp14:editId="4959CCB4">
            <wp:simplePos x="0" y="0"/>
            <wp:positionH relativeFrom="column">
              <wp:posOffset>76835</wp:posOffset>
            </wp:positionH>
            <wp:positionV relativeFrom="paragraph">
              <wp:posOffset>50165</wp:posOffset>
            </wp:positionV>
            <wp:extent cx="310515" cy="411480"/>
            <wp:effectExtent l="0" t="0" r="0" b="7620"/>
            <wp:wrapNone/>
            <wp:docPr id="41" name="Picture 41" descr="C:\Users\Karen\AppData\Local\Temp\Temp1_Texas Instruments - Icon rendering.zip\Texas Instruments - Icon rendering\JPEG\Calculator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Karen\AppData\Local\Temp\Temp1_Texas Instruments - Icon rendering.zip\Texas Instruments - Icon rendering\JPEG\Calculator icon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1D14" w:rsidRPr="00D46A74" w:rsidRDefault="00F01D14" w:rsidP="00D46A74">
      <w:pPr>
        <w:pStyle w:val="ListParagraph"/>
        <w:ind w:firstLine="180"/>
        <w:rPr>
          <w:rFonts w:ascii="Comic Sans MS" w:hAnsi="Comic Sans MS" w:cs="Arial"/>
          <w:b/>
          <w:sz w:val="28"/>
          <w:szCs w:val="28"/>
        </w:rPr>
      </w:pPr>
      <w:r w:rsidRPr="00D46A74">
        <w:rPr>
          <w:rFonts w:ascii="Comic Sans MS" w:hAnsi="Comic Sans MS" w:cs="Arial"/>
          <w:b/>
          <w:sz w:val="28"/>
          <w:szCs w:val="28"/>
        </w:rPr>
        <w:t>Us</w:t>
      </w:r>
      <w:r w:rsidR="00613DB9" w:rsidRPr="00D46A74">
        <w:rPr>
          <w:rFonts w:ascii="Comic Sans MS" w:hAnsi="Comic Sans MS" w:cs="Arial"/>
          <w:b/>
          <w:sz w:val="28"/>
          <w:szCs w:val="28"/>
        </w:rPr>
        <w:t>ing</w:t>
      </w:r>
      <w:r w:rsidRPr="00D46A74">
        <w:rPr>
          <w:rFonts w:ascii="Comic Sans MS" w:hAnsi="Comic Sans MS" w:cs="Arial"/>
          <w:b/>
          <w:sz w:val="28"/>
          <w:szCs w:val="28"/>
        </w:rPr>
        <w:t xml:space="preserve"> the </w:t>
      </w:r>
      <w:r w:rsidR="00F95D33" w:rsidRPr="00D46A74">
        <w:rPr>
          <w:rFonts w:ascii="Comic Sans MS" w:hAnsi="Comic Sans MS" w:cs="Arial"/>
          <w:b/>
          <w:sz w:val="28"/>
          <w:szCs w:val="28"/>
        </w:rPr>
        <w:t>Calculator</w:t>
      </w:r>
    </w:p>
    <w:p w:rsidR="00613DB9" w:rsidRDefault="007144EE" w:rsidP="009076B4">
      <w:pPr>
        <w:spacing w:before="7" w:after="120" w:line="280" w:lineRule="atLeast"/>
        <w:ind w:left="151" w:right="-14" w:hanging="151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>Solving problems involving a</w:t>
      </w:r>
      <w:r w:rsidR="008C0EFB">
        <w:rPr>
          <w:rFonts w:ascii="Comic Sans MS" w:hAnsi="Comic Sans MS"/>
          <w:b/>
          <w:sz w:val="28"/>
          <w:szCs w:val="28"/>
        </w:rPr>
        <w:t>rea</w:t>
      </w:r>
      <w:r w:rsidR="00EE6F1F">
        <w:rPr>
          <w:rFonts w:ascii="Comic Sans MS" w:hAnsi="Comic Sans MS"/>
          <w:b/>
          <w:sz w:val="28"/>
          <w:szCs w:val="28"/>
        </w:rPr>
        <w:t xml:space="preserve"> </w:t>
      </w:r>
    </w:p>
    <w:p w:rsidR="009076B4" w:rsidRPr="00613DB9" w:rsidRDefault="009076B4" w:rsidP="009076B4">
      <w:pPr>
        <w:spacing w:after="120" w:line="280" w:lineRule="atLeast"/>
        <w:ind w:left="513" w:right="-14" w:hanging="513"/>
        <w:rPr>
          <w:rFonts w:ascii="Comic Sans MS" w:eastAsia="Times New Roman" w:hAnsi="Comic Sans MS" w:cs="Times New Roman"/>
          <w:sz w:val="24"/>
          <w:szCs w:val="24"/>
        </w:rPr>
      </w:pPr>
      <w:r w:rsidRPr="00D46A74">
        <w:rPr>
          <w:rFonts w:ascii="Comic Sans MS" w:hAnsi="Comic Sans MS" w:cs="Arial"/>
          <w:sz w:val="24"/>
          <w:szCs w:val="24"/>
        </w:rPr>
        <w:t>Use the TI-15</w:t>
      </w:r>
      <w:r>
        <w:rPr>
          <w:rFonts w:ascii="Comic Sans MS" w:hAnsi="Comic Sans MS" w:cs="Arial"/>
          <w:sz w:val="24"/>
          <w:szCs w:val="24"/>
        </w:rPr>
        <w:t xml:space="preserve"> calculator</w:t>
      </w:r>
      <w:r w:rsidRPr="00D46A74">
        <w:rPr>
          <w:rFonts w:ascii="Comic Sans MS" w:hAnsi="Comic Sans MS" w:cs="Arial"/>
          <w:sz w:val="24"/>
          <w:szCs w:val="24"/>
        </w:rPr>
        <w:t xml:space="preserve"> to </w:t>
      </w:r>
      <w:r>
        <w:rPr>
          <w:rFonts w:ascii="Comic Sans MS" w:hAnsi="Comic Sans MS" w:cs="Arial"/>
          <w:sz w:val="24"/>
          <w:szCs w:val="24"/>
        </w:rPr>
        <w:t xml:space="preserve">solve </w:t>
      </w:r>
      <w:r w:rsidR="00EE6F1F">
        <w:rPr>
          <w:rFonts w:ascii="Comic Sans MS" w:hAnsi="Comic Sans MS" w:cs="Arial"/>
          <w:sz w:val="24"/>
          <w:szCs w:val="24"/>
        </w:rPr>
        <w:t>the</w:t>
      </w:r>
      <w:r>
        <w:rPr>
          <w:rFonts w:ascii="Comic Sans MS" w:hAnsi="Comic Sans MS" w:cs="Arial"/>
          <w:sz w:val="24"/>
          <w:szCs w:val="24"/>
        </w:rPr>
        <w:t xml:space="preserve"> </w:t>
      </w:r>
      <w:r w:rsidR="00EE6F1F">
        <w:rPr>
          <w:rFonts w:ascii="Comic Sans MS" w:hAnsi="Comic Sans MS" w:cs="Arial"/>
          <w:sz w:val="24"/>
          <w:szCs w:val="24"/>
        </w:rPr>
        <w:t xml:space="preserve">following </w:t>
      </w:r>
      <w:r>
        <w:rPr>
          <w:rFonts w:ascii="Comic Sans MS" w:hAnsi="Comic Sans MS" w:cs="Arial"/>
          <w:sz w:val="24"/>
          <w:szCs w:val="24"/>
        </w:rPr>
        <w:t>problem</w:t>
      </w:r>
      <w:r w:rsidR="00EE6F1F">
        <w:rPr>
          <w:rFonts w:ascii="Comic Sans MS" w:hAnsi="Comic Sans MS" w:cs="Arial"/>
          <w:sz w:val="24"/>
          <w:szCs w:val="24"/>
        </w:rPr>
        <w:t>s</w:t>
      </w:r>
      <w:r>
        <w:rPr>
          <w:rFonts w:ascii="Comic Sans MS" w:hAnsi="Comic Sans MS" w:cs="Arial"/>
          <w:sz w:val="24"/>
          <w:szCs w:val="24"/>
        </w:rPr>
        <w:t>:</w:t>
      </w:r>
    </w:p>
    <w:p w:rsidR="00613DB9" w:rsidRPr="00613DB9" w:rsidRDefault="00613DB9" w:rsidP="00613DB9">
      <w:pPr>
        <w:spacing w:before="4" w:after="0" w:line="150" w:lineRule="exact"/>
        <w:rPr>
          <w:rFonts w:ascii="Comic Sans MS" w:hAnsi="Comic Sans MS"/>
          <w:sz w:val="15"/>
          <w:szCs w:val="15"/>
        </w:rPr>
      </w:pPr>
    </w:p>
    <w:p w:rsidR="00781386" w:rsidRPr="006D528A" w:rsidRDefault="001C6EBF" w:rsidP="00563082">
      <w:pPr>
        <w:spacing w:after="120" w:line="280" w:lineRule="atLeast"/>
        <w:ind w:left="878" w:right="706" w:firstLine="29"/>
        <w:rPr>
          <w:rFonts w:ascii="Comic Sans MS" w:hAnsi="Comic Sans MS" w:cs="Arial"/>
          <w:sz w:val="28"/>
          <w:szCs w:val="28"/>
        </w:rPr>
      </w:pPr>
      <w:r>
        <w:drawing>
          <wp:anchor distT="0" distB="0" distL="114300" distR="114300" simplePos="0" relativeHeight="251701248" behindDoc="0" locked="0" layoutInCell="1" allowOverlap="1" wp14:anchorId="573E6595" wp14:editId="0FCBEF01">
            <wp:simplePos x="0" y="0"/>
            <wp:positionH relativeFrom="column">
              <wp:posOffset>74295</wp:posOffset>
            </wp:positionH>
            <wp:positionV relativeFrom="paragraph">
              <wp:posOffset>44450</wp:posOffset>
            </wp:positionV>
            <wp:extent cx="274320" cy="283210"/>
            <wp:effectExtent l="0" t="0" r="0" b="2540"/>
            <wp:wrapNone/>
            <wp:docPr id="27" name="Picture 27" descr="C:\Users\Karen\AppData\Local\Microsoft\Windows\Temporary Internet Files\Content.Word\Activity numbers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Karen\AppData\Local\Microsoft\Windows\Temporary Internet Files\Content.Word\Activity numbers-1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0EFB">
        <w:rPr>
          <w:rFonts w:ascii="Comic Sans MS" w:eastAsia="Times New Roman" w:hAnsi="Comic Sans MS" w:cs="Times New Roman"/>
          <w:w w:val="113"/>
          <w:sz w:val="24"/>
          <w:szCs w:val="24"/>
        </w:rPr>
        <w:t xml:space="preserve">Henry is covering a table top with ceramic tiles. The table is </w:t>
      </w:r>
      <w:r w:rsidR="008C0EFB"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420" w:dyaOrig="639">
          <v:shape id="_x0000_i1026" type="#_x0000_t75" style="width:21pt;height:31.5pt" o:ole="">
            <v:imagedata r:id="rId18" o:title=""/>
          </v:shape>
          <o:OLEObject Type="Embed" ProgID="Equation.DSMT4" ShapeID="_x0000_i1026" DrawAspect="Content" ObjectID="_1516701221" r:id="rId19"/>
        </w:object>
      </w:r>
      <w:r w:rsidR="008C0EFB">
        <w:rPr>
          <w:rFonts w:ascii="Comic Sans MS" w:eastAsia="Times New Roman" w:hAnsi="Comic Sans MS" w:cs="Times New Roman"/>
          <w:w w:val="113"/>
          <w:sz w:val="24"/>
          <w:szCs w:val="24"/>
        </w:rPr>
        <w:t xml:space="preserve"> feet long and </w:t>
      </w:r>
      <w:r w:rsidR="008C0EFB"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400" w:dyaOrig="639">
          <v:shape id="_x0000_i1027" type="#_x0000_t75" style="width:19.5pt;height:31.5pt" o:ole="">
            <v:imagedata r:id="rId20" o:title=""/>
          </v:shape>
          <o:OLEObject Type="Embed" ProgID="Equation.DSMT4" ShapeID="_x0000_i1027" DrawAspect="Content" ObjectID="_1516701222" r:id="rId21"/>
        </w:object>
      </w:r>
      <w:r w:rsidR="008C0EFB">
        <w:rPr>
          <w:rFonts w:ascii="Comic Sans MS" w:eastAsia="Times New Roman" w:hAnsi="Comic Sans MS" w:cs="Times New Roman"/>
          <w:w w:val="113"/>
          <w:sz w:val="24"/>
          <w:szCs w:val="24"/>
        </w:rPr>
        <w:t xml:space="preserve"> feet wide. What is the area of the table top?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96"/>
        <w:gridCol w:w="3672"/>
      </w:tblGrid>
      <w:tr w:rsidR="00B86811" w:rsidTr="00890F56">
        <w:tc>
          <w:tcPr>
            <w:tcW w:w="4896" w:type="dxa"/>
          </w:tcPr>
          <w:p w:rsidR="00B86811" w:rsidRPr="00FC564E" w:rsidRDefault="00B86811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FC564E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672" w:type="dxa"/>
          </w:tcPr>
          <w:p w:rsidR="00B86811" w:rsidRPr="00FC564E" w:rsidRDefault="00B86811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FC564E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B86811" w:rsidTr="00890F56">
        <w:tc>
          <w:tcPr>
            <w:tcW w:w="4896" w:type="dxa"/>
          </w:tcPr>
          <w:p w:rsidR="00B86811" w:rsidRDefault="008C0EFB" w:rsidP="00F652C2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5C78278B" wp14:editId="5EBE84BD">
                  <wp:extent cx="2705100" cy="4286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10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86811" w:rsidRDefault="00B86811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672" w:type="dxa"/>
          </w:tcPr>
          <w:p w:rsidR="00B86811" w:rsidRDefault="00B86811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C051D" w:rsidRDefault="008C051D" w:rsidP="00890F56">
      <w:pPr>
        <w:spacing w:before="28" w:after="120" w:line="280" w:lineRule="atLeast"/>
        <w:ind w:left="875" w:right="390"/>
        <w:rPr>
          <w:rFonts w:ascii="Comic Sans MS" w:eastAsia="Times New Roman" w:hAnsi="Comic Sans MS" w:cs="Times New Roman"/>
          <w:w w:val="118"/>
          <w:sz w:val="24"/>
          <w:szCs w:val="24"/>
        </w:rPr>
      </w:pPr>
    </w:p>
    <w:p w:rsidR="00890F56" w:rsidRDefault="008C0EFB" w:rsidP="00890F56">
      <w:pPr>
        <w:spacing w:before="28" w:after="120" w:line="280" w:lineRule="atLeast"/>
        <w:ind w:left="875" w:right="390"/>
        <w:rPr>
          <w:rFonts w:ascii="Comic Sans MS" w:eastAsia="Times New Roman" w:hAnsi="Comic Sans MS" w:cs="Times New Roman"/>
          <w:w w:val="118"/>
          <w:sz w:val="24"/>
          <w:szCs w:val="24"/>
        </w:rPr>
      </w:pPr>
      <w:r>
        <w:rPr>
          <w:rFonts w:ascii="Comic Sans MS" w:eastAsia="Times New Roman" w:hAnsi="Comic Sans MS" w:cs="Times New Roman"/>
          <w:w w:val="118"/>
          <w:sz w:val="24"/>
          <w:szCs w:val="24"/>
        </w:rPr>
        <w:t>Does the answer make sense</w:t>
      </w:r>
      <w:r w:rsidR="00563082">
        <w:rPr>
          <w:rFonts w:ascii="Comic Sans MS" w:eastAsia="Times New Roman" w:hAnsi="Comic Sans MS" w:cs="Times New Roman"/>
          <w:w w:val="118"/>
          <w:sz w:val="24"/>
          <w:szCs w:val="24"/>
        </w:rPr>
        <w:t>?</w:t>
      </w:r>
    </w:p>
    <w:p w:rsidR="00F05924" w:rsidRDefault="00F05924" w:rsidP="00890F56">
      <w:pPr>
        <w:spacing w:before="28" w:after="120" w:line="280" w:lineRule="atLeast"/>
        <w:ind w:left="875" w:right="390"/>
        <w:rPr>
          <w:rFonts w:ascii="Comic Sans MS" w:eastAsia="Times New Roman" w:hAnsi="Comic Sans MS" w:cs="Times New Roman"/>
          <w:w w:val="118"/>
          <w:sz w:val="24"/>
          <w:szCs w:val="24"/>
        </w:rPr>
      </w:pPr>
    </w:p>
    <w:p w:rsidR="00F05924" w:rsidRPr="00890F56" w:rsidRDefault="00F05924" w:rsidP="00890F56">
      <w:pPr>
        <w:spacing w:before="28" w:after="120" w:line="280" w:lineRule="atLeast"/>
        <w:ind w:left="875" w:right="390"/>
        <w:rPr>
          <w:rFonts w:ascii="Comic Sans MS" w:eastAsia="Times New Roman" w:hAnsi="Comic Sans MS" w:cs="Times New Roman"/>
          <w:sz w:val="24"/>
          <w:szCs w:val="24"/>
        </w:rPr>
      </w:pPr>
    </w:p>
    <w:p w:rsidR="000551D8" w:rsidRDefault="008C0EFB" w:rsidP="00890F56">
      <w:pPr>
        <w:spacing w:after="120" w:line="280" w:lineRule="atLeast"/>
        <w:ind w:left="875" w:right="-2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Draw the table top on 1-i</w:t>
      </w:r>
      <w:r w:rsidR="004E6EEC">
        <w:rPr>
          <w:rFonts w:ascii="Comic Sans MS" w:eastAsia="Times New Roman" w:hAnsi="Comic Sans MS" w:cs="Times New Roman"/>
          <w:sz w:val="24"/>
          <w:szCs w:val="24"/>
        </w:rPr>
        <w:t>n</w:t>
      </w:r>
      <w:r>
        <w:rPr>
          <w:rFonts w:ascii="Comic Sans MS" w:eastAsia="Times New Roman" w:hAnsi="Comic Sans MS" w:cs="Times New Roman"/>
          <w:sz w:val="24"/>
          <w:szCs w:val="24"/>
        </w:rPr>
        <w:t>ch grid paper.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Let 1 inch = 1 foot.</w:t>
      </w:r>
    </w:p>
    <w:p w:rsidR="004E6EEC" w:rsidRDefault="004E6EEC" w:rsidP="00890F56">
      <w:pPr>
        <w:spacing w:after="120" w:line="280" w:lineRule="atLeast"/>
        <w:ind w:left="875" w:right="-20"/>
        <w:rPr>
          <w:rFonts w:ascii="Comic Sans MS" w:eastAsia="Times New Roman" w:hAnsi="Comic Sans MS" w:cs="Times New Roman"/>
          <w:sz w:val="24"/>
          <w:szCs w:val="24"/>
        </w:rPr>
      </w:pPr>
    </w:p>
    <w:p w:rsidR="00563082" w:rsidRPr="00890F56" w:rsidRDefault="00E51933" w:rsidP="00563082">
      <w:pPr>
        <w:spacing w:after="120" w:line="280" w:lineRule="atLeast"/>
        <w:ind w:left="878" w:right="-14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09440" behindDoc="0" locked="0" layoutInCell="1" allowOverlap="1" wp14:anchorId="4C348252" wp14:editId="15784EB8">
            <wp:simplePos x="0" y="0"/>
            <wp:positionH relativeFrom="column">
              <wp:posOffset>73660</wp:posOffset>
            </wp:positionH>
            <wp:positionV relativeFrom="paragraph">
              <wp:posOffset>89535</wp:posOffset>
            </wp:positionV>
            <wp:extent cx="274320" cy="283210"/>
            <wp:effectExtent l="0" t="0" r="0" b="2540"/>
            <wp:wrapNone/>
            <wp:docPr id="3" name="Picture 3" descr="C:\Users\Karen\AppData\Local\Microsoft\Windows\Temporary Internet Files\Content.Word\Activity numbers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Karen\AppData\Local\Microsoft\Windows\Temporary Internet Files\Content.Word\Activity numbers-2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0EFB">
        <w:rPr>
          <w:rFonts w:ascii="Comic Sans MS" w:eastAsia="Times New Roman" w:hAnsi="Comic Sans MS" w:cs="Times New Roman"/>
          <w:sz w:val="24"/>
          <w:szCs w:val="24"/>
        </w:rPr>
        <w:t>Henry has another problem. The tiles he wants to use are 2 inches square. How many tiles does Henry need to cover the same tabletop</w:t>
      </w:r>
      <w:r w:rsidR="004E6EEC">
        <w:rPr>
          <w:rFonts w:ascii="Comic Sans MS" w:eastAsia="Times New Roman" w:hAnsi="Comic Sans MS" w:cs="Times New Roman"/>
          <w:sz w:val="24"/>
          <w:szCs w:val="24"/>
        </w:rPr>
        <w:t>?</w:t>
      </w:r>
      <w:r w:rsidR="008C0EFB">
        <w:rPr>
          <w:rFonts w:ascii="Comic Sans MS" w:eastAsia="Times New Roman" w:hAnsi="Comic Sans MS" w:cs="Times New Roman"/>
          <w:sz w:val="24"/>
          <w:szCs w:val="24"/>
        </w:rPr>
        <w:t xml:space="preserve"> Calculate the number of tiles in 1 square foot</w:t>
      </w:r>
      <w:r w:rsidR="004E6EEC">
        <w:rPr>
          <w:rFonts w:ascii="Comic Sans MS" w:eastAsia="Times New Roman" w:hAnsi="Comic Sans MS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890F56" w:rsidTr="00890F56">
        <w:tc>
          <w:tcPr>
            <w:tcW w:w="4860" w:type="dxa"/>
          </w:tcPr>
          <w:p w:rsidR="00890F56" w:rsidRPr="00890F56" w:rsidRDefault="00890F56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890F56" w:rsidRPr="00890F56" w:rsidRDefault="00890F56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890F56" w:rsidTr="00890F56">
        <w:tc>
          <w:tcPr>
            <w:tcW w:w="4860" w:type="dxa"/>
          </w:tcPr>
          <w:p w:rsidR="00890F56" w:rsidRDefault="008C0EFB" w:rsidP="00F652C2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2CF6F82A" wp14:editId="199B3981">
                  <wp:extent cx="1028700" cy="24765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247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0F56" w:rsidRDefault="00890F56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890F56" w:rsidRDefault="00890F56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C051D" w:rsidRDefault="008C051D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CE1FCB" w:rsidRDefault="00CE1FCB">
      <w:pPr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br w:type="page"/>
      </w:r>
    </w:p>
    <w:p w:rsidR="00781386" w:rsidRDefault="008C0EF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lastRenderedPageBreak/>
        <w:t>This gives the</w:t>
      </w:r>
      <w:r w:rsidR="00A21434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number of tiles on one side of the square foot since </w:t>
      </w:r>
      <w:r w:rsidR="00A21434">
        <w:rPr>
          <w:rFonts w:ascii="Comic Sans MS" w:eastAsia="Times New Roman" w:hAnsi="Comic Sans MS" w:cs="Times New Roman"/>
          <w:sz w:val="24"/>
          <w:szCs w:val="24"/>
        </w:rPr>
        <w:br/>
      </w:r>
      <w:r>
        <w:rPr>
          <w:rFonts w:ascii="Comic Sans MS" w:eastAsia="Times New Roman" w:hAnsi="Comic Sans MS" w:cs="Times New Roman"/>
          <w:sz w:val="24"/>
          <w:szCs w:val="24"/>
        </w:rPr>
        <w:t>12 inches = 1 foot. Now multiply the answer by itself to get the number</w:t>
      </w:r>
      <w:r w:rsidR="00A21434">
        <w:rPr>
          <w:rFonts w:ascii="Comic Sans MS" w:eastAsia="Times New Roman" w:hAnsi="Comic Sans MS" w:cs="Times New Roman"/>
          <w:sz w:val="24"/>
          <w:szCs w:val="24"/>
        </w:rPr>
        <w:t xml:space="preserve"> o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f </w:t>
      </w:r>
      <w:r w:rsidR="00A21434">
        <w:rPr>
          <w:rFonts w:ascii="Comic Sans MS" w:eastAsia="Times New Roman" w:hAnsi="Comic Sans MS" w:cs="Times New Roman"/>
          <w:sz w:val="24"/>
          <w:szCs w:val="24"/>
        </w:rPr>
        <w:t>tiles in one square foot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CE1FCB" w:rsidTr="00A44A09">
        <w:tc>
          <w:tcPr>
            <w:tcW w:w="4860" w:type="dxa"/>
          </w:tcPr>
          <w:p w:rsidR="00CE1FCB" w:rsidRPr="00890F56" w:rsidRDefault="00CE1FCB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CE1FCB" w:rsidRPr="00890F56" w:rsidRDefault="00CE1FCB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CE1FCB" w:rsidTr="00A44A09">
        <w:tc>
          <w:tcPr>
            <w:tcW w:w="4860" w:type="dxa"/>
          </w:tcPr>
          <w:p w:rsidR="00CE1FCB" w:rsidRDefault="00CE1FCB" w:rsidP="00F652C2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2A176551" wp14:editId="542709B4">
                  <wp:extent cx="952500" cy="25717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E1FCB" w:rsidRDefault="00CE1FCB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CE1FCB" w:rsidRDefault="00CE1FCB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272EEA" w:rsidRDefault="00272EEA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CE1FCB" w:rsidRDefault="00CE1FC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his answer is the number of 2-inch square tiles in one square foot.</w:t>
      </w:r>
    </w:p>
    <w:p w:rsidR="00CE1FCB" w:rsidRDefault="00CE1FC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Multiply this answer by the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>number of square feet in the tabletop (the answer to the first problem)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D4620E" w:rsidTr="00A44A09">
        <w:tc>
          <w:tcPr>
            <w:tcW w:w="4860" w:type="dxa"/>
          </w:tcPr>
          <w:p w:rsidR="00D4620E" w:rsidRPr="00890F56" w:rsidRDefault="00D4620E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D4620E" w:rsidRPr="00890F56" w:rsidRDefault="00D4620E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D4620E" w:rsidTr="00A44A09">
        <w:tc>
          <w:tcPr>
            <w:tcW w:w="4860" w:type="dxa"/>
          </w:tcPr>
          <w:p w:rsidR="00D4620E" w:rsidRDefault="00D4620E" w:rsidP="00F652C2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44A4C2DE" wp14:editId="7FD48693">
                  <wp:extent cx="2076450" cy="2667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450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620E" w:rsidRDefault="00D4620E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D4620E" w:rsidRDefault="00D4620E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D4620E" w:rsidRDefault="00D4620E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4E6EEC" w:rsidRDefault="004E6EEC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15584" behindDoc="0" locked="0" layoutInCell="1" allowOverlap="1" wp14:anchorId="2B53BA60" wp14:editId="4621B53D">
            <wp:simplePos x="0" y="0"/>
            <wp:positionH relativeFrom="column">
              <wp:posOffset>1336842</wp:posOffset>
            </wp:positionH>
            <wp:positionV relativeFrom="paragraph">
              <wp:posOffset>282107</wp:posOffset>
            </wp:positionV>
            <wp:extent cx="504825" cy="257175"/>
            <wp:effectExtent l="0" t="0" r="9525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20E">
        <w:rPr>
          <w:rFonts w:ascii="Comic Sans MS" w:eastAsia="Times New Roman" w:hAnsi="Comic Sans MS" w:cs="Times New Roman"/>
          <w:sz w:val="24"/>
          <w:szCs w:val="24"/>
        </w:rPr>
        <w:t xml:space="preserve">Is the answer in mixed number form? </w:t>
      </w:r>
    </w:p>
    <w:p w:rsidR="00D4620E" w:rsidRDefault="00D4620E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Note: The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   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 </w:t>
      </w:r>
      <w:r w:rsidR="004E6EEC">
        <w:rPr>
          <w:rFonts w:ascii="Comic Sans MS" w:eastAsia="Times New Roman" w:hAnsi="Comic Sans MS" w:cs="Times New Roman"/>
          <w:sz w:val="24"/>
          <w:szCs w:val="24"/>
        </w:rPr>
        <w:t xml:space="preserve">   </w:t>
      </w:r>
      <w:r>
        <w:rPr>
          <w:rFonts w:ascii="Comic Sans MS" w:eastAsia="Times New Roman" w:hAnsi="Comic Sans MS" w:cs="Times New Roman"/>
          <w:sz w:val="24"/>
          <w:szCs w:val="24"/>
        </w:rPr>
        <w:t>key changes the display between mixed number form a</w:t>
      </w:r>
      <w:r w:rsidR="00DB3EFD">
        <w:rPr>
          <w:rFonts w:ascii="Comic Sans MS" w:eastAsia="Times New Roman" w:hAnsi="Comic Sans MS" w:cs="Times New Roman"/>
          <w:sz w:val="24"/>
          <w:szCs w:val="24"/>
        </w:rPr>
        <w:t>nd imprope</w:t>
      </w:r>
      <w:r>
        <w:rPr>
          <w:rFonts w:ascii="Comic Sans MS" w:eastAsia="Times New Roman" w:hAnsi="Comic Sans MS" w:cs="Times New Roman"/>
          <w:sz w:val="24"/>
          <w:szCs w:val="24"/>
        </w:rPr>
        <w:t>r fraction form.</w:t>
      </w:r>
    </w:p>
    <w:p w:rsidR="004E6EEC" w:rsidRDefault="004E6EEC" w:rsidP="00F05924">
      <w:pPr>
        <w:spacing w:after="120" w:line="280" w:lineRule="atLeast"/>
        <w:ind w:left="907" w:right="274"/>
        <w:rPr>
          <w:rFonts w:ascii="Comic Sans MS" w:eastAsia="Times New Roman" w:hAnsi="Comic Sans MS" w:cs="Times New Roman"/>
          <w:w w:val="112"/>
          <w:sz w:val="24"/>
          <w:szCs w:val="24"/>
        </w:rPr>
      </w:pPr>
      <w:r>
        <w:drawing>
          <wp:anchor distT="0" distB="0" distL="114300" distR="114300" simplePos="0" relativeHeight="251716608" behindDoc="0" locked="0" layoutInCell="1" allowOverlap="1" wp14:anchorId="12E31153" wp14:editId="2C1C5187">
            <wp:simplePos x="0" y="0"/>
            <wp:positionH relativeFrom="column">
              <wp:posOffset>1337310</wp:posOffset>
            </wp:positionH>
            <wp:positionV relativeFrom="paragraph">
              <wp:posOffset>247015</wp:posOffset>
            </wp:positionV>
            <wp:extent cx="400050" cy="28575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20E">
        <w:rPr>
          <w:rFonts w:ascii="Comic Sans MS" w:eastAsia="Times New Roman" w:hAnsi="Comic Sans MS" w:cs="Times New Roman"/>
          <w:w w:val="112"/>
          <w:sz w:val="24"/>
          <w:szCs w:val="24"/>
        </w:rPr>
        <w:t xml:space="preserve">Is the answer in simplest terms? </w:t>
      </w:r>
    </w:p>
    <w:p w:rsidR="00AA0E94" w:rsidRDefault="00D4620E" w:rsidP="00F05924">
      <w:pPr>
        <w:spacing w:after="120" w:line="280" w:lineRule="atLeast"/>
        <w:ind w:left="907" w:right="274"/>
        <w:rPr>
          <w:rFonts w:ascii="Comic Sans MS" w:eastAsia="Times New Roman" w:hAnsi="Comic Sans MS" w:cs="Times New Roman"/>
          <w:w w:val="112"/>
          <w:sz w:val="24"/>
          <w:szCs w:val="24"/>
        </w:rPr>
      </w:pPr>
      <w:r>
        <w:rPr>
          <w:rFonts w:ascii="Comic Sans MS" w:eastAsia="Times New Roman" w:hAnsi="Comic Sans MS" w:cs="Times New Roman"/>
          <w:w w:val="112"/>
          <w:sz w:val="24"/>
          <w:szCs w:val="24"/>
        </w:rPr>
        <w:t xml:space="preserve">Note the         key simplifies the fraction. You may need to simplify more than once. If the display shows </w:t>
      </w:r>
      <w:r w:rsidRPr="00D4620E">
        <w:rPr>
          <w:rFonts w:ascii="Comic Sans MS" w:eastAsia="Times New Roman" w:hAnsi="Comic Sans MS" w:cs="Times New Roman"/>
          <w:w w:val="112"/>
          <w:position w:val="-24"/>
          <w:sz w:val="24"/>
          <w:szCs w:val="24"/>
        </w:rPr>
        <w:object w:dxaOrig="820" w:dyaOrig="639">
          <v:shape id="_x0000_i1028" type="#_x0000_t75" style="width:41.25pt;height:31.5pt" o:ole="">
            <v:imagedata r:id="rId29" o:title=""/>
          </v:shape>
          <o:OLEObject Type="Embed" ProgID="Equation.DSMT4" ShapeID="_x0000_i1028" DrawAspect="Content" ObjectID="_1516701223" r:id="rId30"/>
        </w:object>
      </w:r>
      <w:r>
        <w:rPr>
          <w:rFonts w:ascii="Comic Sans MS" w:eastAsia="Times New Roman" w:hAnsi="Comic Sans MS" w:cs="Times New Roman"/>
          <w:w w:val="112"/>
          <w:sz w:val="24"/>
          <w:szCs w:val="24"/>
        </w:rPr>
        <w:t>, you can further simplify the fraction.</w:t>
      </w:r>
    </w:p>
    <w:p w:rsidR="00272EEA" w:rsidRDefault="00D4620E" w:rsidP="00D4620E">
      <w:pPr>
        <w:ind w:left="900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Henry can only buy whole tiles.</w:t>
      </w:r>
      <w:r w:rsidR="002D0448">
        <w:rPr>
          <w:rFonts w:ascii="Comic Sans MS" w:hAnsi="Comic Sans MS" w:cs="Arial"/>
          <w:sz w:val="24"/>
          <w:szCs w:val="24"/>
        </w:rPr>
        <w:t xml:space="preserve"> </w:t>
      </w:r>
      <w:r>
        <w:rPr>
          <w:rFonts w:ascii="Comic Sans MS" w:hAnsi="Comic Sans MS" w:cs="Arial"/>
          <w:sz w:val="24"/>
          <w:szCs w:val="24"/>
        </w:rPr>
        <w:t xml:space="preserve"> How </w:t>
      </w:r>
      <w:r w:rsidR="004E6EEC">
        <w:rPr>
          <w:rFonts w:ascii="Comic Sans MS" w:hAnsi="Comic Sans MS" w:cs="Arial"/>
          <w:sz w:val="24"/>
          <w:szCs w:val="24"/>
        </w:rPr>
        <w:t>many</w:t>
      </w:r>
      <w:r>
        <w:rPr>
          <w:rFonts w:ascii="Comic Sans MS" w:hAnsi="Comic Sans MS" w:cs="Arial"/>
          <w:sz w:val="24"/>
          <w:szCs w:val="24"/>
        </w:rPr>
        <w:t xml:space="preserve"> tiles does Henry need</w:t>
      </w:r>
      <w:r w:rsidR="00C46A1B">
        <w:rPr>
          <w:rFonts w:ascii="Comic Sans MS" w:hAnsi="Comic Sans MS" w:cs="Arial"/>
          <w:sz w:val="24"/>
          <w:szCs w:val="24"/>
        </w:rPr>
        <w:t xml:space="preserve"> </w:t>
      </w:r>
      <w:r>
        <w:rPr>
          <w:rFonts w:ascii="Comic Sans MS" w:hAnsi="Comic Sans MS" w:cs="Arial"/>
          <w:sz w:val="24"/>
          <w:szCs w:val="24"/>
        </w:rPr>
        <w:t>to buy to complete the tabletop</w:t>
      </w:r>
      <w:r w:rsidR="00AF0666">
        <w:rPr>
          <w:rFonts w:ascii="Comic Sans MS" w:hAnsi="Comic Sans MS" w:cs="Arial"/>
          <w:sz w:val="24"/>
          <w:szCs w:val="24"/>
        </w:rPr>
        <w:t>?</w:t>
      </w:r>
    </w:p>
    <w:p w:rsidR="00301941" w:rsidRDefault="00301941">
      <w:pPr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br w:type="page"/>
      </w:r>
    </w:p>
    <w:p w:rsidR="00AF0666" w:rsidRDefault="00301941" w:rsidP="00272EEA">
      <w:pPr>
        <w:ind w:firstLine="900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17632" behindDoc="1" locked="0" layoutInCell="1" allowOverlap="1">
                <wp:simplePos x="0" y="0"/>
                <wp:positionH relativeFrom="page">
                  <wp:posOffset>1156335</wp:posOffset>
                </wp:positionH>
                <wp:positionV relativeFrom="page">
                  <wp:posOffset>819785</wp:posOffset>
                </wp:positionV>
                <wp:extent cx="5739130" cy="7369810"/>
                <wp:effectExtent l="3810" t="10160" r="10160" b="1143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9130" cy="7369810"/>
                          <a:chOff x="1821" y="1291"/>
                          <a:chExt cx="9038" cy="11606"/>
                        </a:xfrm>
                      </wpg:grpSpPr>
                      <wpg:grpSp>
                        <wpg:cNvPr id="5" name="Group 8"/>
                        <wpg:cNvGrpSpPr>
                          <a:grpSpLocks/>
                        </wpg:cNvGrpSpPr>
                        <wpg:grpSpPr bwMode="auto">
                          <a:xfrm>
                            <a:off x="1823" y="1294"/>
                            <a:ext cx="9032" cy="11601"/>
                            <a:chOff x="1823" y="1294"/>
                            <a:chExt cx="9032" cy="11601"/>
                          </a:xfrm>
                        </wpg:grpSpPr>
                        <wps:wsp>
                          <wps:cNvPr id="6" name="Freeform 9"/>
                          <wps:cNvSpPr>
                            <a:spLocks/>
                          </wps:cNvSpPr>
                          <wps:spPr bwMode="auto">
                            <a:xfrm>
                              <a:off x="1823" y="1294"/>
                              <a:ext cx="9032" cy="11601"/>
                            </a:xfrm>
                            <a:custGeom>
                              <a:avLst/>
                              <a:gdLst>
                                <a:gd name="T0" fmla="+- 0 1823 1823"/>
                                <a:gd name="T1" fmla="*/ T0 w 9032"/>
                                <a:gd name="T2" fmla="+- 0 1294 1294"/>
                                <a:gd name="T3" fmla="*/ 1294 h 11601"/>
                                <a:gd name="T4" fmla="+- 0 10856 1823"/>
                                <a:gd name="T5" fmla="*/ T4 w 9032"/>
                                <a:gd name="T6" fmla="+- 0 1294 1294"/>
                                <a:gd name="T7" fmla="*/ 1294 h 11601"/>
                                <a:gd name="T8" fmla="+- 0 10856 1823"/>
                                <a:gd name="T9" fmla="*/ T8 w 9032"/>
                                <a:gd name="T10" fmla="+- 0 12895 1294"/>
                                <a:gd name="T11" fmla="*/ 12895 h 11601"/>
                                <a:gd name="T12" fmla="+- 0 1823 1823"/>
                                <a:gd name="T13" fmla="*/ T12 w 9032"/>
                                <a:gd name="T14" fmla="+- 0 12895 1294"/>
                                <a:gd name="T15" fmla="*/ 12895 h 11601"/>
                                <a:gd name="T16" fmla="+- 0 1823 1823"/>
                                <a:gd name="T17" fmla="*/ T16 w 9032"/>
                                <a:gd name="T18" fmla="+- 0 1294 1294"/>
                                <a:gd name="T19" fmla="*/ 1294 h 116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032" h="11601">
                                  <a:moveTo>
                                    <a:pt x="0" y="0"/>
                                  </a:moveTo>
                                  <a:lnTo>
                                    <a:pt x="9033" y="0"/>
                                  </a:lnTo>
                                  <a:lnTo>
                                    <a:pt x="9033" y="11601"/>
                                  </a:lnTo>
                                  <a:lnTo>
                                    <a:pt x="0" y="1160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10"/>
                        <wpg:cNvGrpSpPr>
                          <a:grpSpLocks/>
                        </wpg:cNvGrpSpPr>
                        <wpg:grpSpPr bwMode="auto">
                          <a:xfrm>
                            <a:off x="2456" y="1297"/>
                            <a:ext cx="1118" cy="925"/>
                            <a:chOff x="2456" y="1297"/>
                            <a:chExt cx="1118" cy="925"/>
                          </a:xfrm>
                        </wpg:grpSpPr>
                        <wps:wsp>
                          <wps:cNvPr id="9" name="Freeform 11"/>
                          <wps:cNvSpPr>
                            <a:spLocks/>
                          </wps:cNvSpPr>
                          <wps:spPr bwMode="auto">
                            <a:xfrm>
                              <a:off x="2456" y="1297"/>
                              <a:ext cx="1118" cy="925"/>
                            </a:xfrm>
                            <a:custGeom>
                              <a:avLst/>
                              <a:gdLst>
                                <a:gd name="T0" fmla="+- 0 3516 2456"/>
                                <a:gd name="T1" fmla="*/ T0 w 1118"/>
                                <a:gd name="T2" fmla="+- 0 1329 1297"/>
                                <a:gd name="T3" fmla="*/ 1329 h 925"/>
                                <a:gd name="T4" fmla="+- 0 3499 2456"/>
                                <a:gd name="T5" fmla="*/ T4 w 1118"/>
                                <a:gd name="T6" fmla="+- 0 1430 1297"/>
                                <a:gd name="T7" fmla="*/ 1430 h 925"/>
                                <a:gd name="T8" fmla="+- 0 3476 2456"/>
                                <a:gd name="T9" fmla="*/ T8 w 1118"/>
                                <a:gd name="T10" fmla="+- 0 1479 1297"/>
                                <a:gd name="T11" fmla="*/ 1479 h 925"/>
                                <a:gd name="T12" fmla="+- 0 3450 2456"/>
                                <a:gd name="T13" fmla="*/ T12 w 1118"/>
                                <a:gd name="T14" fmla="+- 0 1525 1297"/>
                                <a:gd name="T15" fmla="*/ 1525 h 925"/>
                                <a:gd name="T16" fmla="+- 0 3416 2456"/>
                                <a:gd name="T17" fmla="*/ T16 w 1118"/>
                                <a:gd name="T18" fmla="+- 0 1574 1297"/>
                                <a:gd name="T19" fmla="*/ 1574 h 925"/>
                                <a:gd name="T20" fmla="+- 0 3410 2456"/>
                                <a:gd name="T21" fmla="*/ T20 w 1118"/>
                                <a:gd name="T22" fmla="+- 0 1611 1297"/>
                                <a:gd name="T23" fmla="*/ 1611 h 925"/>
                                <a:gd name="T24" fmla="+- 0 3424 2456"/>
                                <a:gd name="T25" fmla="*/ T24 w 1118"/>
                                <a:gd name="T26" fmla="+- 0 1652 1297"/>
                                <a:gd name="T27" fmla="*/ 1652 h 925"/>
                                <a:gd name="T28" fmla="+- 0 3465 2456"/>
                                <a:gd name="T29" fmla="*/ T28 w 1118"/>
                                <a:gd name="T30" fmla="+- 0 1761 1297"/>
                                <a:gd name="T31" fmla="*/ 1761 h 925"/>
                                <a:gd name="T32" fmla="+- 0 3543 2456"/>
                                <a:gd name="T33" fmla="*/ T32 w 1118"/>
                                <a:gd name="T34" fmla="+- 0 1856 1297"/>
                                <a:gd name="T35" fmla="*/ 1856 h 925"/>
                                <a:gd name="T36" fmla="+- 0 3563 2456"/>
                                <a:gd name="T37" fmla="*/ T36 w 1118"/>
                                <a:gd name="T38" fmla="+- 0 1922 1297"/>
                                <a:gd name="T39" fmla="*/ 1922 h 925"/>
                                <a:gd name="T40" fmla="+- 0 3575 2456"/>
                                <a:gd name="T41" fmla="*/ T40 w 1118"/>
                                <a:gd name="T42" fmla="+- 0 1974 1297"/>
                                <a:gd name="T43" fmla="*/ 1974 h 925"/>
                                <a:gd name="T44" fmla="+- 0 3569 2456"/>
                                <a:gd name="T45" fmla="*/ T44 w 1118"/>
                                <a:gd name="T46" fmla="+- 0 2029 1297"/>
                                <a:gd name="T47" fmla="*/ 2029 h 925"/>
                                <a:gd name="T48" fmla="+- 0 3552 2456"/>
                                <a:gd name="T49" fmla="*/ T48 w 1118"/>
                                <a:gd name="T50" fmla="+- 0 2052 1297"/>
                                <a:gd name="T51" fmla="*/ 2052 h 925"/>
                                <a:gd name="T52" fmla="+- 0 3471 2456"/>
                                <a:gd name="T53" fmla="*/ T52 w 1118"/>
                                <a:gd name="T54" fmla="+- 0 2098 1297"/>
                                <a:gd name="T55" fmla="*/ 2098 h 925"/>
                                <a:gd name="T56" fmla="+- 0 3424 2456"/>
                                <a:gd name="T57" fmla="*/ T56 w 1118"/>
                                <a:gd name="T58" fmla="+- 0 2152 1297"/>
                                <a:gd name="T59" fmla="*/ 2152 h 925"/>
                                <a:gd name="T60" fmla="+- 0 3410 2456"/>
                                <a:gd name="T61" fmla="*/ T60 w 1118"/>
                                <a:gd name="T62" fmla="+- 0 2179 1297"/>
                                <a:gd name="T63" fmla="*/ 2179 h 925"/>
                                <a:gd name="T64" fmla="+- 0 3405 2456"/>
                                <a:gd name="T65" fmla="*/ T64 w 1118"/>
                                <a:gd name="T66" fmla="+- 0 2222 1297"/>
                                <a:gd name="T67" fmla="*/ 2222 h 925"/>
                                <a:gd name="T68" fmla="+- 0 3361 2456"/>
                                <a:gd name="T69" fmla="*/ T68 w 1118"/>
                                <a:gd name="T70" fmla="+- 0 2210 1297"/>
                                <a:gd name="T71" fmla="*/ 2210 h 925"/>
                                <a:gd name="T72" fmla="+- 0 3320 2456"/>
                                <a:gd name="T73" fmla="*/ T72 w 1118"/>
                                <a:gd name="T74" fmla="+- 0 2182 1297"/>
                                <a:gd name="T75" fmla="*/ 2182 h 925"/>
                                <a:gd name="T76" fmla="+- 0 3286 2456"/>
                                <a:gd name="T77" fmla="*/ T76 w 1118"/>
                                <a:gd name="T78" fmla="+- 0 2150 1297"/>
                                <a:gd name="T79" fmla="*/ 2150 h 925"/>
                                <a:gd name="T80" fmla="+- 0 3217 2456"/>
                                <a:gd name="T81" fmla="*/ T80 w 1118"/>
                                <a:gd name="T82" fmla="+- 0 2031 1297"/>
                                <a:gd name="T83" fmla="*/ 2031 h 925"/>
                                <a:gd name="T84" fmla="+- 0 3223 2456"/>
                                <a:gd name="T85" fmla="*/ T84 w 1118"/>
                                <a:gd name="T86" fmla="+- 0 1986 1297"/>
                                <a:gd name="T87" fmla="*/ 1986 h 925"/>
                                <a:gd name="T88" fmla="+- 0 3217 2456"/>
                                <a:gd name="T89" fmla="*/ T88 w 1118"/>
                                <a:gd name="T90" fmla="+- 0 1908 1297"/>
                                <a:gd name="T91" fmla="*/ 1908 h 925"/>
                                <a:gd name="T92" fmla="+- 0 3211 2456"/>
                                <a:gd name="T93" fmla="*/ T92 w 1118"/>
                                <a:gd name="T94" fmla="+- 0 1827 1297"/>
                                <a:gd name="T95" fmla="*/ 1827 h 925"/>
                                <a:gd name="T96" fmla="+- 0 3182 2456"/>
                                <a:gd name="T97" fmla="*/ T96 w 1118"/>
                                <a:gd name="T98" fmla="+- 0 1795 1297"/>
                                <a:gd name="T99" fmla="*/ 1795 h 925"/>
                                <a:gd name="T100" fmla="+- 0 3120 2456"/>
                                <a:gd name="T101" fmla="*/ T100 w 1118"/>
                                <a:gd name="T102" fmla="+- 0 1784 1297"/>
                                <a:gd name="T103" fmla="*/ 1784 h 925"/>
                                <a:gd name="T104" fmla="+- 0 3065 2456"/>
                                <a:gd name="T105" fmla="*/ T104 w 1118"/>
                                <a:gd name="T106" fmla="+- 0 1773 1297"/>
                                <a:gd name="T107" fmla="*/ 1773 h 925"/>
                                <a:gd name="T108" fmla="+- 0 2995 2456"/>
                                <a:gd name="T109" fmla="*/ T108 w 1118"/>
                                <a:gd name="T110" fmla="+- 0 1767 1297"/>
                                <a:gd name="T111" fmla="*/ 1767 h 925"/>
                                <a:gd name="T112" fmla="+- 0 2860 2456"/>
                                <a:gd name="T113" fmla="*/ T112 w 1118"/>
                                <a:gd name="T114" fmla="+- 0 1758 1297"/>
                                <a:gd name="T115" fmla="*/ 1758 h 925"/>
                                <a:gd name="T116" fmla="+- 0 2822 2456"/>
                                <a:gd name="T117" fmla="*/ T116 w 1118"/>
                                <a:gd name="T118" fmla="+- 0 1752 1297"/>
                                <a:gd name="T119" fmla="*/ 1752 h 925"/>
                                <a:gd name="T120" fmla="+- 0 2797 2456"/>
                                <a:gd name="T121" fmla="*/ T120 w 1118"/>
                                <a:gd name="T122" fmla="+- 0 1738 1297"/>
                                <a:gd name="T123" fmla="*/ 1738 h 925"/>
                                <a:gd name="T124" fmla="+- 0 2791 2456"/>
                                <a:gd name="T125" fmla="*/ T124 w 1118"/>
                                <a:gd name="T126" fmla="+- 0 1680 1297"/>
                                <a:gd name="T127" fmla="*/ 1680 h 925"/>
                                <a:gd name="T128" fmla="+- 0 2788 2456"/>
                                <a:gd name="T129" fmla="*/ T128 w 1118"/>
                                <a:gd name="T130" fmla="+- 0 1635 1297"/>
                                <a:gd name="T131" fmla="*/ 1635 h 925"/>
                                <a:gd name="T132" fmla="+- 0 2779 2456"/>
                                <a:gd name="T133" fmla="*/ T132 w 1118"/>
                                <a:gd name="T134" fmla="+- 0 1599 1297"/>
                                <a:gd name="T135" fmla="*/ 1599 h 925"/>
                                <a:gd name="T136" fmla="+- 0 2756 2456"/>
                                <a:gd name="T137" fmla="*/ T136 w 1118"/>
                                <a:gd name="T138" fmla="+- 0 1571 1297"/>
                                <a:gd name="T139" fmla="*/ 1571 h 925"/>
                                <a:gd name="T140" fmla="+- 0 2673 2456"/>
                                <a:gd name="T141" fmla="*/ T140 w 1118"/>
                                <a:gd name="T142" fmla="+- 0 1531 1297"/>
                                <a:gd name="T143" fmla="*/ 1531 h 925"/>
                                <a:gd name="T144" fmla="+- 0 2639 2456"/>
                                <a:gd name="T145" fmla="*/ T144 w 1118"/>
                                <a:gd name="T146" fmla="+- 0 1537 1297"/>
                                <a:gd name="T147" fmla="*/ 1537 h 925"/>
                                <a:gd name="T148" fmla="+- 0 2598 2456"/>
                                <a:gd name="T149" fmla="*/ T148 w 1118"/>
                                <a:gd name="T150" fmla="+- 0 1522 1297"/>
                                <a:gd name="T151" fmla="*/ 1522 h 925"/>
                                <a:gd name="T152" fmla="+- 0 2560 2456"/>
                                <a:gd name="T153" fmla="*/ T152 w 1118"/>
                                <a:gd name="T154" fmla="+- 0 1496 1297"/>
                                <a:gd name="T155" fmla="*/ 1496 h 925"/>
                                <a:gd name="T156" fmla="+- 0 2494 2456"/>
                                <a:gd name="T157" fmla="*/ T156 w 1118"/>
                                <a:gd name="T158" fmla="+- 0 1439 1297"/>
                                <a:gd name="T159" fmla="*/ 1439 h 925"/>
                                <a:gd name="T160" fmla="+- 0 2460 2456"/>
                                <a:gd name="T161" fmla="*/ T160 w 1118"/>
                                <a:gd name="T162" fmla="+- 0 1390 1297"/>
                                <a:gd name="T163" fmla="*/ 1390 h 925"/>
                                <a:gd name="T164" fmla="+- 0 2462 2456"/>
                                <a:gd name="T165" fmla="*/ T164 w 1118"/>
                                <a:gd name="T166" fmla="+- 0 1367 1297"/>
                                <a:gd name="T167" fmla="*/ 1367 h 925"/>
                                <a:gd name="T168" fmla="+- 0 2474 2456"/>
                                <a:gd name="T169" fmla="*/ T168 w 1118"/>
                                <a:gd name="T170" fmla="+- 0 1337 1297"/>
                                <a:gd name="T171" fmla="*/ 1337 h 925"/>
                                <a:gd name="T172" fmla="+- 0 2480 2456"/>
                                <a:gd name="T173" fmla="*/ T172 w 1118"/>
                                <a:gd name="T174" fmla="+- 0 1297 1297"/>
                                <a:gd name="T175" fmla="*/ 1297 h 9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118" h="925">
                                  <a:moveTo>
                                    <a:pt x="1047" y="0"/>
                                  </a:moveTo>
                                  <a:lnTo>
                                    <a:pt x="1055" y="21"/>
                                  </a:lnTo>
                                  <a:lnTo>
                                    <a:pt x="1060" y="32"/>
                                  </a:lnTo>
                                  <a:lnTo>
                                    <a:pt x="1060" y="44"/>
                                  </a:lnTo>
                                  <a:lnTo>
                                    <a:pt x="1052" y="112"/>
                                  </a:lnTo>
                                  <a:lnTo>
                                    <a:pt x="1043" y="133"/>
                                  </a:lnTo>
                                  <a:lnTo>
                                    <a:pt x="1038" y="147"/>
                                  </a:lnTo>
                                  <a:lnTo>
                                    <a:pt x="1028" y="164"/>
                                  </a:lnTo>
                                  <a:lnTo>
                                    <a:pt x="1020" y="182"/>
                                  </a:lnTo>
                                  <a:lnTo>
                                    <a:pt x="1011" y="202"/>
                                  </a:lnTo>
                                  <a:lnTo>
                                    <a:pt x="1003" y="216"/>
                                  </a:lnTo>
                                  <a:lnTo>
                                    <a:pt x="994" y="228"/>
                                  </a:lnTo>
                                  <a:lnTo>
                                    <a:pt x="989" y="236"/>
                                  </a:lnTo>
                                  <a:lnTo>
                                    <a:pt x="974" y="257"/>
                                  </a:lnTo>
                                  <a:lnTo>
                                    <a:pt x="960" y="277"/>
                                  </a:lnTo>
                                  <a:lnTo>
                                    <a:pt x="954" y="289"/>
                                  </a:lnTo>
                                  <a:lnTo>
                                    <a:pt x="951" y="300"/>
                                  </a:lnTo>
                                  <a:lnTo>
                                    <a:pt x="954" y="314"/>
                                  </a:lnTo>
                                  <a:lnTo>
                                    <a:pt x="957" y="329"/>
                                  </a:lnTo>
                                  <a:lnTo>
                                    <a:pt x="962" y="343"/>
                                  </a:lnTo>
                                  <a:lnTo>
                                    <a:pt x="968" y="355"/>
                                  </a:lnTo>
                                  <a:lnTo>
                                    <a:pt x="986" y="389"/>
                                  </a:lnTo>
                                  <a:lnTo>
                                    <a:pt x="992" y="406"/>
                                  </a:lnTo>
                                  <a:lnTo>
                                    <a:pt x="1009" y="464"/>
                                  </a:lnTo>
                                  <a:lnTo>
                                    <a:pt x="1055" y="516"/>
                                  </a:lnTo>
                                  <a:lnTo>
                                    <a:pt x="1072" y="533"/>
                                  </a:lnTo>
                                  <a:lnTo>
                                    <a:pt x="1087" y="559"/>
                                  </a:lnTo>
                                  <a:lnTo>
                                    <a:pt x="1098" y="587"/>
                                  </a:lnTo>
                                  <a:lnTo>
                                    <a:pt x="1104" y="606"/>
                                  </a:lnTo>
                                  <a:lnTo>
                                    <a:pt x="1107" y="625"/>
                                  </a:lnTo>
                                  <a:lnTo>
                                    <a:pt x="1113" y="646"/>
                                  </a:lnTo>
                                  <a:lnTo>
                                    <a:pt x="1115" y="663"/>
                                  </a:lnTo>
                                  <a:lnTo>
                                    <a:pt x="1119" y="677"/>
                                  </a:lnTo>
                                  <a:lnTo>
                                    <a:pt x="1119" y="689"/>
                                  </a:lnTo>
                                  <a:lnTo>
                                    <a:pt x="1115" y="709"/>
                                  </a:lnTo>
                                  <a:lnTo>
                                    <a:pt x="1113" y="732"/>
                                  </a:lnTo>
                                  <a:lnTo>
                                    <a:pt x="1109" y="740"/>
                                  </a:lnTo>
                                  <a:lnTo>
                                    <a:pt x="1104" y="749"/>
                                  </a:lnTo>
                                  <a:lnTo>
                                    <a:pt x="1096" y="755"/>
                                  </a:lnTo>
                                  <a:lnTo>
                                    <a:pt x="1087" y="755"/>
                                  </a:lnTo>
                                  <a:lnTo>
                                    <a:pt x="1077" y="758"/>
                                  </a:lnTo>
                                  <a:lnTo>
                                    <a:pt x="1015" y="801"/>
                                  </a:lnTo>
                                  <a:lnTo>
                                    <a:pt x="992" y="830"/>
                                  </a:lnTo>
                                  <a:lnTo>
                                    <a:pt x="979" y="842"/>
                                  </a:lnTo>
                                  <a:lnTo>
                                    <a:pt x="968" y="855"/>
                                  </a:lnTo>
                                  <a:lnTo>
                                    <a:pt x="960" y="864"/>
                                  </a:lnTo>
                                  <a:lnTo>
                                    <a:pt x="954" y="874"/>
                                  </a:lnTo>
                                  <a:lnTo>
                                    <a:pt x="954" y="882"/>
                                  </a:lnTo>
                                  <a:lnTo>
                                    <a:pt x="951" y="896"/>
                                  </a:lnTo>
                                  <a:lnTo>
                                    <a:pt x="951" y="923"/>
                                  </a:lnTo>
                                  <a:lnTo>
                                    <a:pt x="949" y="925"/>
                                  </a:lnTo>
                                  <a:lnTo>
                                    <a:pt x="937" y="925"/>
                                  </a:lnTo>
                                  <a:lnTo>
                                    <a:pt x="922" y="919"/>
                                  </a:lnTo>
                                  <a:lnTo>
                                    <a:pt x="905" y="913"/>
                                  </a:lnTo>
                                  <a:lnTo>
                                    <a:pt x="891" y="904"/>
                                  </a:lnTo>
                                  <a:lnTo>
                                    <a:pt x="877" y="896"/>
                                  </a:lnTo>
                                  <a:lnTo>
                                    <a:pt x="864" y="885"/>
                                  </a:lnTo>
                                  <a:lnTo>
                                    <a:pt x="851" y="874"/>
                                  </a:lnTo>
                                  <a:lnTo>
                                    <a:pt x="839" y="861"/>
                                  </a:lnTo>
                                  <a:lnTo>
                                    <a:pt x="830" y="853"/>
                                  </a:lnTo>
                                  <a:lnTo>
                                    <a:pt x="775" y="783"/>
                                  </a:lnTo>
                                  <a:lnTo>
                                    <a:pt x="770" y="761"/>
                                  </a:lnTo>
                                  <a:lnTo>
                                    <a:pt x="761" y="734"/>
                                  </a:lnTo>
                                  <a:lnTo>
                                    <a:pt x="761" y="721"/>
                                  </a:lnTo>
                                  <a:lnTo>
                                    <a:pt x="764" y="706"/>
                                  </a:lnTo>
                                  <a:lnTo>
                                    <a:pt x="767" y="689"/>
                                  </a:lnTo>
                                  <a:lnTo>
                                    <a:pt x="767" y="674"/>
                                  </a:lnTo>
                                  <a:lnTo>
                                    <a:pt x="764" y="642"/>
                                  </a:lnTo>
                                  <a:lnTo>
                                    <a:pt x="761" y="611"/>
                                  </a:lnTo>
                                  <a:lnTo>
                                    <a:pt x="761" y="545"/>
                                  </a:lnTo>
                                  <a:lnTo>
                                    <a:pt x="758" y="536"/>
                                  </a:lnTo>
                                  <a:lnTo>
                                    <a:pt x="755" y="530"/>
                                  </a:lnTo>
                                  <a:lnTo>
                                    <a:pt x="743" y="508"/>
                                  </a:lnTo>
                                  <a:lnTo>
                                    <a:pt x="738" y="504"/>
                                  </a:lnTo>
                                  <a:lnTo>
                                    <a:pt x="726" y="498"/>
                                  </a:lnTo>
                                  <a:lnTo>
                                    <a:pt x="709" y="496"/>
                                  </a:lnTo>
                                  <a:lnTo>
                                    <a:pt x="686" y="491"/>
                                  </a:lnTo>
                                  <a:lnTo>
                                    <a:pt x="664" y="487"/>
                                  </a:lnTo>
                                  <a:lnTo>
                                    <a:pt x="640" y="481"/>
                                  </a:lnTo>
                                  <a:lnTo>
                                    <a:pt x="623" y="478"/>
                                  </a:lnTo>
                                  <a:lnTo>
                                    <a:pt x="609" y="476"/>
                                  </a:lnTo>
                                  <a:lnTo>
                                    <a:pt x="594" y="476"/>
                                  </a:lnTo>
                                  <a:lnTo>
                                    <a:pt x="577" y="472"/>
                                  </a:lnTo>
                                  <a:lnTo>
                                    <a:pt x="539" y="470"/>
                                  </a:lnTo>
                                  <a:lnTo>
                                    <a:pt x="493" y="464"/>
                                  </a:lnTo>
                                  <a:lnTo>
                                    <a:pt x="464" y="461"/>
                                  </a:lnTo>
                                  <a:lnTo>
                                    <a:pt x="404" y="461"/>
                                  </a:lnTo>
                                  <a:lnTo>
                                    <a:pt x="392" y="459"/>
                                  </a:lnTo>
                                  <a:lnTo>
                                    <a:pt x="381" y="459"/>
                                  </a:lnTo>
                                  <a:lnTo>
                                    <a:pt x="366" y="455"/>
                                  </a:lnTo>
                                  <a:lnTo>
                                    <a:pt x="358" y="455"/>
                                  </a:lnTo>
                                  <a:lnTo>
                                    <a:pt x="352" y="453"/>
                                  </a:lnTo>
                                  <a:lnTo>
                                    <a:pt x="341" y="441"/>
                                  </a:lnTo>
                                  <a:lnTo>
                                    <a:pt x="338" y="432"/>
                                  </a:lnTo>
                                  <a:lnTo>
                                    <a:pt x="335" y="412"/>
                                  </a:lnTo>
                                  <a:lnTo>
                                    <a:pt x="335" y="383"/>
                                  </a:lnTo>
                                  <a:lnTo>
                                    <a:pt x="338" y="369"/>
                                  </a:lnTo>
                                  <a:lnTo>
                                    <a:pt x="338" y="346"/>
                                  </a:lnTo>
                                  <a:lnTo>
                                    <a:pt x="332" y="338"/>
                                  </a:lnTo>
                                  <a:lnTo>
                                    <a:pt x="326" y="325"/>
                                  </a:lnTo>
                                  <a:lnTo>
                                    <a:pt x="323" y="312"/>
                                  </a:lnTo>
                                  <a:lnTo>
                                    <a:pt x="323" y="302"/>
                                  </a:lnTo>
                                  <a:lnTo>
                                    <a:pt x="317" y="294"/>
                                  </a:lnTo>
                                  <a:lnTo>
                                    <a:pt x="309" y="285"/>
                                  </a:lnTo>
                                  <a:lnTo>
                                    <a:pt x="300" y="274"/>
                                  </a:lnTo>
                                  <a:lnTo>
                                    <a:pt x="292" y="265"/>
                                  </a:lnTo>
                                  <a:lnTo>
                                    <a:pt x="226" y="231"/>
                                  </a:lnTo>
                                  <a:lnTo>
                                    <a:pt x="217" y="234"/>
                                  </a:lnTo>
                                  <a:lnTo>
                                    <a:pt x="205" y="236"/>
                                  </a:lnTo>
                                  <a:lnTo>
                                    <a:pt x="194" y="240"/>
                                  </a:lnTo>
                                  <a:lnTo>
                                    <a:pt x="183" y="240"/>
                                  </a:lnTo>
                                  <a:lnTo>
                                    <a:pt x="168" y="236"/>
                                  </a:lnTo>
                                  <a:lnTo>
                                    <a:pt x="153" y="231"/>
                                  </a:lnTo>
                                  <a:lnTo>
                                    <a:pt x="142" y="225"/>
                                  </a:lnTo>
                                  <a:lnTo>
                                    <a:pt x="130" y="216"/>
                                  </a:lnTo>
                                  <a:lnTo>
                                    <a:pt x="115" y="208"/>
                                  </a:lnTo>
                                  <a:lnTo>
                                    <a:pt x="104" y="199"/>
                                  </a:lnTo>
                                  <a:lnTo>
                                    <a:pt x="81" y="182"/>
                                  </a:lnTo>
                                  <a:lnTo>
                                    <a:pt x="58" y="161"/>
                                  </a:lnTo>
                                  <a:lnTo>
                                    <a:pt x="38" y="142"/>
                                  </a:lnTo>
                                  <a:lnTo>
                                    <a:pt x="24" y="121"/>
                                  </a:lnTo>
                                  <a:lnTo>
                                    <a:pt x="9" y="101"/>
                                  </a:lnTo>
                                  <a:lnTo>
                                    <a:pt x="4" y="93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6" y="70"/>
                                  </a:lnTo>
                                  <a:lnTo>
                                    <a:pt x="13" y="61"/>
                                  </a:lnTo>
                                  <a:lnTo>
                                    <a:pt x="15" y="52"/>
                                  </a:lnTo>
                                  <a:lnTo>
                                    <a:pt x="18" y="40"/>
                                  </a:lnTo>
                                  <a:lnTo>
                                    <a:pt x="21" y="23"/>
                                  </a:lnTo>
                                  <a:lnTo>
                                    <a:pt x="24" y="9"/>
                                  </a:lnTo>
                                  <a:lnTo>
                                    <a:pt x="24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" name="Group 12"/>
                        <wpg:cNvGrpSpPr>
                          <a:grpSpLocks/>
                        </wpg:cNvGrpSpPr>
                        <wpg:grpSpPr bwMode="auto">
                          <a:xfrm>
                            <a:off x="3269" y="2222"/>
                            <a:ext cx="245" cy="870"/>
                            <a:chOff x="3269" y="2222"/>
                            <a:chExt cx="245" cy="870"/>
                          </a:xfrm>
                        </wpg:grpSpPr>
                        <wps:wsp>
                          <wps:cNvPr id="11" name="Freeform 13"/>
                          <wps:cNvSpPr>
                            <a:spLocks/>
                          </wps:cNvSpPr>
                          <wps:spPr bwMode="auto">
                            <a:xfrm>
                              <a:off x="3269" y="2222"/>
                              <a:ext cx="245" cy="870"/>
                            </a:xfrm>
                            <a:custGeom>
                              <a:avLst/>
                              <a:gdLst>
                                <a:gd name="T0" fmla="+- 0 3405 3269"/>
                                <a:gd name="T1" fmla="*/ T0 w 245"/>
                                <a:gd name="T2" fmla="+- 0 2222 2222"/>
                                <a:gd name="T3" fmla="*/ 2222 h 870"/>
                                <a:gd name="T4" fmla="+- 0 3413 3269"/>
                                <a:gd name="T5" fmla="*/ T4 w 245"/>
                                <a:gd name="T6" fmla="+- 0 2239 2222"/>
                                <a:gd name="T7" fmla="*/ 2239 h 870"/>
                                <a:gd name="T8" fmla="+- 0 3424 3269"/>
                                <a:gd name="T9" fmla="*/ T8 w 245"/>
                                <a:gd name="T10" fmla="+- 0 2254 2222"/>
                                <a:gd name="T11" fmla="*/ 2254 h 870"/>
                                <a:gd name="T12" fmla="+- 0 3439 3269"/>
                                <a:gd name="T13" fmla="*/ T12 w 245"/>
                                <a:gd name="T14" fmla="+- 0 2267 2222"/>
                                <a:gd name="T15" fmla="*/ 2267 h 870"/>
                                <a:gd name="T16" fmla="+- 0 3462 3269"/>
                                <a:gd name="T17" fmla="*/ T16 w 245"/>
                                <a:gd name="T18" fmla="+- 0 2297 2222"/>
                                <a:gd name="T19" fmla="*/ 2297 h 870"/>
                                <a:gd name="T20" fmla="+- 0 3473 3269"/>
                                <a:gd name="T21" fmla="*/ T20 w 245"/>
                                <a:gd name="T22" fmla="+- 0 2308 2222"/>
                                <a:gd name="T23" fmla="*/ 2308 h 870"/>
                                <a:gd name="T24" fmla="+- 0 3488 3269"/>
                                <a:gd name="T25" fmla="*/ T24 w 245"/>
                                <a:gd name="T26" fmla="+- 0 2320 2222"/>
                                <a:gd name="T27" fmla="*/ 2320 h 870"/>
                                <a:gd name="T28" fmla="+- 0 3499 3269"/>
                                <a:gd name="T29" fmla="*/ T28 w 245"/>
                                <a:gd name="T30" fmla="+- 0 2331 2222"/>
                                <a:gd name="T31" fmla="*/ 2331 h 870"/>
                                <a:gd name="T32" fmla="+- 0 3505 3269"/>
                                <a:gd name="T33" fmla="*/ T32 w 245"/>
                                <a:gd name="T34" fmla="+- 0 2346 2222"/>
                                <a:gd name="T35" fmla="*/ 2346 h 870"/>
                                <a:gd name="T36" fmla="+- 0 3511 3269"/>
                                <a:gd name="T37" fmla="*/ T36 w 245"/>
                                <a:gd name="T38" fmla="+- 0 2360 2222"/>
                                <a:gd name="T39" fmla="*/ 2360 h 870"/>
                                <a:gd name="T40" fmla="+- 0 3514 3269"/>
                                <a:gd name="T41" fmla="*/ T40 w 245"/>
                                <a:gd name="T42" fmla="+- 0 2375 2222"/>
                                <a:gd name="T43" fmla="*/ 2375 h 870"/>
                                <a:gd name="T44" fmla="+- 0 3511 3269"/>
                                <a:gd name="T45" fmla="*/ T44 w 245"/>
                                <a:gd name="T46" fmla="+- 0 2384 2222"/>
                                <a:gd name="T47" fmla="*/ 2384 h 870"/>
                                <a:gd name="T48" fmla="+- 0 3508 3269"/>
                                <a:gd name="T49" fmla="*/ T48 w 245"/>
                                <a:gd name="T50" fmla="+- 0 2395 2222"/>
                                <a:gd name="T51" fmla="*/ 2395 h 870"/>
                                <a:gd name="T52" fmla="+- 0 3499 3269"/>
                                <a:gd name="T53" fmla="*/ T52 w 245"/>
                                <a:gd name="T54" fmla="+- 0 2412 2222"/>
                                <a:gd name="T55" fmla="*/ 2412 h 870"/>
                                <a:gd name="T56" fmla="+- 0 3488 3269"/>
                                <a:gd name="T57" fmla="*/ T56 w 245"/>
                                <a:gd name="T58" fmla="+- 0 2433 2222"/>
                                <a:gd name="T59" fmla="*/ 2433 h 870"/>
                                <a:gd name="T60" fmla="+- 0 3476 3269"/>
                                <a:gd name="T61" fmla="*/ T60 w 245"/>
                                <a:gd name="T62" fmla="+- 0 2452 2222"/>
                                <a:gd name="T63" fmla="*/ 2452 h 870"/>
                                <a:gd name="T64" fmla="+- 0 3467 3269"/>
                                <a:gd name="T65" fmla="*/ T64 w 245"/>
                                <a:gd name="T66" fmla="+- 0 2469 2222"/>
                                <a:gd name="T67" fmla="*/ 2469 h 870"/>
                                <a:gd name="T68" fmla="+- 0 3462 3269"/>
                                <a:gd name="T69" fmla="*/ T68 w 245"/>
                                <a:gd name="T70" fmla="+- 0 2481 2222"/>
                                <a:gd name="T71" fmla="*/ 2481 h 870"/>
                                <a:gd name="T72" fmla="+- 0 3459 3269"/>
                                <a:gd name="T73" fmla="*/ T72 w 245"/>
                                <a:gd name="T74" fmla="+- 0 2487 2222"/>
                                <a:gd name="T75" fmla="*/ 2487 h 870"/>
                                <a:gd name="T76" fmla="+- 0 3456 3269"/>
                                <a:gd name="T77" fmla="*/ T76 w 245"/>
                                <a:gd name="T78" fmla="+- 0 2493 2222"/>
                                <a:gd name="T79" fmla="*/ 2493 h 870"/>
                                <a:gd name="T80" fmla="+- 0 3450 3269"/>
                                <a:gd name="T81" fmla="*/ T80 w 245"/>
                                <a:gd name="T82" fmla="+- 0 2499 2222"/>
                                <a:gd name="T83" fmla="*/ 2499 h 870"/>
                                <a:gd name="T84" fmla="+- 0 3442 3269"/>
                                <a:gd name="T85" fmla="*/ T84 w 245"/>
                                <a:gd name="T86" fmla="+- 0 2505 2222"/>
                                <a:gd name="T87" fmla="*/ 2505 h 870"/>
                                <a:gd name="T88" fmla="+- 0 3433 3269"/>
                                <a:gd name="T89" fmla="*/ T88 w 245"/>
                                <a:gd name="T90" fmla="+- 0 2505 2222"/>
                                <a:gd name="T91" fmla="*/ 2505 h 870"/>
                                <a:gd name="T92" fmla="+- 0 3424 3269"/>
                                <a:gd name="T93" fmla="*/ T92 w 245"/>
                                <a:gd name="T94" fmla="+- 0 2507 2222"/>
                                <a:gd name="T95" fmla="*/ 2507 h 870"/>
                                <a:gd name="T96" fmla="+- 0 3416 3269"/>
                                <a:gd name="T97" fmla="*/ T96 w 245"/>
                                <a:gd name="T98" fmla="+- 0 2516 2222"/>
                                <a:gd name="T99" fmla="*/ 2516 h 870"/>
                                <a:gd name="T100" fmla="+- 0 3407 3269"/>
                                <a:gd name="T101" fmla="*/ T100 w 245"/>
                                <a:gd name="T102" fmla="+- 0 2530 2222"/>
                                <a:gd name="T103" fmla="*/ 2530 h 870"/>
                                <a:gd name="T104" fmla="+- 0 3399 3269"/>
                                <a:gd name="T105" fmla="*/ T104 w 245"/>
                                <a:gd name="T106" fmla="+- 0 2548 2222"/>
                                <a:gd name="T107" fmla="*/ 2548 h 870"/>
                                <a:gd name="T108" fmla="+- 0 3393 3269"/>
                                <a:gd name="T109" fmla="*/ T108 w 245"/>
                                <a:gd name="T110" fmla="+- 0 2567 2222"/>
                                <a:gd name="T111" fmla="*/ 2567 h 870"/>
                                <a:gd name="T112" fmla="+- 0 3388 3269"/>
                                <a:gd name="T113" fmla="*/ T112 w 245"/>
                                <a:gd name="T114" fmla="+- 0 2582 2222"/>
                                <a:gd name="T115" fmla="*/ 2582 h 870"/>
                                <a:gd name="T116" fmla="+- 0 3378 3269"/>
                                <a:gd name="T117" fmla="*/ T116 w 245"/>
                                <a:gd name="T118" fmla="+- 0 2605 2222"/>
                                <a:gd name="T119" fmla="*/ 2605 h 870"/>
                                <a:gd name="T120" fmla="+- 0 3373 3269"/>
                                <a:gd name="T121" fmla="*/ T120 w 245"/>
                                <a:gd name="T122" fmla="+- 0 2628 2222"/>
                                <a:gd name="T123" fmla="*/ 2628 h 870"/>
                                <a:gd name="T124" fmla="+- 0 3364 3269"/>
                                <a:gd name="T125" fmla="*/ T124 w 245"/>
                                <a:gd name="T126" fmla="+- 0 2680 2222"/>
                                <a:gd name="T127" fmla="*/ 2680 h 870"/>
                                <a:gd name="T128" fmla="+- 0 3358 3269"/>
                                <a:gd name="T129" fmla="*/ T128 w 245"/>
                                <a:gd name="T130" fmla="+- 0 2706 2222"/>
                                <a:gd name="T131" fmla="*/ 2706 h 870"/>
                                <a:gd name="T132" fmla="+- 0 3335 3269"/>
                                <a:gd name="T133" fmla="*/ T132 w 245"/>
                                <a:gd name="T134" fmla="+- 0 2780 2222"/>
                                <a:gd name="T135" fmla="*/ 2780 h 870"/>
                                <a:gd name="T136" fmla="+- 0 3318 3269"/>
                                <a:gd name="T137" fmla="*/ T136 w 245"/>
                                <a:gd name="T138" fmla="+- 0 2818 2222"/>
                                <a:gd name="T139" fmla="*/ 2818 h 870"/>
                                <a:gd name="T140" fmla="+- 0 3295 3269"/>
                                <a:gd name="T141" fmla="*/ T140 w 245"/>
                                <a:gd name="T142" fmla="+- 0 2871 2222"/>
                                <a:gd name="T143" fmla="*/ 2871 h 870"/>
                                <a:gd name="T144" fmla="+- 0 3280 3269"/>
                                <a:gd name="T145" fmla="*/ T144 w 245"/>
                                <a:gd name="T146" fmla="+- 0 2896 2222"/>
                                <a:gd name="T147" fmla="*/ 2896 h 870"/>
                                <a:gd name="T148" fmla="+- 0 3271 3269"/>
                                <a:gd name="T149" fmla="*/ T148 w 245"/>
                                <a:gd name="T150" fmla="+- 0 2907 2222"/>
                                <a:gd name="T151" fmla="*/ 2907 h 870"/>
                                <a:gd name="T152" fmla="+- 0 3269 3269"/>
                                <a:gd name="T153" fmla="*/ T152 w 245"/>
                                <a:gd name="T154" fmla="+- 0 2920 2222"/>
                                <a:gd name="T155" fmla="*/ 2920 h 870"/>
                                <a:gd name="T156" fmla="+- 0 3269 3269"/>
                                <a:gd name="T157" fmla="*/ T156 w 245"/>
                                <a:gd name="T158" fmla="+- 0 2931 2222"/>
                                <a:gd name="T159" fmla="*/ 2931 h 870"/>
                                <a:gd name="T160" fmla="+- 0 3271 3269"/>
                                <a:gd name="T161" fmla="*/ T160 w 245"/>
                                <a:gd name="T162" fmla="+- 0 2942 2222"/>
                                <a:gd name="T163" fmla="*/ 2942 h 870"/>
                                <a:gd name="T164" fmla="+- 0 3278 3269"/>
                                <a:gd name="T165" fmla="*/ T164 w 245"/>
                                <a:gd name="T166" fmla="+- 0 2965 2222"/>
                                <a:gd name="T167" fmla="*/ 2965 h 870"/>
                                <a:gd name="T168" fmla="+- 0 3284 3269"/>
                                <a:gd name="T169" fmla="*/ T168 w 245"/>
                                <a:gd name="T170" fmla="+- 0 2986 2222"/>
                                <a:gd name="T171" fmla="*/ 2986 h 870"/>
                                <a:gd name="T172" fmla="+- 0 3347 3269"/>
                                <a:gd name="T173" fmla="*/ T172 w 245"/>
                                <a:gd name="T174" fmla="+- 0 3031 2222"/>
                                <a:gd name="T175" fmla="*/ 3031 h 870"/>
                                <a:gd name="T176" fmla="+- 0 3369 3269"/>
                                <a:gd name="T177" fmla="*/ T176 w 245"/>
                                <a:gd name="T178" fmla="+- 0 3035 2222"/>
                                <a:gd name="T179" fmla="*/ 3035 h 870"/>
                                <a:gd name="T180" fmla="+- 0 3396 3269"/>
                                <a:gd name="T181" fmla="*/ T180 w 245"/>
                                <a:gd name="T182" fmla="+- 0 3035 2222"/>
                                <a:gd name="T183" fmla="*/ 3035 h 870"/>
                                <a:gd name="T184" fmla="+- 0 3410 3269"/>
                                <a:gd name="T185" fmla="*/ T184 w 245"/>
                                <a:gd name="T186" fmla="+- 0 3031 2222"/>
                                <a:gd name="T187" fmla="*/ 3031 h 870"/>
                                <a:gd name="T188" fmla="+- 0 3465 3269"/>
                                <a:gd name="T189" fmla="*/ T188 w 245"/>
                                <a:gd name="T190" fmla="+- 0 3031 2222"/>
                                <a:gd name="T191" fmla="*/ 3031 h 870"/>
                                <a:gd name="T192" fmla="+- 0 3484 3269"/>
                                <a:gd name="T193" fmla="*/ T192 w 245"/>
                                <a:gd name="T194" fmla="+- 0 3040 2222"/>
                                <a:gd name="T195" fmla="*/ 3040 h 870"/>
                                <a:gd name="T196" fmla="+- 0 3494 3269"/>
                                <a:gd name="T197" fmla="*/ T196 w 245"/>
                                <a:gd name="T198" fmla="+- 0 3046 2222"/>
                                <a:gd name="T199" fmla="*/ 3046 h 870"/>
                                <a:gd name="T200" fmla="+- 0 3499 3269"/>
                                <a:gd name="T201" fmla="*/ T200 w 245"/>
                                <a:gd name="T202" fmla="+- 0 3052 2222"/>
                                <a:gd name="T203" fmla="*/ 3052 h 870"/>
                                <a:gd name="T204" fmla="+- 0 3503 3269"/>
                                <a:gd name="T205" fmla="*/ T204 w 245"/>
                                <a:gd name="T206" fmla="+- 0 3060 2222"/>
                                <a:gd name="T207" fmla="*/ 3060 h 870"/>
                                <a:gd name="T208" fmla="+- 0 3503 3269"/>
                                <a:gd name="T209" fmla="*/ T208 w 245"/>
                                <a:gd name="T210" fmla="+- 0 3092 2222"/>
                                <a:gd name="T211" fmla="*/ 3092 h 8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</a:cxnLst>
                              <a:rect l="0" t="0" r="r" b="b"/>
                              <a:pathLst>
                                <a:path w="245" h="870">
                                  <a:moveTo>
                                    <a:pt x="136" y="0"/>
                                  </a:moveTo>
                                  <a:lnTo>
                                    <a:pt x="144" y="17"/>
                                  </a:lnTo>
                                  <a:lnTo>
                                    <a:pt x="155" y="32"/>
                                  </a:lnTo>
                                  <a:lnTo>
                                    <a:pt x="170" y="45"/>
                                  </a:lnTo>
                                  <a:lnTo>
                                    <a:pt x="193" y="75"/>
                                  </a:lnTo>
                                  <a:lnTo>
                                    <a:pt x="204" y="86"/>
                                  </a:lnTo>
                                  <a:lnTo>
                                    <a:pt x="219" y="98"/>
                                  </a:lnTo>
                                  <a:lnTo>
                                    <a:pt x="230" y="109"/>
                                  </a:lnTo>
                                  <a:lnTo>
                                    <a:pt x="236" y="124"/>
                                  </a:lnTo>
                                  <a:lnTo>
                                    <a:pt x="242" y="138"/>
                                  </a:lnTo>
                                  <a:lnTo>
                                    <a:pt x="245" y="153"/>
                                  </a:lnTo>
                                  <a:lnTo>
                                    <a:pt x="242" y="162"/>
                                  </a:lnTo>
                                  <a:lnTo>
                                    <a:pt x="239" y="173"/>
                                  </a:lnTo>
                                  <a:lnTo>
                                    <a:pt x="230" y="190"/>
                                  </a:lnTo>
                                  <a:lnTo>
                                    <a:pt x="219" y="211"/>
                                  </a:lnTo>
                                  <a:lnTo>
                                    <a:pt x="207" y="230"/>
                                  </a:lnTo>
                                  <a:lnTo>
                                    <a:pt x="198" y="247"/>
                                  </a:lnTo>
                                  <a:lnTo>
                                    <a:pt x="193" y="259"/>
                                  </a:lnTo>
                                  <a:lnTo>
                                    <a:pt x="190" y="265"/>
                                  </a:lnTo>
                                  <a:lnTo>
                                    <a:pt x="187" y="271"/>
                                  </a:lnTo>
                                  <a:lnTo>
                                    <a:pt x="181" y="277"/>
                                  </a:lnTo>
                                  <a:lnTo>
                                    <a:pt x="173" y="283"/>
                                  </a:lnTo>
                                  <a:lnTo>
                                    <a:pt x="164" y="283"/>
                                  </a:lnTo>
                                  <a:lnTo>
                                    <a:pt x="155" y="285"/>
                                  </a:lnTo>
                                  <a:lnTo>
                                    <a:pt x="147" y="294"/>
                                  </a:lnTo>
                                  <a:lnTo>
                                    <a:pt x="138" y="308"/>
                                  </a:lnTo>
                                  <a:lnTo>
                                    <a:pt x="130" y="326"/>
                                  </a:lnTo>
                                  <a:lnTo>
                                    <a:pt x="124" y="345"/>
                                  </a:lnTo>
                                  <a:lnTo>
                                    <a:pt x="119" y="360"/>
                                  </a:lnTo>
                                  <a:lnTo>
                                    <a:pt x="109" y="383"/>
                                  </a:lnTo>
                                  <a:lnTo>
                                    <a:pt x="104" y="406"/>
                                  </a:lnTo>
                                  <a:lnTo>
                                    <a:pt x="95" y="458"/>
                                  </a:lnTo>
                                  <a:lnTo>
                                    <a:pt x="89" y="484"/>
                                  </a:lnTo>
                                  <a:lnTo>
                                    <a:pt x="66" y="558"/>
                                  </a:lnTo>
                                  <a:lnTo>
                                    <a:pt x="49" y="596"/>
                                  </a:lnTo>
                                  <a:lnTo>
                                    <a:pt x="26" y="649"/>
                                  </a:lnTo>
                                  <a:lnTo>
                                    <a:pt x="11" y="674"/>
                                  </a:lnTo>
                                  <a:lnTo>
                                    <a:pt x="2" y="685"/>
                                  </a:lnTo>
                                  <a:lnTo>
                                    <a:pt x="0" y="698"/>
                                  </a:lnTo>
                                  <a:lnTo>
                                    <a:pt x="0" y="709"/>
                                  </a:lnTo>
                                  <a:lnTo>
                                    <a:pt x="2" y="720"/>
                                  </a:lnTo>
                                  <a:lnTo>
                                    <a:pt x="9" y="743"/>
                                  </a:lnTo>
                                  <a:lnTo>
                                    <a:pt x="15" y="764"/>
                                  </a:lnTo>
                                  <a:lnTo>
                                    <a:pt x="78" y="809"/>
                                  </a:lnTo>
                                  <a:lnTo>
                                    <a:pt x="100" y="813"/>
                                  </a:lnTo>
                                  <a:lnTo>
                                    <a:pt x="127" y="813"/>
                                  </a:lnTo>
                                  <a:lnTo>
                                    <a:pt x="141" y="809"/>
                                  </a:lnTo>
                                  <a:lnTo>
                                    <a:pt x="196" y="809"/>
                                  </a:lnTo>
                                  <a:lnTo>
                                    <a:pt x="215" y="818"/>
                                  </a:lnTo>
                                  <a:lnTo>
                                    <a:pt x="225" y="824"/>
                                  </a:lnTo>
                                  <a:lnTo>
                                    <a:pt x="230" y="830"/>
                                  </a:lnTo>
                                  <a:lnTo>
                                    <a:pt x="234" y="838"/>
                                  </a:lnTo>
                                  <a:lnTo>
                                    <a:pt x="234" y="87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14"/>
                        <wpg:cNvGrpSpPr>
                          <a:grpSpLocks/>
                        </wpg:cNvGrpSpPr>
                        <wpg:grpSpPr bwMode="auto">
                          <a:xfrm>
                            <a:off x="3442" y="1314"/>
                            <a:ext cx="864" cy="1241"/>
                            <a:chOff x="3442" y="1314"/>
                            <a:chExt cx="864" cy="1241"/>
                          </a:xfrm>
                        </wpg:grpSpPr>
                        <wps:wsp>
                          <wps:cNvPr id="13" name="Freeform 15"/>
                          <wps:cNvSpPr>
                            <a:spLocks/>
                          </wps:cNvSpPr>
                          <wps:spPr bwMode="auto">
                            <a:xfrm>
                              <a:off x="3442" y="1314"/>
                              <a:ext cx="864" cy="1241"/>
                            </a:xfrm>
                            <a:custGeom>
                              <a:avLst/>
                              <a:gdLst>
                                <a:gd name="T0" fmla="+- 0 3459 3442"/>
                                <a:gd name="T1" fmla="*/ T0 w 864"/>
                                <a:gd name="T2" fmla="+- 0 2524 1314"/>
                                <a:gd name="T3" fmla="*/ 2524 h 1241"/>
                                <a:gd name="T4" fmla="+- 0 3484 3442"/>
                                <a:gd name="T5" fmla="*/ T4 w 864"/>
                                <a:gd name="T6" fmla="+- 0 2539 1314"/>
                                <a:gd name="T7" fmla="*/ 2539 h 1241"/>
                                <a:gd name="T8" fmla="+- 0 3508 3442"/>
                                <a:gd name="T9" fmla="*/ T8 w 864"/>
                                <a:gd name="T10" fmla="+- 0 2556 1314"/>
                                <a:gd name="T11" fmla="*/ 2556 h 1241"/>
                                <a:gd name="T12" fmla="+- 0 3563 3442"/>
                                <a:gd name="T13" fmla="*/ T12 w 864"/>
                                <a:gd name="T14" fmla="+- 0 2510 1314"/>
                                <a:gd name="T15" fmla="*/ 2510 h 1241"/>
                                <a:gd name="T16" fmla="+- 0 3586 3442"/>
                                <a:gd name="T17" fmla="*/ T16 w 864"/>
                                <a:gd name="T18" fmla="+- 0 2444 1314"/>
                                <a:gd name="T19" fmla="*/ 2444 h 1241"/>
                                <a:gd name="T20" fmla="+- 0 3684 3442"/>
                                <a:gd name="T21" fmla="*/ T20 w 864"/>
                                <a:gd name="T22" fmla="+- 0 2348 1314"/>
                                <a:gd name="T23" fmla="*/ 2348 h 1241"/>
                                <a:gd name="T24" fmla="+- 0 3710 3442"/>
                                <a:gd name="T25" fmla="*/ T24 w 864"/>
                                <a:gd name="T26" fmla="+- 0 2335 1314"/>
                                <a:gd name="T27" fmla="*/ 2335 h 1241"/>
                                <a:gd name="T28" fmla="+- 0 3741 3442"/>
                                <a:gd name="T29" fmla="*/ T28 w 864"/>
                                <a:gd name="T30" fmla="+- 0 2305 1314"/>
                                <a:gd name="T31" fmla="*/ 2305 h 1241"/>
                                <a:gd name="T32" fmla="+- 0 3761 3442"/>
                                <a:gd name="T33" fmla="*/ T32 w 864"/>
                                <a:gd name="T34" fmla="+- 0 2280 1314"/>
                                <a:gd name="T35" fmla="*/ 2280 h 1241"/>
                                <a:gd name="T36" fmla="+- 0 3779 3442"/>
                                <a:gd name="T37" fmla="*/ T36 w 864"/>
                                <a:gd name="T38" fmla="+- 0 2259 1314"/>
                                <a:gd name="T39" fmla="*/ 2259 h 1241"/>
                                <a:gd name="T40" fmla="+- 0 3793 3442"/>
                                <a:gd name="T41" fmla="*/ T40 w 864"/>
                                <a:gd name="T42" fmla="+- 0 2237 1314"/>
                                <a:gd name="T43" fmla="*/ 2237 h 1241"/>
                                <a:gd name="T44" fmla="+- 0 3810 3442"/>
                                <a:gd name="T45" fmla="*/ T44 w 864"/>
                                <a:gd name="T46" fmla="+- 0 2201 1314"/>
                                <a:gd name="T47" fmla="*/ 2201 h 1241"/>
                                <a:gd name="T48" fmla="+- 0 3831 3442"/>
                                <a:gd name="T49" fmla="*/ T48 w 864"/>
                                <a:gd name="T50" fmla="+- 0 2179 1314"/>
                                <a:gd name="T51" fmla="*/ 2179 h 1241"/>
                                <a:gd name="T52" fmla="+- 0 3862 3442"/>
                                <a:gd name="T53" fmla="*/ T52 w 864"/>
                                <a:gd name="T54" fmla="+- 0 2152 1314"/>
                                <a:gd name="T55" fmla="*/ 2152 h 1241"/>
                                <a:gd name="T56" fmla="+- 0 3867 3442"/>
                                <a:gd name="T57" fmla="*/ T56 w 864"/>
                                <a:gd name="T58" fmla="+- 0 2133 1314"/>
                                <a:gd name="T59" fmla="*/ 2133 h 1241"/>
                                <a:gd name="T60" fmla="+- 0 3874 3442"/>
                                <a:gd name="T61" fmla="*/ T60 w 864"/>
                                <a:gd name="T62" fmla="+- 0 2107 1314"/>
                                <a:gd name="T63" fmla="*/ 2107 h 1241"/>
                                <a:gd name="T64" fmla="+- 0 3909 3442"/>
                                <a:gd name="T65" fmla="*/ T64 w 864"/>
                                <a:gd name="T66" fmla="+- 0 2009 1314"/>
                                <a:gd name="T67" fmla="*/ 2009 h 1241"/>
                                <a:gd name="T68" fmla="+- 0 3948 3442"/>
                                <a:gd name="T69" fmla="*/ T68 w 864"/>
                                <a:gd name="T70" fmla="+- 0 1903 1314"/>
                                <a:gd name="T71" fmla="*/ 1903 h 1241"/>
                                <a:gd name="T72" fmla="+- 0 3977 3442"/>
                                <a:gd name="T73" fmla="*/ T72 w 864"/>
                                <a:gd name="T74" fmla="+- 0 1835 1314"/>
                                <a:gd name="T75" fmla="*/ 1835 h 1241"/>
                                <a:gd name="T76" fmla="+- 0 4001 3442"/>
                                <a:gd name="T77" fmla="*/ T76 w 864"/>
                                <a:gd name="T78" fmla="+- 0 1775 1314"/>
                                <a:gd name="T79" fmla="*/ 1775 h 1241"/>
                                <a:gd name="T80" fmla="+- 0 4012 3442"/>
                                <a:gd name="T81" fmla="*/ T80 w 864"/>
                                <a:gd name="T82" fmla="+- 0 1735 1314"/>
                                <a:gd name="T83" fmla="*/ 1735 h 1241"/>
                                <a:gd name="T84" fmla="+- 0 4015 3442"/>
                                <a:gd name="T85" fmla="*/ T84 w 864"/>
                                <a:gd name="T86" fmla="+- 0 1715 1314"/>
                                <a:gd name="T87" fmla="*/ 1715 h 1241"/>
                                <a:gd name="T88" fmla="+- 0 4032 3442"/>
                                <a:gd name="T89" fmla="*/ T88 w 864"/>
                                <a:gd name="T90" fmla="+- 0 1692 1314"/>
                                <a:gd name="T91" fmla="*/ 1692 h 1241"/>
                                <a:gd name="T92" fmla="+- 0 4058 3442"/>
                                <a:gd name="T93" fmla="*/ T92 w 864"/>
                                <a:gd name="T94" fmla="+- 0 1675 1314"/>
                                <a:gd name="T95" fmla="*/ 1675 h 1241"/>
                                <a:gd name="T96" fmla="+- 0 4093 3442"/>
                                <a:gd name="T97" fmla="*/ T96 w 864"/>
                                <a:gd name="T98" fmla="+- 0 1658 1314"/>
                                <a:gd name="T99" fmla="*/ 1658 h 1241"/>
                                <a:gd name="T100" fmla="+- 0 4116 3442"/>
                                <a:gd name="T101" fmla="*/ T100 w 864"/>
                                <a:gd name="T102" fmla="+- 0 1648 1314"/>
                                <a:gd name="T103" fmla="*/ 1648 h 1241"/>
                                <a:gd name="T104" fmla="+- 0 4130 3442"/>
                                <a:gd name="T105" fmla="*/ T104 w 864"/>
                                <a:gd name="T106" fmla="+- 0 1643 1314"/>
                                <a:gd name="T107" fmla="*/ 1643 h 1241"/>
                                <a:gd name="T108" fmla="+- 0 4141 3442"/>
                                <a:gd name="T109" fmla="*/ T108 w 864"/>
                                <a:gd name="T110" fmla="+- 0 1635 1314"/>
                                <a:gd name="T111" fmla="*/ 1635 h 1241"/>
                                <a:gd name="T112" fmla="+- 0 4148 3442"/>
                                <a:gd name="T113" fmla="*/ T112 w 864"/>
                                <a:gd name="T114" fmla="+- 0 1605 1314"/>
                                <a:gd name="T115" fmla="*/ 1605 h 1241"/>
                                <a:gd name="T116" fmla="+- 0 4145 3442"/>
                                <a:gd name="T117" fmla="*/ T116 w 864"/>
                                <a:gd name="T118" fmla="+- 0 1565 1314"/>
                                <a:gd name="T119" fmla="*/ 1565 h 1241"/>
                                <a:gd name="T120" fmla="+- 0 4133 3442"/>
                                <a:gd name="T121" fmla="*/ T120 w 864"/>
                                <a:gd name="T122" fmla="+- 0 1556 1314"/>
                                <a:gd name="T123" fmla="*/ 1556 h 1241"/>
                                <a:gd name="T124" fmla="+- 0 4133 3442"/>
                                <a:gd name="T125" fmla="*/ T124 w 864"/>
                                <a:gd name="T126" fmla="+- 0 1537 1314"/>
                                <a:gd name="T127" fmla="*/ 1537 h 1241"/>
                                <a:gd name="T128" fmla="+- 0 4150 3442"/>
                                <a:gd name="T129" fmla="*/ T128 w 864"/>
                                <a:gd name="T130" fmla="+- 0 1493 1314"/>
                                <a:gd name="T131" fmla="*/ 1493 h 1241"/>
                                <a:gd name="T132" fmla="+- 0 4176 3442"/>
                                <a:gd name="T133" fmla="*/ T132 w 864"/>
                                <a:gd name="T134" fmla="+- 0 1456 1314"/>
                                <a:gd name="T135" fmla="*/ 1456 h 1241"/>
                                <a:gd name="T136" fmla="+- 0 4203 3442"/>
                                <a:gd name="T137" fmla="*/ T136 w 864"/>
                                <a:gd name="T138" fmla="+- 0 1418 1314"/>
                                <a:gd name="T139" fmla="*/ 1418 h 1241"/>
                                <a:gd name="T140" fmla="+- 0 4222 3442"/>
                                <a:gd name="T141" fmla="*/ T140 w 864"/>
                                <a:gd name="T142" fmla="+- 0 1392 1314"/>
                                <a:gd name="T143" fmla="*/ 1392 h 1241"/>
                                <a:gd name="T144" fmla="+- 0 4265 3442"/>
                                <a:gd name="T145" fmla="*/ T144 w 864"/>
                                <a:gd name="T146" fmla="+- 0 1354 1314"/>
                                <a:gd name="T147" fmla="*/ 1354 h 1241"/>
                                <a:gd name="T148" fmla="+- 0 4294 3442"/>
                                <a:gd name="T149" fmla="*/ T148 w 864"/>
                                <a:gd name="T150" fmla="+- 0 1335 1314"/>
                                <a:gd name="T151" fmla="*/ 1335 h 1241"/>
                                <a:gd name="T152" fmla="+- 0 4306 3442"/>
                                <a:gd name="T153" fmla="*/ T152 w 864"/>
                                <a:gd name="T154" fmla="+- 0 1314 1314"/>
                                <a:gd name="T155" fmla="*/ 1314 h 12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864" h="1241">
                                  <a:moveTo>
                                    <a:pt x="0" y="1199"/>
                                  </a:moveTo>
                                  <a:lnTo>
                                    <a:pt x="17" y="1210"/>
                                  </a:lnTo>
                                  <a:lnTo>
                                    <a:pt x="34" y="1219"/>
                                  </a:lnTo>
                                  <a:lnTo>
                                    <a:pt x="42" y="1225"/>
                                  </a:lnTo>
                                  <a:lnTo>
                                    <a:pt x="57" y="1240"/>
                                  </a:lnTo>
                                  <a:lnTo>
                                    <a:pt x="66" y="1242"/>
                                  </a:lnTo>
                                  <a:lnTo>
                                    <a:pt x="78" y="1240"/>
                                  </a:lnTo>
                                  <a:lnTo>
                                    <a:pt x="121" y="1196"/>
                                  </a:lnTo>
                                  <a:lnTo>
                                    <a:pt x="135" y="1150"/>
                                  </a:lnTo>
                                  <a:lnTo>
                                    <a:pt x="144" y="1130"/>
                                  </a:lnTo>
                                  <a:lnTo>
                                    <a:pt x="190" y="1064"/>
                                  </a:lnTo>
                                  <a:lnTo>
                                    <a:pt x="242" y="1034"/>
                                  </a:lnTo>
                                  <a:lnTo>
                                    <a:pt x="256" y="1026"/>
                                  </a:lnTo>
                                  <a:lnTo>
                                    <a:pt x="268" y="1021"/>
                                  </a:lnTo>
                                  <a:lnTo>
                                    <a:pt x="285" y="1006"/>
                                  </a:lnTo>
                                  <a:lnTo>
                                    <a:pt x="299" y="991"/>
                                  </a:lnTo>
                                  <a:lnTo>
                                    <a:pt x="310" y="980"/>
                                  </a:lnTo>
                                  <a:lnTo>
                                    <a:pt x="319" y="966"/>
                                  </a:lnTo>
                                  <a:lnTo>
                                    <a:pt x="329" y="957"/>
                                  </a:lnTo>
                                  <a:lnTo>
                                    <a:pt x="337" y="945"/>
                                  </a:lnTo>
                                  <a:lnTo>
                                    <a:pt x="342" y="934"/>
                                  </a:lnTo>
                                  <a:lnTo>
                                    <a:pt x="351" y="923"/>
                                  </a:lnTo>
                                  <a:lnTo>
                                    <a:pt x="359" y="906"/>
                                  </a:lnTo>
                                  <a:lnTo>
                                    <a:pt x="368" y="887"/>
                                  </a:lnTo>
                                  <a:lnTo>
                                    <a:pt x="378" y="876"/>
                                  </a:lnTo>
                                  <a:lnTo>
                                    <a:pt x="389" y="865"/>
                                  </a:lnTo>
                                  <a:lnTo>
                                    <a:pt x="406" y="853"/>
                                  </a:lnTo>
                                  <a:lnTo>
                                    <a:pt x="420" y="838"/>
                                  </a:lnTo>
                                  <a:lnTo>
                                    <a:pt x="425" y="830"/>
                                  </a:lnTo>
                                  <a:lnTo>
                                    <a:pt x="425" y="819"/>
                                  </a:lnTo>
                                  <a:lnTo>
                                    <a:pt x="429" y="808"/>
                                  </a:lnTo>
                                  <a:lnTo>
                                    <a:pt x="432" y="793"/>
                                  </a:lnTo>
                                  <a:lnTo>
                                    <a:pt x="457" y="717"/>
                                  </a:lnTo>
                                  <a:lnTo>
                                    <a:pt x="467" y="695"/>
                                  </a:lnTo>
                                  <a:lnTo>
                                    <a:pt x="475" y="668"/>
                                  </a:lnTo>
                                  <a:lnTo>
                                    <a:pt x="506" y="589"/>
                                  </a:lnTo>
                                  <a:lnTo>
                                    <a:pt x="518" y="553"/>
                                  </a:lnTo>
                                  <a:lnTo>
                                    <a:pt x="535" y="521"/>
                                  </a:lnTo>
                                  <a:lnTo>
                                    <a:pt x="550" y="491"/>
                                  </a:lnTo>
                                  <a:lnTo>
                                    <a:pt x="559" y="461"/>
                                  </a:lnTo>
                                  <a:lnTo>
                                    <a:pt x="567" y="432"/>
                                  </a:lnTo>
                                  <a:lnTo>
                                    <a:pt x="570" y="421"/>
                                  </a:lnTo>
                                  <a:lnTo>
                                    <a:pt x="570" y="410"/>
                                  </a:lnTo>
                                  <a:lnTo>
                                    <a:pt x="573" y="401"/>
                                  </a:lnTo>
                                  <a:lnTo>
                                    <a:pt x="578" y="389"/>
                                  </a:lnTo>
                                  <a:lnTo>
                                    <a:pt x="590" y="378"/>
                                  </a:lnTo>
                                  <a:lnTo>
                                    <a:pt x="602" y="370"/>
                                  </a:lnTo>
                                  <a:lnTo>
                                    <a:pt x="616" y="361"/>
                                  </a:lnTo>
                                  <a:lnTo>
                                    <a:pt x="627" y="352"/>
                                  </a:lnTo>
                                  <a:lnTo>
                                    <a:pt x="651" y="344"/>
                                  </a:lnTo>
                                  <a:lnTo>
                                    <a:pt x="665" y="338"/>
                                  </a:lnTo>
                                  <a:lnTo>
                                    <a:pt x="674" y="334"/>
                                  </a:lnTo>
                                  <a:lnTo>
                                    <a:pt x="682" y="332"/>
                                  </a:lnTo>
                                  <a:lnTo>
                                    <a:pt x="688" y="329"/>
                                  </a:lnTo>
                                  <a:lnTo>
                                    <a:pt x="693" y="326"/>
                                  </a:lnTo>
                                  <a:lnTo>
                                    <a:pt x="699" y="321"/>
                                  </a:lnTo>
                                  <a:lnTo>
                                    <a:pt x="703" y="308"/>
                                  </a:lnTo>
                                  <a:lnTo>
                                    <a:pt x="706" y="291"/>
                                  </a:lnTo>
                                  <a:lnTo>
                                    <a:pt x="706" y="260"/>
                                  </a:lnTo>
                                  <a:lnTo>
                                    <a:pt x="703" y="251"/>
                                  </a:lnTo>
                                  <a:lnTo>
                                    <a:pt x="697" y="248"/>
                                  </a:lnTo>
                                  <a:lnTo>
                                    <a:pt x="691" y="242"/>
                                  </a:lnTo>
                                  <a:lnTo>
                                    <a:pt x="688" y="234"/>
                                  </a:lnTo>
                                  <a:lnTo>
                                    <a:pt x="691" y="223"/>
                                  </a:lnTo>
                                  <a:lnTo>
                                    <a:pt x="693" y="208"/>
                                  </a:lnTo>
                                  <a:lnTo>
                                    <a:pt x="708" y="179"/>
                                  </a:lnTo>
                                  <a:lnTo>
                                    <a:pt x="720" y="162"/>
                                  </a:lnTo>
                                  <a:lnTo>
                                    <a:pt x="734" y="142"/>
                                  </a:lnTo>
                                  <a:lnTo>
                                    <a:pt x="748" y="121"/>
                                  </a:lnTo>
                                  <a:lnTo>
                                    <a:pt x="761" y="104"/>
                                  </a:lnTo>
                                  <a:lnTo>
                                    <a:pt x="772" y="89"/>
                                  </a:lnTo>
                                  <a:lnTo>
                                    <a:pt x="780" y="78"/>
                                  </a:lnTo>
                                  <a:lnTo>
                                    <a:pt x="801" y="59"/>
                                  </a:lnTo>
                                  <a:lnTo>
                                    <a:pt x="823" y="40"/>
                                  </a:lnTo>
                                  <a:lnTo>
                                    <a:pt x="844" y="27"/>
                                  </a:lnTo>
                                  <a:lnTo>
                                    <a:pt x="852" y="21"/>
                                  </a:lnTo>
                                  <a:lnTo>
                                    <a:pt x="855" y="12"/>
                                  </a:lnTo>
                                  <a:lnTo>
                                    <a:pt x="864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Group 16"/>
                        <wpg:cNvGrpSpPr>
                          <a:grpSpLocks/>
                        </wpg:cNvGrpSpPr>
                        <wpg:grpSpPr bwMode="auto">
                          <a:xfrm>
                            <a:off x="4427" y="2954"/>
                            <a:ext cx="166" cy="121"/>
                            <a:chOff x="4427" y="2954"/>
                            <a:chExt cx="166" cy="121"/>
                          </a:xfrm>
                        </wpg:grpSpPr>
                        <wps:wsp>
                          <wps:cNvPr id="15" name="Freeform 17"/>
                          <wps:cNvSpPr>
                            <a:spLocks/>
                          </wps:cNvSpPr>
                          <wps:spPr bwMode="auto">
                            <a:xfrm>
                              <a:off x="4427" y="2954"/>
                              <a:ext cx="166" cy="121"/>
                            </a:xfrm>
                            <a:custGeom>
                              <a:avLst/>
                              <a:gdLst>
                                <a:gd name="T0" fmla="+- 0 4559 4427"/>
                                <a:gd name="T1" fmla="*/ T0 w 166"/>
                                <a:gd name="T2" fmla="+- 0 2954 2954"/>
                                <a:gd name="T3" fmla="*/ 2954 h 121"/>
                                <a:gd name="T4" fmla="+- 0 4533 4427"/>
                                <a:gd name="T5" fmla="*/ T4 w 166"/>
                                <a:gd name="T6" fmla="+- 0 2977 2954"/>
                                <a:gd name="T7" fmla="*/ 2977 h 121"/>
                                <a:gd name="T8" fmla="+- 0 4496 4427"/>
                                <a:gd name="T9" fmla="*/ T8 w 166"/>
                                <a:gd name="T10" fmla="+- 0 3011 2954"/>
                                <a:gd name="T11" fmla="*/ 3011 h 121"/>
                                <a:gd name="T12" fmla="+- 0 4464 4427"/>
                                <a:gd name="T13" fmla="*/ T12 w 166"/>
                                <a:gd name="T14" fmla="+- 0 3029 2954"/>
                                <a:gd name="T15" fmla="*/ 3029 h 121"/>
                                <a:gd name="T16" fmla="+- 0 4427 4427"/>
                                <a:gd name="T17" fmla="*/ T16 w 166"/>
                                <a:gd name="T18" fmla="+- 0 3031 2954"/>
                                <a:gd name="T19" fmla="*/ 3031 h 121"/>
                                <a:gd name="T20" fmla="+- 0 4461 4427"/>
                                <a:gd name="T21" fmla="*/ T20 w 166"/>
                                <a:gd name="T22" fmla="+- 0 3075 2954"/>
                                <a:gd name="T23" fmla="*/ 3075 h 121"/>
                                <a:gd name="T24" fmla="+- 0 4499 4427"/>
                                <a:gd name="T25" fmla="*/ T24 w 166"/>
                                <a:gd name="T26" fmla="+- 0 3071 2954"/>
                                <a:gd name="T27" fmla="*/ 3071 h 121"/>
                                <a:gd name="T28" fmla="+- 0 4533 4427"/>
                                <a:gd name="T29" fmla="*/ T28 w 166"/>
                                <a:gd name="T30" fmla="+- 0 3057 2954"/>
                                <a:gd name="T31" fmla="*/ 3057 h 121"/>
                                <a:gd name="T32" fmla="+- 0 4573 4427"/>
                                <a:gd name="T33" fmla="*/ T32 w 166"/>
                                <a:gd name="T34" fmla="+- 0 3023 2954"/>
                                <a:gd name="T35" fmla="*/ 3023 h 121"/>
                                <a:gd name="T36" fmla="+- 0 4594 4427"/>
                                <a:gd name="T37" fmla="*/ T36 w 166"/>
                                <a:gd name="T38" fmla="+- 0 2988 2954"/>
                                <a:gd name="T39" fmla="*/ 2988 h 121"/>
                                <a:gd name="T40" fmla="+- 0 4591 4427"/>
                                <a:gd name="T41" fmla="*/ T40 w 166"/>
                                <a:gd name="T42" fmla="+- 0 2959 2954"/>
                                <a:gd name="T43" fmla="*/ 2959 h 121"/>
                                <a:gd name="T44" fmla="+- 0 4559 4427"/>
                                <a:gd name="T45" fmla="*/ T44 w 166"/>
                                <a:gd name="T46" fmla="+- 0 2954 2954"/>
                                <a:gd name="T47" fmla="*/ 2954 h 1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66" h="121">
                                  <a:moveTo>
                                    <a:pt x="132" y="0"/>
                                  </a:moveTo>
                                  <a:lnTo>
                                    <a:pt x="106" y="23"/>
                                  </a:lnTo>
                                  <a:lnTo>
                                    <a:pt x="69" y="57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34" y="121"/>
                                  </a:lnTo>
                                  <a:lnTo>
                                    <a:pt x="72" y="117"/>
                                  </a:lnTo>
                                  <a:lnTo>
                                    <a:pt x="106" y="103"/>
                                  </a:lnTo>
                                  <a:lnTo>
                                    <a:pt x="146" y="69"/>
                                  </a:lnTo>
                                  <a:lnTo>
                                    <a:pt x="167" y="34"/>
                                  </a:lnTo>
                                  <a:lnTo>
                                    <a:pt x="164" y="5"/>
                                  </a:lnTo>
                                  <a:lnTo>
                                    <a:pt x="132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18"/>
                        <wpg:cNvGrpSpPr>
                          <a:grpSpLocks/>
                        </wpg:cNvGrpSpPr>
                        <wpg:grpSpPr bwMode="auto">
                          <a:xfrm>
                            <a:off x="4427" y="2954"/>
                            <a:ext cx="166" cy="121"/>
                            <a:chOff x="4427" y="2954"/>
                            <a:chExt cx="166" cy="121"/>
                          </a:xfrm>
                        </wpg:grpSpPr>
                        <wps:wsp>
                          <wps:cNvPr id="17" name="Freeform 19"/>
                          <wps:cNvSpPr>
                            <a:spLocks/>
                          </wps:cNvSpPr>
                          <wps:spPr bwMode="auto">
                            <a:xfrm>
                              <a:off x="4427" y="2954"/>
                              <a:ext cx="166" cy="121"/>
                            </a:xfrm>
                            <a:custGeom>
                              <a:avLst/>
                              <a:gdLst>
                                <a:gd name="T0" fmla="+- 0 4427 4427"/>
                                <a:gd name="T1" fmla="*/ T0 w 166"/>
                                <a:gd name="T2" fmla="+- 0 3031 2954"/>
                                <a:gd name="T3" fmla="*/ 3031 h 121"/>
                                <a:gd name="T4" fmla="+- 0 4464 4427"/>
                                <a:gd name="T5" fmla="*/ T4 w 166"/>
                                <a:gd name="T6" fmla="+- 0 3029 2954"/>
                                <a:gd name="T7" fmla="*/ 3029 h 121"/>
                                <a:gd name="T8" fmla="+- 0 4496 4427"/>
                                <a:gd name="T9" fmla="*/ T8 w 166"/>
                                <a:gd name="T10" fmla="+- 0 3011 2954"/>
                                <a:gd name="T11" fmla="*/ 3011 h 121"/>
                                <a:gd name="T12" fmla="+- 0 4533 4427"/>
                                <a:gd name="T13" fmla="*/ T12 w 166"/>
                                <a:gd name="T14" fmla="+- 0 2977 2954"/>
                                <a:gd name="T15" fmla="*/ 2977 h 121"/>
                                <a:gd name="T16" fmla="+- 0 4559 4427"/>
                                <a:gd name="T17" fmla="*/ T16 w 166"/>
                                <a:gd name="T18" fmla="+- 0 2954 2954"/>
                                <a:gd name="T19" fmla="*/ 2954 h 121"/>
                                <a:gd name="T20" fmla="+- 0 4591 4427"/>
                                <a:gd name="T21" fmla="*/ T20 w 166"/>
                                <a:gd name="T22" fmla="+- 0 2959 2954"/>
                                <a:gd name="T23" fmla="*/ 2959 h 121"/>
                                <a:gd name="T24" fmla="+- 0 4594 4427"/>
                                <a:gd name="T25" fmla="*/ T24 w 166"/>
                                <a:gd name="T26" fmla="+- 0 2988 2954"/>
                                <a:gd name="T27" fmla="*/ 2988 h 121"/>
                                <a:gd name="T28" fmla="+- 0 4573 4427"/>
                                <a:gd name="T29" fmla="*/ T28 w 166"/>
                                <a:gd name="T30" fmla="+- 0 3023 2954"/>
                                <a:gd name="T31" fmla="*/ 3023 h 121"/>
                                <a:gd name="T32" fmla="+- 0 4533 4427"/>
                                <a:gd name="T33" fmla="*/ T32 w 166"/>
                                <a:gd name="T34" fmla="+- 0 3057 2954"/>
                                <a:gd name="T35" fmla="*/ 3057 h 121"/>
                                <a:gd name="T36" fmla="+- 0 4499 4427"/>
                                <a:gd name="T37" fmla="*/ T36 w 166"/>
                                <a:gd name="T38" fmla="+- 0 3071 2954"/>
                                <a:gd name="T39" fmla="*/ 3071 h 121"/>
                                <a:gd name="T40" fmla="+- 0 4461 4427"/>
                                <a:gd name="T41" fmla="*/ T40 w 166"/>
                                <a:gd name="T42" fmla="+- 0 3075 2954"/>
                                <a:gd name="T43" fmla="*/ 3075 h 121"/>
                                <a:gd name="T44" fmla="+- 0 4427 4427"/>
                                <a:gd name="T45" fmla="*/ T44 w 166"/>
                                <a:gd name="T46" fmla="+- 0 3031 2954"/>
                                <a:gd name="T47" fmla="*/ 3031 h 1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66" h="121">
                                  <a:moveTo>
                                    <a:pt x="0" y="77"/>
                                  </a:moveTo>
                                  <a:lnTo>
                                    <a:pt x="37" y="75"/>
                                  </a:lnTo>
                                  <a:lnTo>
                                    <a:pt x="69" y="57"/>
                                  </a:lnTo>
                                  <a:lnTo>
                                    <a:pt x="106" y="23"/>
                                  </a:lnTo>
                                  <a:lnTo>
                                    <a:pt x="132" y="0"/>
                                  </a:lnTo>
                                  <a:lnTo>
                                    <a:pt x="164" y="5"/>
                                  </a:lnTo>
                                  <a:lnTo>
                                    <a:pt x="167" y="34"/>
                                  </a:lnTo>
                                  <a:lnTo>
                                    <a:pt x="146" y="69"/>
                                  </a:lnTo>
                                  <a:lnTo>
                                    <a:pt x="106" y="103"/>
                                  </a:lnTo>
                                  <a:lnTo>
                                    <a:pt x="72" y="117"/>
                                  </a:lnTo>
                                  <a:lnTo>
                                    <a:pt x="34" y="121"/>
                                  </a:lnTo>
                                  <a:lnTo>
                                    <a:pt x="0" y="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20"/>
                        <wpg:cNvGrpSpPr>
                          <a:grpSpLocks/>
                        </wpg:cNvGrpSpPr>
                        <wpg:grpSpPr bwMode="auto">
                          <a:xfrm>
                            <a:off x="3180" y="3078"/>
                            <a:ext cx="328" cy="1823"/>
                            <a:chOff x="3180" y="3078"/>
                            <a:chExt cx="328" cy="1823"/>
                          </a:xfrm>
                        </wpg:grpSpPr>
                        <wps:wsp>
                          <wps:cNvPr id="19" name="Freeform 21"/>
                          <wps:cNvSpPr>
                            <a:spLocks/>
                          </wps:cNvSpPr>
                          <wps:spPr bwMode="auto">
                            <a:xfrm>
                              <a:off x="3180" y="3078"/>
                              <a:ext cx="328" cy="1823"/>
                            </a:xfrm>
                            <a:custGeom>
                              <a:avLst/>
                              <a:gdLst>
                                <a:gd name="T0" fmla="+- 0 3333 3180"/>
                                <a:gd name="T1" fmla="*/ T0 w 328"/>
                                <a:gd name="T2" fmla="+- 0 4884 3078"/>
                                <a:gd name="T3" fmla="*/ 4884 h 1823"/>
                                <a:gd name="T4" fmla="+- 0 3315 3180"/>
                                <a:gd name="T5" fmla="*/ T4 w 328"/>
                                <a:gd name="T6" fmla="+- 0 4843 3078"/>
                                <a:gd name="T7" fmla="*/ 4843 h 1823"/>
                                <a:gd name="T8" fmla="+- 0 3303 3180"/>
                                <a:gd name="T9" fmla="*/ T8 w 328"/>
                                <a:gd name="T10" fmla="+- 0 4797 3078"/>
                                <a:gd name="T11" fmla="*/ 4797 h 1823"/>
                                <a:gd name="T12" fmla="+- 0 3290 3180"/>
                                <a:gd name="T13" fmla="*/ T12 w 328"/>
                                <a:gd name="T14" fmla="+- 0 4757 3078"/>
                                <a:gd name="T15" fmla="*/ 4757 h 1823"/>
                                <a:gd name="T16" fmla="+- 0 3278 3180"/>
                                <a:gd name="T17" fmla="*/ T16 w 328"/>
                                <a:gd name="T18" fmla="+- 0 4722 3078"/>
                                <a:gd name="T19" fmla="*/ 4722 h 1823"/>
                                <a:gd name="T20" fmla="+- 0 3271 3180"/>
                                <a:gd name="T21" fmla="*/ T20 w 328"/>
                                <a:gd name="T22" fmla="+- 0 4691 3078"/>
                                <a:gd name="T23" fmla="*/ 4691 h 1823"/>
                                <a:gd name="T24" fmla="+- 0 3271 3180"/>
                                <a:gd name="T25" fmla="*/ T24 w 328"/>
                                <a:gd name="T26" fmla="+- 0 4639 3078"/>
                                <a:gd name="T27" fmla="*/ 4639 h 1823"/>
                                <a:gd name="T28" fmla="+- 0 3280 3180"/>
                                <a:gd name="T29" fmla="*/ T28 w 328"/>
                                <a:gd name="T30" fmla="+- 0 4567 3078"/>
                                <a:gd name="T31" fmla="*/ 4567 h 1823"/>
                                <a:gd name="T32" fmla="+- 0 3290 3180"/>
                                <a:gd name="T33" fmla="*/ T32 w 328"/>
                                <a:gd name="T34" fmla="+- 0 4484 3078"/>
                                <a:gd name="T35" fmla="*/ 4484 h 1823"/>
                                <a:gd name="T36" fmla="+- 0 3292 3180"/>
                                <a:gd name="T37" fmla="*/ T36 w 328"/>
                                <a:gd name="T38" fmla="+- 0 4440 3078"/>
                                <a:gd name="T39" fmla="*/ 4440 h 1823"/>
                                <a:gd name="T40" fmla="+- 0 3295 3180"/>
                                <a:gd name="T41" fmla="*/ T40 w 328"/>
                                <a:gd name="T42" fmla="+- 0 4368 3078"/>
                                <a:gd name="T43" fmla="*/ 4368 h 1823"/>
                                <a:gd name="T44" fmla="+- 0 3301 3180"/>
                                <a:gd name="T45" fmla="*/ T44 w 328"/>
                                <a:gd name="T46" fmla="+- 0 4319 3078"/>
                                <a:gd name="T47" fmla="*/ 4319 h 1823"/>
                                <a:gd name="T48" fmla="+- 0 3298 3180"/>
                                <a:gd name="T49" fmla="*/ T48 w 328"/>
                                <a:gd name="T50" fmla="+- 0 4276 3078"/>
                                <a:gd name="T51" fmla="*/ 4276 h 1823"/>
                                <a:gd name="T52" fmla="+- 0 3284 3180"/>
                                <a:gd name="T53" fmla="*/ T52 w 328"/>
                                <a:gd name="T54" fmla="+- 0 4241 3078"/>
                                <a:gd name="T55" fmla="*/ 4241 h 1823"/>
                                <a:gd name="T56" fmla="+- 0 3275 3180"/>
                                <a:gd name="T57" fmla="*/ T56 w 328"/>
                                <a:gd name="T58" fmla="+- 0 4195 3078"/>
                                <a:gd name="T59" fmla="*/ 4195 h 1823"/>
                                <a:gd name="T60" fmla="+- 0 3280 3180"/>
                                <a:gd name="T61" fmla="*/ T60 w 328"/>
                                <a:gd name="T62" fmla="+- 0 4155 3078"/>
                                <a:gd name="T63" fmla="*/ 4155 h 1823"/>
                                <a:gd name="T64" fmla="+- 0 3292 3180"/>
                                <a:gd name="T65" fmla="*/ T64 w 328"/>
                                <a:gd name="T66" fmla="+- 0 4135 3078"/>
                                <a:gd name="T67" fmla="*/ 4135 h 1823"/>
                                <a:gd name="T68" fmla="+- 0 3286 3180"/>
                                <a:gd name="T69" fmla="*/ T68 w 328"/>
                                <a:gd name="T70" fmla="+- 0 4106 3078"/>
                                <a:gd name="T71" fmla="*/ 4106 h 1823"/>
                                <a:gd name="T72" fmla="+- 0 3266 3180"/>
                                <a:gd name="T73" fmla="*/ T72 w 328"/>
                                <a:gd name="T74" fmla="+- 0 4057 3078"/>
                                <a:gd name="T75" fmla="*/ 4057 h 1823"/>
                                <a:gd name="T76" fmla="+- 0 3258 3180"/>
                                <a:gd name="T77" fmla="*/ T76 w 328"/>
                                <a:gd name="T78" fmla="+- 0 4022 3078"/>
                                <a:gd name="T79" fmla="*/ 4022 h 1823"/>
                                <a:gd name="T80" fmla="+- 0 3248 3180"/>
                                <a:gd name="T81" fmla="*/ T80 w 328"/>
                                <a:gd name="T82" fmla="+- 0 3993 3078"/>
                                <a:gd name="T83" fmla="*/ 3993 h 1823"/>
                                <a:gd name="T84" fmla="+- 0 3252 3180"/>
                                <a:gd name="T85" fmla="*/ T84 w 328"/>
                                <a:gd name="T86" fmla="+- 0 3959 3078"/>
                                <a:gd name="T87" fmla="*/ 3959 h 1823"/>
                                <a:gd name="T88" fmla="+- 0 3260 3180"/>
                                <a:gd name="T89" fmla="*/ T88 w 328"/>
                                <a:gd name="T90" fmla="+- 0 3905 3078"/>
                                <a:gd name="T91" fmla="*/ 3905 h 1823"/>
                                <a:gd name="T92" fmla="+- 0 3263 3180"/>
                                <a:gd name="T93" fmla="*/ T92 w 328"/>
                                <a:gd name="T94" fmla="+- 0 3878 3078"/>
                                <a:gd name="T95" fmla="*/ 3878 h 1823"/>
                                <a:gd name="T96" fmla="+- 0 3254 3180"/>
                                <a:gd name="T97" fmla="*/ T96 w 328"/>
                                <a:gd name="T98" fmla="+- 0 3846 3078"/>
                                <a:gd name="T99" fmla="*/ 3846 h 1823"/>
                                <a:gd name="T100" fmla="+- 0 3235 3180"/>
                                <a:gd name="T101" fmla="*/ T100 w 328"/>
                                <a:gd name="T102" fmla="+- 0 3789 3078"/>
                                <a:gd name="T103" fmla="*/ 3789 h 1823"/>
                                <a:gd name="T104" fmla="+- 0 3214 3180"/>
                                <a:gd name="T105" fmla="*/ T104 w 328"/>
                                <a:gd name="T106" fmla="+- 0 3735 3078"/>
                                <a:gd name="T107" fmla="*/ 3735 h 1823"/>
                                <a:gd name="T108" fmla="+- 0 3194 3180"/>
                                <a:gd name="T109" fmla="*/ T108 w 328"/>
                                <a:gd name="T110" fmla="+- 0 3669 3078"/>
                                <a:gd name="T111" fmla="*/ 3669 h 1823"/>
                                <a:gd name="T112" fmla="+- 0 3188 3180"/>
                                <a:gd name="T113" fmla="*/ T112 w 328"/>
                                <a:gd name="T114" fmla="+- 0 3637 3078"/>
                                <a:gd name="T115" fmla="*/ 3637 h 1823"/>
                                <a:gd name="T116" fmla="+- 0 3182 3180"/>
                                <a:gd name="T117" fmla="*/ T116 w 328"/>
                                <a:gd name="T118" fmla="+- 0 3616 3078"/>
                                <a:gd name="T119" fmla="*/ 3616 h 1823"/>
                                <a:gd name="T120" fmla="+- 0 3182 3180"/>
                                <a:gd name="T121" fmla="*/ T120 w 328"/>
                                <a:gd name="T122" fmla="+- 0 3584 3078"/>
                                <a:gd name="T123" fmla="*/ 3584 h 1823"/>
                                <a:gd name="T124" fmla="+- 0 3188 3180"/>
                                <a:gd name="T125" fmla="*/ T124 w 328"/>
                                <a:gd name="T126" fmla="+- 0 3561 3078"/>
                                <a:gd name="T127" fmla="*/ 3561 h 1823"/>
                                <a:gd name="T128" fmla="+- 0 3203 3180"/>
                                <a:gd name="T129" fmla="*/ T128 w 328"/>
                                <a:gd name="T130" fmla="+- 0 3518 3078"/>
                                <a:gd name="T131" fmla="*/ 3518 h 1823"/>
                                <a:gd name="T132" fmla="+- 0 3214 3180"/>
                                <a:gd name="T133" fmla="*/ T132 w 328"/>
                                <a:gd name="T134" fmla="+- 0 3475 3078"/>
                                <a:gd name="T135" fmla="*/ 3475 h 1823"/>
                                <a:gd name="T136" fmla="+- 0 3220 3180"/>
                                <a:gd name="T137" fmla="*/ T136 w 328"/>
                                <a:gd name="T138" fmla="+- 0 3449 3078"/>
                                <a:gd name="T139" fmla="*/ 3449 h 1823"/>
                                <a:gd name="T140" fmla="+- 0 3223 3180"/>
                                <a:gd name="T141" fmla="*/ T140 w 328"/>
                                <a:gd name="T142" fmla="+- 0 3423 3078"/>
                                <a:gd name="T143" fmla="*/ 3423 h 1823"/>
                                <a:gd name="T144" fmla="+- 0 3209 3180"/>
                                <a:gd name="T145" fmla="*/ T144 w 328"/>
                                <a:gd name="T146" fmla="+- 0 3365 3078"/>
                                <a:gd name="T147" fmla="*/ 3365 h 1823"/>
                                <a:gd name="T148" fmla="+- 0 3203 3180"/>
                                <a:gd name="T149" fmla="*/ T148 w 328"/>
                                <a:gd name="T150" fmla="+- 0 3325 3078"/>
                                <a:gd name="T151" fmla="*/ 3325 h 1823"/>
                                <a:gd name="T152" fmla="+- 0 3260 3180"/>
                                <a:gd name="T153" fmla="*/ T152 w 328"/>
                                <a:gd name="T154" fmla="+- 0 3222 3078"/>
                                <a:gd name="T155" fmla="*/ 3222 h 1823"/>
                                <a:gd name="T156" fmla="+- 0 3335 3180"/>
                                <a:gd name="T157" fmla="*/ T156 w 328"/>
                                <a:gd name="T158" fmla="+- 0 3195 3078"/>
                                <a:gd name="T159" fmla="*/ 3195 h 1823"/>
                                <a:gd name="T160" fmla="+- 0 3424 3180"/>
                                <a:gd name="T161" fmla="*/ T160 w 328"/>
                                <a:gd name="T162" fmla="+- 0 3146 3078"/>
                                <a:gd name="T163" fmla="*/ 3146 h 1823"/>
                                <a:gd name="T164" fmla="+- 0 3450 3180"/>
                                <a:gd name="T165" fmla="*/ T164 w 328"/>
                                <a:gd name="T166" fmla="+- 0 3120 3078"/>
                                <a:gd name="T167" fmla="*/ 3120 h 1823"/>
                                <a:gd name="T168" fmla="+- 0 3494 3180"/>
                                <a:gd name="T169" fmla="*/ T168 w 328"/>
                                <a:gd name="T170" fmla="+- 0 3089 3078"/>
                                <a:gd name="T171" fmla="*/ 3089 h 18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</a:cxnLst>
                              <a:rect l="0" t="0" r="r" b="b"/>
                              <a:pathLst>
                                <a:path w="328" h="1823">
                                  <a:moveTo>
                                    <a:pt x="164" y="1823"/>
                                  </a:moveTo>
                                  <a:lnTo>
                                    <a:pt x="153" y="1806"/>
                                  </a:lnTo>
                                  <a:lnTo>
                                    <a:pt x="140" y="1789"/>
                                  </a:lnTo>
                                  <a:lnTo>
                                    <a:pt x="135" y="1765"/>
                                  </a:lnTo>
                                  <a:lnTo>
                                    <a:pt x="129" y="1736"/>
                                  </a:lnTo>
                                  <a:lnTo>
                                    <a:pt x="123" y="1719"/>
                                  </a:lnTo>
                                  <a:lnTo>
                                    <a:pt x="118" y="1699"/>
                                  </a:lnTo>
                                  <a:lnTo>
                                    <a:pt x="110" y="1679"/>
                                  </a:lnTo>
                                  <a:lnTo>
                                    <a:pt x="104" y="1659"/>
                                  </a:lnTo>
                                  <a:lnTo>
                                    <a:pt x="98" y="1644"/>
                                  </a:lnTo>
                                  <a:lnTo>
                                    <a:pt x="95" y="1630"/>
                                  </a:lnTo>
                                  <a:lnTo>
                                    <a:pt x="91" y="1613"/>
                                  </a:lnTo>
                                  <a:lnTo>
                                    <a:pt x="89" y="1589"/>
                                  </a:lnTo>
                                  <a:lnTo>
                                    <a:pt x="91" y="1561"/>
                                  </a:lnTo>
                                  <a:lnTo>
                                    <a:pt x="95" y="1523"/>
                                  </a:lnTo>
                                  <a:lnTo>
                                    <a:pt x="100" y="1489"/>
                                  </a:lnTo>
                                  <a:lnTo>
                                    <a:pt x="104" y="1457"/>
                                  </a:lnTo>
                                  <a:lnTo>
                                    <a:pt x="110" y="1406"/>
                                  </a:lnTo>
                                  <a:lnTo>
                                    <a:pt x="110" y="1382"/>
                                  </a:lnTo>
                                  <a:lnTo>
                                    <a:pt x="112" y="1362"/>
                                  </a:lnTo>
                                  <a:lnTo>
                                    <a:pt x="115" y="1347"/>
                                  </a:lnTo>
                                  <a:lnTo>
                                    <a:pt x="115" y="1290"/>
                                  </a:lnTo>
                                  <a:lnTo>
                                    <a:pt x="118" y="1264"/>
                                  </a:lnTo>
                                  <a:lnTo>
                                    <a:pt x="121" y="1241"/>
                                  </a:lnTo>
                                  <a:lnTo>
                                    <a:pt x="121" y="1218"/>
                                  </a:lnTo>
                                  <a:lnTo>
                                    <a:pt x="118" y="1198"/>
                                  </a:lnTo>
                                  <a:lnTo>
                                    <a:pt x="110" y="1181"/>
                                  </a:lnTo>
                                  <a:lnTo>
                                    <a:pt x="104" y="1163"/>
                                  </a:lnTo>
                                  <a:lnTo>
                                    <a:pt x="98" y="1146"/>
                                  </a:lnTo>
                                  <a:lnTo>
                                    <a:pt x="95" y="1117"/>
                                  </a:lnTo>
                                  <a:lnTo>
                                    <a:pt x="95" y="1089"/>
                                  </a:lnTo>
                                  <a:lnTo>
                                    <a:pt x="100" y="1077"/>
                                  </a:lnTo>
                                  <a:lnTo>
                                    <a:pt x="106" y="1068"/>
                                  </a:lnTo>
                                  <a:lnTo>
                                    <a:pt x="112" y="1057"/>
                                  </a:lnTo>
                                  <a:lnTo>
                                    <a:pt x="112" y="1045"/>
                                  </a:lnTo>
                                  <a:lnTo>
                                    <a:pt x="106" y="1028"/>
                                  </a:lnTo>
                                  <a:lnTo>
                                    <a:pt x="98" y="1002"/>
                                  </a:lnTo>
                                  <a:lnTo>
                                    <a:pt x="86" y="979"/>
                                  </a:lnTo>
                                  <a:lnTo>
                                    <a:pt x="80" y="959"/>
                                  </a:lnTo>
                                  <a:lnTo>
                                    <a:pt x="78" y="944"/>
                                  </a:lnTo>
                                  <a:lnTo>
                                    <a:pt x="72" y="930"/>
                                  </a:lnTo>
                                  <a:lnTo>
                                    <a:pt x="68" y="915"/>
                                  </a:lnTo>
                                  <a:lnTo>
                                    <a:pt x="68" y="898"/>
                                  </a:lnTo>
                                  <a:lnTo>
                                    <a:pt x="72" y="881"/>
                                  </a:lnTo>
                                  <a:lnTo>
                                    <a:pt x="74" y="861"/>
                                  </a:lnTo>
                                  <a:lnTo>
                                    <a:pt x="80" y="827"/>
                                  </a:lnTo>
                                  <a:lnTo>
                                    <a:pt x="83" y="815"/>
                                  </a:lnTo>
                                  <a:lnTo>
                                    <a:pt x="83" y="800"/>
                                  </a:lnTo>
                                  <a:lnTo>
                                    <a:pt x="80" y="791"/>
                                  </a:lnTo>
                                  <a:lnTo>
                                    <a:pt x="74" y="768"/>
                                  </a:lnTo>
                                  <a:lnTo>
                                    <a:pt x="63" y="734"/>
                                  </a:lnTo>
                                  <a:lnTo>
                                    <a:pt x="55" y="711"/>
                                  </a:lnTo>
                                  <a:lnTo>
                                    <a:pt x="46" y="682"/>
                                  </a:lnTo>
                                  <a:lnTo>
                                    <a:pt x="34" y="657"/>
                                  </a:lnTo>
                                  <a:lnTo>
                                    <a:pt x="25" y="630"/>
                                  </a:lnTo>
                                  <a:lnTo>
                                    <a:pt x="14" y="591"/>
                                  </a:lnTo>
                                  <a:lnTo>
                                    <a:pt x="11" y="572"/>
                                  </a:lnTo>
                                  <a:lnTo>
                                    <a:pt x="8" y="559"/>
                                  </a:lnTo>
                                  <a:lnTo>
                                    <a:pt x="6" y="547"/>
                                  </a:lnTo>
                                  <a:lnTo>
                                    <a:pt x="2" y="538"/>
                                  </a:lnTo>
                                  <a:lnTo>
                                    <a:pt x="0" y="523"/>
                                  </a:lnTo>
                                  <a:lnTo>
                                    <a:pt x="2" y="506"/>
                                  </a:lnTo>
                                  <a:lnTo>
                                    <a:pt x="6" y="498"/>
                                  </a:lnTo>
                                  <a:lnTo>
                                    <a:pt x="8" y="483"/>
                                  </a:lnTo>
                                  <a:lnTo>
                                    <a:pt x="14" y="466"/>
                                  </a:lnTo>
                                  <a:lnTo>
                                    <a:pt x="23" y="440"/>
                                  </a:lnTo>
                                  <a:lnTo>
                                    <a:pt x="29" y="417"/>
                                  </a:lnTo>
                                  <a:lnTo>
                                    <a:pt x="34" y="397"/>
                                  </a:lnTo>
                                  <a:lnTo>
                                    <a:pt x="37" y="383"/>
                                  </a:lnTo>
                                  <a:lnTo>
                                    <a:pt x="40" y="371"/>
                                  </a:lnTo>
                                  <a:lnTo>
                                    <a:pt x="43" y="359"/>
                                  </a:lnTo>
                                  <a:lnTo>
                                    <a:pt x="43" y="345"/>
                                  </a:lnTo>
                                  <a:lnTo>
                                    <a:pt x="40" y="328"/>
                                  </a:lnTo>
                                  <a:lnTo>
                                    <a:pt x="29" y="287"/>
                                  </a:lnTo>
                                  <a:lnTo>
                                    <a:pt x="25" y="268"/>
                                  </a:lnTo>
                                  <a:lnTo>
                                    <a:pt x="23" y="247"/>
                                  </a:lnTo>
                                  <a:lnTo>
                                    <a:pt x="23" y="198"/>
                                  </a:lnTo>
                                  <a:lnTo>
                                    <a:pt x="80" y="144"/>
                                  </a:lnTo>
                                  <a:lnTo>
                                    <a:pt x="138" y="123"/>
                                  </a:lnTo>
                                  <a:lnTo>
                                    <a:pt x="155" y="117"/>
                                  </a:lnTo>
                                  <a:lnTo>
                                    <a:pt x="225" y="95"/>
                                  </a:lnTo>
                                  <a:lnTo>
                                    <a:pt x="244" y="68"/>
                                  </a:lnTo>
                                  <a:lnTo>
                                    <a:pt x="253" y="57"/>
                                  </a:lnTo>
                                  <a:lnTo>
                                    <a:pt x="270" y="42"/>
                                  </a:lnTo>
                                  <a:lnTo>
                                    <a:pt x="291" y="29"/>
                                  </a:lnTo>
                                  <a:lnTo>
                                    <a:pt x="314" y="11"/>
                                  </a:lnTo>
                                  <a:lnTo>
                                    <a:pt x="328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22"/>
                        <wpg:cNvGrpSpPr>
                          <a:grpSpLocks/>
                        </wpg:cNvGrpSpPr>
                        <wpg:grpSpPr bwMode="auto">
                          <a:xfrm>
                            <a:off x="3344" y="4897"/>
                            <a:ext cx="633" cy="1628"/>
                            <a:chOff x="3344" y="4897"/>
                            <a:chExt cx="633" cy="1628"/>
                          </a:xfrm>
                        </wpg:grpSpPr>
                        <wps:wsp>
                          <wps:cNvPr id="21" name="Freeform 23"/>
                          <wps:cNvSpPr>
                            <a:spLocks/>
                          </wps:cNvSpPr>
                          <wps:spPr bwMode="auto">
                            <a:xfrm>
                              <a:off x="3344" y="4897"/>
                              <a:ext cx="633" cy="1628"/>
                            </a:xfrm>
                            <a:custGeom>
                              <a:avLst/>
                              <a:gdLst>
                                <a:gd name="T0" fmla="+- 0 3416 3344"/>
                                <a:gd name="T1" fmla="*/ T0 w 633"/>
                                <a:gd name="T2" fmla="+- 0 4950 4897"/>
                                <a:gd name="T3" fmla="*/ 4950 h 1628"/>
                                <a:gd name="T4" fmla="+- 0 3497 3344"/>
                                <a:gd name="T5" fmla="*/ T4 w 633"/>
                                <a:gd name="T6" fmla="+- 0 5014 4897"/>
                                <a:gd name="T7" fmla="*/ 5014 h 1628"/>
                                <a:gd name="T8" fmla="+- 0 3554 3344"/>
                                <a:gd name="T9" fmla="*/ T8 w 633"/>
                                <a:gd name="T10" fmla="+- 0 5063 4897"/>
                                <a:gd name="T11" fmla="*/ 5063 h 1628"/>
                                <a:gd name="T12" fmla="+- 0 3582 3344"/>
                                <a:gd name="T13" fmla="*/ T12 w 633"/>
                                <a:gd name="T14" fmla="+- 0 5068 4897"/>
                                <a:gd name="T15" fmla="*/ 5068 h 1628"/>
                                <a:gd name="T16" fmla="+- 0 3620 3344"/>
                                <a:gd name="T17" fmla="*/ T16 w 633"/>
                                <a:gd name="T18" fmla="+- 0 5074 4897"/>
                                <a:gd name="T19" fmla="*/ 5074 h 1628"/>
                                <a:gd name="T20" fmla="+- 0 3661 3344"/>
                                <a:gd name="T21" fmla="*/ T20 w 633"/>
                                <a:gd name="T22" fmla="+- 0 5114 4897"/>
                                <a:gd name="T23" fmla="*/ 5114 h 1628"/>
                                <a:gd name="T24" fmla="+- 0 3667 3344"/>
                                <a:gd name="T25" fmla="*/ T24 w 633"/>
                                <a:gd name="T26" fmla="+- 0 5135 4897"/>
                                <a:gd name="T27" fmla="*/ 5135 h 1628"/>
                                <a:gd name="T28" fmla="+- 0 3654 3344"/>
                                <a:gd name="T29" fmla="*/ T28 w 633"/>
                                <a:gd name="T30" fmla="+- 0 5169 4897"/>
                                <a:gd name="T31" fmla="*/ 5169 h 1628"/>
                                <a:gd name="T32" fmla="+- 0 3654 3344"/>
                                <a:gd name="T33" fmla="*/ T32 w 633"/>
                                <a:gd name="T34" fmla="+- 0 5192 4897"/>
                                <a:gd name="T35" fmla="*/ 5192 h 1628"/>
                                <a:gd name="T36" fmla="+- 0 3618 3344"/>
                                <a:gd name="T37" fmla="*/ T36 w 633"/>
                                <a:gd name="T38" fmla="+- 0 5238 4897"/>
                                <a:gd name="T39" fmla="*/ 5238 h 1628"/>
                                <a:gd name="T40" fmla="+- 0 3571 3344"/>
                                <a:gd name="T41" fmla="*/ T40 w 633"/>
                                <a:gd name="T42" fmla="+- 0 5316 4897"/>
                                <a:gd name="T43" fmla="*/ 5316 h 1628"/>
                                <a:gd name="T44" fmla="+- 0 3537 3344"/>
                                <a:gd name="T45" fmla="*/ T44 w 633"/>
                                <a:gd name="T46" fmla="+- 0 5359 4897"/>
                                <a:gd name="T47" fmla="*/ 5359 h 1628"/>
                                <a:gd name="T48" fmla="+- 0 3511 3344"/>
                                <a:gd name="T49" fmla="*/ T48 w 633"/>
                                <a:gd name="T50" fmla="+- 0 5391 4897"/>
                                <a:gd name="T51" fmla="*/ 5391 h 1628"/>
                                <a:gd name="T52" fmla="+- 0 3484 3344"/>
                                <a:gd name="T53" fmla="*/ T52 w 633"/>
                                <a:gd name="T54" fmla="+- 0 5402 4897"/>
                                <a:gd name="T55" fmla="*/ 5402 h 1628"/>
                                <a:gd name="T56" fmla="+- 0 3462 3344"/>
                                <a:gd name="T57" fmla="*/ T56 w 633"/>
                                <a:gd name="T58" fmla="+- 0 5408 4897"/>
                                <a:gd name="T59" fmla="*/ 5408 h 1628"/>
                                <a:gd name="T60" fmla="+- 0 3433 3344"/>
                                <a:gd name="T61" fmla="*/ T60 w 633"/>
                                <a:gd name="T62" fmla="+- 0 5463 4897"/>
                                <a:gd name="T63" fmla="*/ 5463 h 1628"/>
                                <a:gd name="T64" fmla="+- 0 3410 3344"/>
                                <a:gd name="T65" fmla="*/ T64 w 633"/>
                                <a:gd name="T66" fmla="+- 0 5552 4897"/>
                                <a:gd name="T67" fmla="*/ 5552 h 1628"/>
                                <a:gd name="T68" fmla="+- 0 3410 3344"/>
                                <a:gd name="T69" fmla="*/ T68 w 633"/>
                                <a:gd name="T70" fmla="+- 0 5678 4897"/>
                                <a:gd name="T71" fmla="*/ 5678 h 1628"/>
                                <a:gd name="T72" fmla="+- 0 3416 3344"/>
                                <a:gd name="T73" fmla="*/ T72 w 633"/>
                                <a:gd name="T74" fmla="+- 0 5731 4897"/>
                                <a:gd name="T75" fmla="*/ 5731 h 1628"/>
                                <a:gd name="T76" fmla="+- 0 3433 3344"/>
                                <a:gd name="T77" fmla="*/ T76 w 633"/>
                                <a:gd name="T78" fmla="+- 0 5744 4897"/>
                                <a:gd name="T79" fmla="*/ 5744 h 1628"/>
                                <a:gd name="T80" fmla="+- 0 3479 3344"/>
                                <a:gd name="T81" fmla="*/ T80 w 633"/>
                                <a:gd name="T82" fmla="+- 0 5782 4897"/>
                                <a:gd name="T83" fmla="*/ 5782 h 1628"/>
                                <a:gd name="T84" fmla="+- 0 3511 3344"/>
                                <a:gd name="T85" fmla="*/ T84 w 633"/>
                                <a:gd name="T86" fmla="+- 0 5780 4897"/>
                                <a:gd name="T87" fmla="*/ 5780 h 1628"/>
                                <a:gd name="T88" fmla="+- 0 3552 3344"/>
                                <a:gd name="T89" fmla="*/ T88 w 633"/>
                                <a:gd name="T90" fmla="+- 0 5759 4897"/>
                                <a:gd name="T91" fmla="*/ 5759 h 1628"/>
                                <a:gd name="T92" fmla="+- 0 3618 3344"/>
                                <a:gd name="T93" fmla="*/ T92 w 633"/>
                                <a:gd name="T94" fmla="+- 0 5759 4897"/>
                                <a:gd name="T95" fmla="*/ 5759 h 1628"/>
                                <a:gd name="T96" fmla="+- 0 3690 3344"/>
                                <a:gd name="T97" fmla="*/ T96 w 633"/>
                                <a:gd name="T98" fmla="+- 0 5765 4897"/>
                                <a:gd name="T99" fmla="*/ 5765 h 1628"/>
                                <a:gd name="T100" fmla="+- 0 3739 3344"/>
                                <a:gd name="T101" fmla="*/ T100 w 633"/>
                                <a:gd name="T102" fmla="+- 0 5780 4897"/>
                                <a:gd name="T103" fmla="*/ 5780 h 1628"/>
                                <a:gd name="T104" fmla="+- 0 3782 3344"/>
                                <a:gd name="T105" fmla="*/ T104 w 633"/>
                                <a:gd name="T106" fmla="+- 0 5808 4897"/>
                                <a:gd name="T107" fmla="*/ 5808 h 1628"/>
                                <a:gd name="T108" fmla="+- 0 3897 3344"/>
                                <a:gd name="T109" fmla="*/ T108 w 633"/>
                                <a:gd name="T110" fmla="+- 0 5929 4897"/>
                                <a:gd name="T111" fmla="*/ 5929 h 1628"/>
                                <a:gd name="T112" fmla="+- 0 3914 3344"/>
                                <a:gd name="T113" fmla="*/ T112 w 633"/>
                                <a:gd name="T114" fmla="+- 0 5950 4897"/>
                                <a:gd name="T115" fmla="*/ 5950 h 1628"/>
                                <a:gd name="T116" fmla="+- 0 3931 3344"/>
                                <a:gd name="T117" fmla="*/ T116 w 633"/>
                                <a:gd name="T118" fmla="+- 0 5955 4897"/>
                                <a:gd name="T119" fmla="*/ 5955 h 1628"/>
                                <a:gd name="T120" fmla="+- 0 3977 3344"/>
                                <a:gd name="T121" fmla="*/ T120 w 633"/>
                                <a:gd name="T122" fmla="+- 0 6073 4897"/>
                                <a:gd name="T123" fmla="*/ 6073 h 1628"/>
                                <a:gd name="T124" fmla="+- 0 3958 3344"/>
                                <a:gd name="T125" fmla="*/ T124 w 633"/>
                                <a:gd name="T126" fmla="+- 0 6182 4897"/>
                                <a:gd name="T127" fmla="*/ 6182 h 1628"/>
                                <a:gd name="T128" fmla="+- 0 3948 3344"/>
                                <a:gd name="T129" fmla="*/ T128 w 633"/>
                                <a:gd name="T130" fmla="+- 0 6292 4897"/>
                                <a:gd name="T131" fmla="*/ 6292 h 1628"/>
                                <a:gd name="T132" fmla="+- 0 3882 3344"/>
                                <a:gd name="T133" fmla="*/ T132 w 633"/>
                                <a:gd name="T134" fmla="+- 0 6378 4897"/>
                                <a:gd name="T135" fmla="*/ 6378 h 1628"/>
                                <a:gd name="T136" fmla="+- 0 3828 3344"/>
                                <a:gd name="T137" fmla="*/ T136 w 633"/>
                                <a:gd name="T138" fmla="+- 0 6384 4897"/>
                                <a:gd name="T139" fmla="*/ 6384 h 1628"/>
                                <a:gd name="T140" fmla="+- 0 3761 3344"/>
                                <a:gd name="T141" fmla="*/ T140 w 633"/>
                                <a:gd name="T142" fmla="+- 0 6376 4897"/>
                                <a:gd name="T143" fmla="*/ 6376 h 1628"/>
                                <a:gd name="T144" fmla="+- 0 3710 3344"/>
                                <a:gd name="T145" fmla="*/ T144 w 633"/>
                                <a:gd name="T146" fmla="+- 0 6390 4897"/>
                                <a:gd name="T147" fmla="*/ 6390 h 1628"/>
                                <a:gd name="T148" fmla="+- 0 3673 3344"/>
                                <a:gd name="T149" fmla="*/ T148 w 633"/>
                                <a:gd name="T150" fmla="+- 0 6408 4897"/>
                                <a:gd name="T151" fmla="*/ 6408 h 1628"/>
                                <a:gd name="T152" fmla="+- 0 3626 3344"/>
                                <a:gd name="T153" fmla="*/ T152 w 633"/>
                                <a:gd name="T154" fmla="+- 0 6410 4897"/>
                                <a:gd name="T155" fmla="*/ 6410 h 1628"/>
                                <a:gd name="T156" fmla="+- 0 3571 3344"/>
                                <a:gd name="T157" fmla="*/ T156 w 633"/>
                                <a:gd name="T158" fmla="+- 0 6387 4897"/>
                                <a:gd name="T159" fmla="*/ 6387 h 1628"/>
                                <a:gd name="T160" fmla="+- 0 3539 3344"/>
                                <a:gd name="T161" fmla="*/ T160 w 633"/>
                                <a:gd name="T162" fmla="+- 0 6367 4897"/>
                                <a:gd name="T163" fmla="*/ 6367 h 1628"/>
                                <a:gd name="T164" fmla="+- 0 3516 3344"/>
                                <a:gd name="T165" fmla="*/ T164 w 633"/>
                                <a:gd name="T166" fmla="+- 0 6376 4897"/>
                                <a:gd name="T167" fmla="*/ 6376 h 1628"/>
                                <a:gd name="T168" fmla="+- 0 3490 3344"/>
                                <a:gd name="T169" fmla="*/ T168 w 633"/>
                                <a:gd name="T170" fmla="+- 0 6431 4897"/>
                                <a:gd name="T171" fmla="*/ 6431 h 1628"/>
                                <a:gd name="T172" fmla="+- 0 3503 3344"/>
                                <a:gd name="T173" fmla="*/ T172 w 633"/>
                                <a:gd name="T174" fmla="+- 0 6482 4897"/>
                                <a:gd name="T175" fmla="*/ 6482 h 1628"/>
                                <a:gd name="T176" fmla="+- 0 3525 3344"/>
                                <a:gd name="T177" fmla="*/ T176 w 633"/>
                                <a:gd name="T178" fmla="+- 0 6525 4897"/>
                                <a:gd name="T179" fmla="*/ 6525 h 16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633" h="1628">
                                  <a:moveTo>
                                    <a:pt x="0" y="0"/>
                                  </a:moveTo>
                                  <a:lnTo>
                                    <a:pt x="37" y="27"/>
                                  </a:lnTo>
                                  <a:lnTo>
                                    <a:pt x="72" y="53"/>
                                  </a:lnTo>
                                  <a:lnTo>
                                    <a:pt x="106" y="79"/>
                                  </a:lnTo>
                                  <a:lnTo>
                                    <a:pt x="132" y="98"/>
                                  </a:lnTo>
                                  <a:lnTo>
                                    <a:pt x="153" y="117"/>
                                  </a:lnTo>
                                  <a:lnTo>
                                    <a:pt x="193" y="157"/>
                                  </a:lnTo>
                                  <a:lnTo>
                                    <a:pt x="201" y="162"/>
                                  </a:lnTo>
                                  <a:lnTo>
                                    <a:pt x="210" y="166"/>
                                  </a:lnTo>
                                  <a:lnTo>
                                    <a:pt x="219" y="168"/>
                                  </a:lnTo>
                                  <a:lnTo>
                                    <a:pt x="227" y="168"/>
                                  </a:lnTo>
                                  <a:lnTo>
                                    <a:pt x="238" y="171"/>
                                  </a:lnTo>
                                  <a:lnTo>
                                    <a:pt x="253" y="171"/>
                                  </a:lnTo>
                                  <a:lnTo>
                                    <a:pt x="265" y="174"/>
                                  </a:lnTo>
                                  <a:lnTo>
                                    <a:pt x="276" y="177"/>
                                  </a:lnTo>
                                  <a:lnTo>
                                    <a:pt x="291" y="189"/>
                                  </a:lnTo>
                                  <a:lnTo>
                                    <a:pt x="302" y="202"/>
                                  </a:lnTo>
                                  <a:lnTo>
                                    <a:pt x="317" y="217"/>
                                  </a:lnTo>
                                  <a:lnTo>
                                    <a:pt x="319" y="223"/>
                                  </a:lnTo>
                                  <a:lnTo>
                                    <a:pt x="323" y="228"/>
                                  </a:lnTo>
                                  <a:lnTo>
                                    <a:pt x="323" y="238"/>
                                  </a:lnTo>
                                  <a:lnTo>
                                    <a:pt x="317" y="246"/>
                                  </a:lnTo>
                                  <a:lnTo>
                                    <a:pt x="310" y="263"/>
                                  </a:lnTo>
                                  <a:lnTo>
                                    <a:pt x="310" y="272"/>
                                  </a:lnTo>
                                  <a:lnTo>
                                    <a:pt x="314" y="277"/>
                                  </a:lnTo>
                                  <a:lnTo>
                                    <a:pt x="314" y="287"/>
                                  </a:lnTo>
                                  <a:lnTo>
                                    <a:pt x="310" y="295"/>
                                  </a:lnTo>
                                  <a:lnTo>
                                    <a:pt x="302" y="306"/>
                                  </a:lnTo>
                                  <a:lnTo>
                                    <a:pt x="288" y="323"/>
                                  </a:lnTo>
                                  <a:lnTo>
                                    <a:pt x="274" y="341"/>
                                  </a:lnTo>
                                  <a:lnTo>
                                    <a:pt x="262" y="358"/>
                                  </a:lnTo>
                                  <a:lnTo>
                                    <a:pt x="250" y="378"/>
                                  </a:lnTo>
                                  <a:lnTo>
                                    <a:pt x="227" y="419"/>
                                  </a:lnTo>
                                  <a:lnTo>
                                    <a:pt x="216" y="436"/>
                                  </a:lnTo>
                                  <a:lnTo>
                                    <a:pt x="204" y="451"/>
                                  </a:lnTo>
                                  <a:lnTo>
                                    <a:pt x="193" y="462"/>
                                  </a:lnTo>
                                  <a:lnTo>
                                    <a:pt x="184" y="470"/>
                                  </a:lnTo>
                                  <a:lnTo>
                                    <a:pt x="176" y="479"/>
                                  </a:lnTo>
                                  <a:lnTo>
                                    <a:pt x="167" y="494"/>
                                  </a:lnTo>
                                  <a:lnTo>
                                    <a:pt x="155" y="505"/>
                                  </a:lnTo>
                                  <a:lnTo>
                                    <a:pt x="146" y="508"/>
                                  </a:lnTo>
                                  <a:lnTo>
                                    <a:pt x="140" y="505"/>
                                  </a:lnTo>
                                  <a:lnTo>
                                    <a:pt x="132" y="502"/>
                                  </a:lnTo>
                                  <a:lnTo>
                                    <a:pt x="123" y="505"/>
                                  </a:lnTo>
                                  <a:lnTo>
                                    <a:pt x="118" y="511"/>
                                  </a:lnTo>
                                  <a:lnTo>
                                    <a:pt x="110" y="523"/>
                                  </a:lnTo>
                                  <a:lnTo>
                                    <a:pt x="95" y="549"/>
                                  </a:lnTo>
                                  <a:lnTo>
                                    <a:pt x="89" y="566"/>
                                  </a:lnTo>
                                  <a:lnTo>
                                    <a:pt x="80" y="585"/>
                                  </a:lnTo>
                                  <a:lnTo>
                                    <a:pt x="69" y="632"/>
                                  </a:lnTo>
                                  <a:lnTo>
                                    <a:pt x="66" y="655"/>
                                  </a:lnTo>
                                  <a:lnTo>
                                    <a:pt x="63" y="681"/>
                                  </a:lnTo>
                                  <a:lnTo>
                                    <a:pt x="63" y="756"/>
                                  </a:lnTo>
                                  <a:lnTo>
                                    <a:pt x="66" y="781"/>
                                  </a:lnTo>
                                  <a:lnTo>
                                    <a:pt x="66" y="804"/>
                                  </a:lnTo>
                                  <a:lnTo>
                                    <a:pt x="69" y="822"/>
                                  </a:lnTo>
                                  <a:lnTo>
                                    <a:pt x="72" y="834"/>
                                  </a:lnTo>
                                  <a:lnTo>
                                    <a:pt x="74" y="839"/>
                                  </a:lnTo>
                                  <a:lnTo>
                                    <a:pt x="80" y="842"/>
                                  </a:lnTo>
                                  <a:lnTo>
                                    <a:pt x="89" y="847"/>
                                  </a:lnTo>
                                  <a:lnTo>
                                    <a:pt x="104" y="859"/>
                                  </a:lnTo>
                                  <a:lnTo>
                                    <a:pt x="121" y="874"/>
                                  </a:lnTo>
                                  <a:lnTo>
                                    <a:pt x="135" y="885"/>
                                  </a:lnTo>
                                  <a:lnTo>
                                    <a:pt x="150" y="891"/>
                                  </a:lnTo>
                                  <a:lnTo>
                                    <a:pt x="159" y="889"/>
                                  </a:lnTo>
                                  <a:lnTo>
                                    <a:pt x="167" y="883"/>
                                  </a:lnTo>
                                  <a:lnTo>
                                    <a:pt x="176" y="874"/>
                                  </a:lnTo>
                                  <a:lnTo>
                                    <a:pt x="184" y="868"/>
                                  </a:lnTo>
                                  <a:lnTo>
                                    <a:pt x="208" y="862"/>
                                  </a:lnTo>
                                  <a:lnTo>
                                    <a:pt x="236" y="859"/>
                                  </a:lnTo>
                                  <a:lnTo>
                                    <a:pt x="253" y="859"/>
                                  </a:lnTo>
                                  <a:lnTo>
                                    <a:pt x="274" y="862"/>
                                  </a:lnTo>
                                  <a:lnTo>
                                    <a:pt x="293" y="862"/>
                                  </a:lnTo>
                                  <a:lnTo>
                                    <a:pt x="310" y="866"/>
                                  </a:lnTo>
                                  <a:lnTo>
                                    <a:pt x="346" y="868"/>
                                  </a:lnTo>
                                  <a:lnTo>
                                    <a:pt x="374" y="868"/>
                                  </a:lnTo>
                                  <a:lnTo>
                                    <a:pt x="383" y="871"/>
                                  </a:lnTo>
                                  <a:lnTo>
                                    <a:pt x="395" y="883"/>
                                  </a:lnTo>
                                  <a:lnTo>
                                    <a:pt x="406" y="891"/>
                                  </a:lnTo>
                                  <a:lnTo>
                                    <a:pt x="421" y="900"/>
                                  </a:lnTo>
                                  <a:lnTo>
                                    <a:pt x="438" y="911"/>
                                  </a:lnTo>
                                  <a:lnTo>
                                    <a:pt x="501" y="966"/>
                                  </a:lnTo>
                                  <a:lnTo>
                                    <a:pt x="544" y="1021"/>
                                  </a:lnTo>
                                  <a:lnTo>
                                    <a:pt x="553" y="1032"/>
                                  </a:lnTo>
                                  <a:lnTo>
                                    <a:pt x="561" y="1041"/>
                                  </a:lnTo>
                                  <a:lnTo>
                                    <a:pt x="567" y="1047"/>
                                  </a:lnTo>
                                  <a:lnTo>
                                    <a:pt x="570" y="1053"/>
                                  </a:lnTo>
                                  <a:lnTo>
                                    <a:pt x="576" y="1055"/>
                                  </a:lnTo>
                                  <a:lnTo>
                                    <a:pt x="582" y="1055"/>
                                  </a:lnTo>
                                  <a:lnTo>
                                    <a:pt x="587" y="1058"/>
                                  </a:lnTo>
                                  <a:lnTo>
                                    <a:pt x="631" y="1110"/>
                                  </a:lnTo>
                                  <a:lnTo>
                                    <a:pt x="633" y="1134"/>
                                  </a:lnTo>
                                  <a:lnTo>
                                    <a:pt x="633" y="1176"/>
                                  </a:lnTo>
                                  <a:lnTo>
                                    <a:pt x="631" y="1217"/>
                                  </a:lnTo>
                                  <a:lnTo>
                                    <a:pt x="625" y="1254"/>
                                  </a:lnTo>
                                  <a:lnTo>
                                    <a:pt x="614" y="1285"/>
                                  </a:lnTo>
                                  <a:lnTo>
                                    <a:pt x="608" y="1300"/>
                                  </a:lnTo>
                                  <a:lnTo>
                                    <a:pt x="604" y="1317"/>
                                  </a:lnTo>
                                  <a:lnTo>
                                    <a:pt x="604" y="1395"/>
                                  </a:lnTo>
                                  <a:lnTo>
                                    <a:pt x="608" y="1424"/>
                                  </a:lnTo>
                                  <a:lnTo>
                                    <a:pt x="608" y="1444"/>
                                  </a:lnTo>
                                  <a:lnTo>
                                    <a:pt x="538" y="1481"/>
                                  </a:lnTo>
                                  <a:lnTo>
                                    <a:pt x="512" y="1485"/>
                                  </a:lnTo>
                                  <a:lnTo>
                                    <a:pt x="501" y="1487"/>
                                  </a:lnTo>
                                  <a:lnTo>
                                    <a:pt x="484" y="1487"/>
                                  </a:lnTo>
                                  <a:lnTo>
                                    <a:pt x="463" y="1485"/>
                                  </a:lnTo>
                                  <a:lnTo>
                                    <a:pt x="440" y="1481"/>
                                  </a:lnTo>
                                  <a:lnTo>
                                    <a:pt x="417" y="1479"/>
                                  </a:lnTo>
                                  <a:lnTo>
                                    <a:pt x="397" y="1479"/>
                                  </a:lnTo>
                                  <a:lnTo>
                                    <a:pt x="380" y="1485"/>
                                  </a:lnTo>
                                  <a:lnTo>
                                    <a:pt x="366" y="1493"/>
                                  </a:lnTo>
                                  <a:lnTo>
                                    <a:pt x="354" y="1502"/>
                                  </a:lnTo>
                                  <a:lnTo>
                                    <a:pt x="340" y="1508"/>
                                  </a:lnTo>
                                  <a:lnTo>
                                    <a:pt x="329" y="1511"/>
                                  </a:lnTo>
                                  <a:lnTo>
                                    <a:pt x="319" y="1517"/>
                                  </a:lnTo>
                                  <a:lnTo>
                                    <a:pt x="297" y="1517"/>
                                  </a:lnTo>
                                  <a:lnTo>
                                    <a:pt x="282" y="1513"/>
                                  </a:lnTo>
                                  <a:lnTo>
                                    <a:pt x="262" y="1504"/>
                                  </a:lnTo>
                                  <a:lnTo>
                                    <a:pt x="242" y="1498"/>
                                  </a:lnTo>
                                  <a:lnTo>
                                    <a:pt x="227" y="1490"/>
                                  </a:lnTo>
                                  <a:lnTo>
                                    <a:pt x="216" y="1481"/>
                                  </a:lnTo>
                                  <a:lnTo>
                                    <a:pt x="204" y="1476"/>
                                  </a:lnTo>
                                  <a:lnTo>
                                    <a:pt x="195" y="1470"/>
                                  </a:lnTo>
                                  <a:lnTo>
                                    <a:pt x="184" y="1470"/>
                                  </a:lnTo>
                                  <a:lnTo>
                                    <a:pt x="178" y="1473"/>
                                  </a:lnTo>
                                  <a:lnTo>
                                    <a:pt x="172" y="1479"/>
                                  </a:lnTo>
                                  <a:lnTo>
                                    <a:pt x="161" y="1496"/>
                                  </a:lnTo>
                                  <a:lnTo>
                                    <a:pt x="153" y="1517"/>
                                  </a:lnTo>
                                  <a:lnTo>
                                    <a:pt x="146" y="1534"/>
                                  </a:lnTo>
                                  <a:lnTo>
                                    <a:pt x="146" y="1547"/>
                                  </a:lnTo>
                                  <a:lnTo>
                                    <a:pt x="150" y="1562"/>
                                  </a:lnTo>
                                  <a:lnTo>
                                    <a:pt x="159" y="1585"/>
                                  </a:lnTo>
                                  <a:lnTo>
                                    <a:pt x="170" y="1608"/>
                                  </a:lnTo>
                                  <a:lnTo>
                                    <a:pt x="176" y="1620"/>
                                  </a:lnTo>
                                  <a:lnTo>
                                    <a:pt x="181" y="1628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" name="Group 24"/>
                        <wpg:cNvGrpSpPr>
                          <a:grpSpLocks/>
                        </wpg:cNvGrpSpPr>
                        <wpg:grpSpPr bwMode="auto">
                          <a:xfrm>
                            <a:off x="4320" y="4278"/>
                            <a:ext cx="236" cy="2177"/>
                            <a:chOff x="4320" y="4278"/>
                            <a:chExt cx="236" cy="2177"/>
                          </a:xfrm>
                        </wpg:grpSpPr>
                        <wps:wsp>
                          <wps:cNvPr id="23" name="Freeform 25"/>
                          <wps:cNvSpPr>
                            <a:spLocks/>
                          </wps:cNvSpPr>
                          <wps:spPr bwMode="auto">
                            <a:xfrm>
                              <a:off x="4320" y="4278"/>
                              <a:ext cx="236" cy="2177"/>
                            </a:xfrm>
                            <a:custGeom>
                              <a:avLst/>
                              <a:gdLst>
                                <a:gd name="T0" fmla="+- 0 4539 4320"/>
                                <a:gd name="T1" fmla="*/ T0 w 236"/>
                                <a:gd name="T2" fmla="+- 0 4342 4278"/>
                                <a:gd name="T3" fmla="*/ 4342 h 2177"/>
                                <a:gd name="T4" fmla="+- 0 4518 4320"/>
                                <a:gd name="T5" fmla="*/ T4 w 236"/>
                                <a:gd name="T6" fmla="+- 0 4610 4278"/>
                                <a:gd name="T7" fmla="*/ 4610 h 2177"/>
                                <a:gd name="T8" fmla="+- 0 4484 4320"/>
                                <a:gd name="T9" fmla="*/ T8 w 236"/>
                                <a:gd name="T10" fmla="+- 0 4653 4278"/>
                                <a:gd name="T11" fmla="*/ 4653 h 2177"/>
                                <a:gd name="T12" fmla="+- 0 4476 4320"/>
                                <a:gd name="T13" fmla="*/ T12 w 236"/>
                                <a:gd name="T14" fmla="+- 0 4679 4278"/>
                                <a:gd name="T15" fmla="*/ 4679 h 2177"/>
                                <a:gd name="T16" fmla="+- 0 4467 4320"/>
                                <a:gd name="T17" fmla="*/ T16 w 236"/>
                                <a:gd name="T18" fmla="+- 0 4728 4278"/>
                                <a:gd name="T19" fmla="*/ 4728 h 2177"/>
                                <a:gd name="T20" fmla="+- 0 4471 4320"/>
                                <a:gd name="T21" fmla="*/ T20 w 236"/>
                                <a:gd name="T22" fmla="+- 0 4754 4278"/>
                                <a:gd name="T23" fmla="*/ 4754 h 2177"/>
                                <a:gd name="T24" fmla="+- 0 4479 4320"/>
                                <a:gd name="T25" fmla="*/ T24 w 236"/>
                                <a:gd name="T26" fmla="+- 0 4780 4278"/>
                                <a:gd name="T27" fmla="*/ 4780 h 2177"/>
                                <a:gd name="T28" fmla="+- 0 4501 4320"/>
                                <a:gd name="T29" fmla="*/ T28 w 236"/>
                                <a:gd name="T30" fmla="+- 0 4812 4278"/>
                                <a:gd name="T31" fmla="*/ 4812 h 2177"/>
                                <a:gd name="T32" fmla="+- 0 4522 4320"/>
                                <a:gd name="T33" fmla="*/ T32 w 236"/>
                                <a:gd name="T34" fmla="+- 0 4846 4278"/>
                                <a:gd name="T35" fmla="*/ 4846 h 2177"/>
                                <a:gd name="T36" fmla="+- 0 4525 4320"/>
                                <a:gd name="T37" fmla="*/ T36 w 236"/>
                                <a:gd name="T38" fmla="+- 0 4880 4278"/>
                                <a:gd name="T39" fmla="*/ 4880 h 2177"/>
                                <a:gd name="T40" fmla="+- 0 4522 4320"/>
                                <a:gd name="T41" fmla="*/ T40 w 236"/>
                                <a:gd name="T42" fmla="+- 0 4965 4278"/>
                                <a:gd name="T43" fmla="*/ 4965 h 2177"/>
                                <a:gd name="T44" fmla="+- 0 4518 4320"/>
                                <a:gd name="T45" fmla="*/ T44 w 236"/>
                                <a:gd name="T46" fmla="+- 0 5001 4278"/>
                                <a:gd name="T47" fmla="*/ 5001 h 2177"/>
                                <a:gd name="T48" fmla="+- 0 4525 4320"/>
                                <a:gd name="T49" fmla="*/ T48 w 236"/>
                                <a:gd name="T50" fmla="+- 0 5016 4278"/>
                                <a:gd name="T51" fmla="*/ 5016 h 2177"/>
                                <a:gd name="T52" fmla="+- 0 4528 4320"/>
                                <a:gd name="T53" fmla="*/ T52 w 236"/>
                                <a:gd name="T54" fmla="+- 0 5031 4278"/>
                                <a:gd name="T55" fmla="*/ 5031 h 2177"/>
                                <a:gd name="T56" fmla="+- 0 4507 4320"/>
                                <a:gd name="T57" fmla="*/ T56 w 236"/>
                                <a:gd name="T58" fmla="+- 0 5059 4278"/>
                                <a:gd name="T59" fmla="*/ 5059 h 2177"/>
                                <a:gd name="T60" fmla="+- 0 4482 4320"/>
                                <a:gd name="T61" fmla="*/ T60 w 236"/>
                                <a:gd name="T62" fmla="+- 0 5097 4278"/>
                                <a:gd name="T63" fmla="*/ 5097 h 2177"/>
                                <a:gd name="T64" fmla="+- 0 4488 4320"/>
                                <a:gd name="T65" fmla="*/ T64 w 236"/>
                                <a:gd name="T66" fmla="+- 0 5111 4278"/>
                                <a:gd name="T67" fmla="*/ 5111 h 2177"/>
                                <a:gd name="T68" fmla="+- 0 4482 4320"/>
                                <a:gd name="T69" fmla="*/ T68 w 236"/>
                                <a:gd name="T70" fmla="+- 0 5137 4278"/>
                                <a:gd name="T71" fmla="*/ 5137 h 2177"/>
                                <a:gd name="T72" fmla="+- 0 4467 4320"/>
                                <a:gd name="T73" fmla="*/ T72 w 236"/>
                                <a:gd name="T74" fmla="+- 0 5178 4278"/>
                                <a:gd name="T75" fmla="*/ 5178 h 2177"/>
                                <a:gd name="T76" fmla="+- 0 4450 4320"/>
                                <a:gd name="T77" fmla="*/ T76 w 236"/>
                                <a:gd name="T78" fmla="+- 0 5235 4278"/>
                                <a:gd name="T79" fmla="*/ 5235 h 2177"/>
                                <a:gd name="T80" fmla="+- 0 4444 4320"/>
                                <a:gd name="T81" fmla="*/ T80 w 236"/>
                                <a:gd name="T82" fmla="+- 0 5431 4278"/>
                                <a:gd name="T83" fmla="*/ 5431 h 2177"/>
                                <a:gd name="T84" fmla="+- 0 4439 4320"/>
                                <a:gd name="T85" fmla="*/ T84 w 236"/>
                                <a:gd name="T86" fmla="+- 0 5465 4278"/>
                                <a:gd name="T87" fmla="*/ 5465 h 2177"/>
                                <a:gd name="T88" fmla="+- 0 4439 4320"/>
                                <a:gd name="T89" fmla="*/ T88 w 236"/>
                                <a:gd name="T90" fmla="+- 0 5495 4278"/>
                                <a:gd name="T91" fmla="*/ 5495 h 2177"/>
                                <a:gd name="T92" fmla="+- 0 4441 4320"/>
                                <a:gd name="T93" fmla="*/ T92 w 236"/>
                                <a:gd name="T94" fmla="+- 0 5518 4278"/>
                                <a:gd name="T95" fmla="*/ 5518 h 2177"/>
                                <a:gd name="T96" fmla="+- 0 4424 4320"/>
                                <a:gd name="T97" fmla="*/ T96 w 236"/>
                                <a:gd name="T98" fmla="+- 0 5552 4278"/>
                                <a:gd name="T99" fmla="*/ 5552 h 2177"/>
                                <a:gd name="T100" fmla="+- 0 4386 4320"/>
                                <a:gd name="T101" fmla="*/ T100 w 236"/>
                                <a:gd name="T102" fmla="+- 0 5607 4278"/>
                                <a:gd name="T103" fmla="*/ 5607 h 2177"/>
                                <a:gd name="T104" fmla="+- 0 4361 4320"/>
                                <a:gd name="T105" fmla="*/ T104 w 236"/>
                                <a:gd name="T106" fmla="+- 0 5641 4278"/>
                                <a:gd name="T107" fmla="*/ 5641 h 2177"/>
                                <a:gd name="T108" fmla="+- 0 4337 4320"/>
                                <a:gd name="T109" fmla="*/ T108 w 236"/>
                                <a:gd name="T110" fmla="+- 0 5676 4278"/>
                                <a:gd name="T111" fmla="*/ 5676 h 2177"/>
                                <a:gd name="T112" fmla="+- 0 4324 4320"/>
                                <a:gd name="T113" fmla="*/ T112 w 236"/>
                                <a:gd name="T114" fmla="+- 0 5714 4278"/>
                                <a:gd name="T115" fmla="*/ 5714 h 2177"/>
                                <a:gd name="T116" fmla="+- 0 4324 4320"/>
                                <a:gd name="T117" fmla="*/ T116 w 236"/>
                                <a:gd name="T118" fmla="+- 0 5739 4278"/>
                                <a:gd name="T119" fmla="*/ 5739 h 2177"/>
                                <a:gd name="T120" fmla="+- 0 4352 4320"/>
                                <a:gd name="T121" fmla="*/ T120 w 236"/>
                                <a:gd name="T122" fmla="+- 0 5774 4278"/>
                                <a:gd name="T123" fmla="*/ 5774 h 2177"/>
                                <a:gd name="T124" fmla="+- 0 4361 4320"/>
                                <a:gd name="T125" fmla="*/ T124 w 236"/>
                                <a:gd name="T126" fmla="+- 0 5791 4278"/>
                                <a:gd name="T127" fmla="*/ 5791 h 2177"/>
                                <a:gd name="T128" fmla="+- 0 4363 4320"/>
                                <a:gd name="T129" fmla="*/ T128 w 236"/>
                                <a:gd name="T130" fmla="+- 0 5811 4278"/>
                                <a:gd name="T131" fmla="*/ 5811 h 2177"/>
                                <a:gd name="T132" fmla="+- 0 4367 4320"/>
                                <a:gd name="T133" fmla="*/ T132 w 236"/>
                                <a:gd name="T134" fmla="+- 0 5846 4278"/>
                                <a:gd name="T135" fmla="*/ 5846 h 2177"/>
                                <a:gd name="T136" fmla="+- 0 4373 4320"/>
                                <a:gd name="T137" fmla="*/ T136 w 236"/>
                                <a:gd name="T138" fmla="+- 0 5892 4278"/>
                                <a:gd name="T139" fmla="*/ 5892 h 2177"/>
                                <a:gd name="T140" fmla="+- 0 4381 4320"/>
                                <a:gd name="T141" fmla="*/ T140 w 236"/>
                                <a:gd name="T142" fmla="+- 0 5923 4278"/>
                                <a:gd name="T143" fmla="*/ 5923 h 2177"/>
                                <a:gd name="T144" fmla="+- 0 4390 4320"/>
                                <a:gd name="T145" fmla="*/ T144 w 236"/>
                                <a:gd name="T146" fmla="+- 0 5944 4278"/>
                                <a:gd name="T147" fmla="*/ 5944 h 2177"/>
                                <a:gd name="T148" fmla="+- 0 4390 4320"/>
                                <a:gd name="T149" fmla="*/ T148 w 236"/>
                                <a:gd name="T150" fmla="+- 0 5963 4278"/>
                                <a:gd name="T151" fmla="*/ 5963 h 2177"/>
                                <a:gd name="T152" fmla="+- 0 4384 4320"/>
                                <a:gd name="T153" fmla="*/ T152 w 236"/>
                                <a:gd name="T154" fmla="+- 0 5990 4278"/>
                                <a:gd name="T155" fmla="*/ 5990 h 2177"/>
                                <a:gd name="T156" fmla="+- 0 4392 4320"/>
                                <a:gd name="T157" fmla="*/ T156 w 236"/>
                                <a:gd name="T158" fmla="+- 0 6007 4278"/>
                                <a:gd name="T159" fmla="*/ 6007 h 2177"/>
                                <a:gd name="T160" fmla="+- 0 4433 4320"/>
                                <a:gd name="T161" fmla="*/ T160 w 236"/>
                                <a:gd name="T162" fmla="+- 0 6024 4278"/>
                                <a:gd name="T163" fmla="*/ 6024 h 2177"/>
                                <a:gd name="T164" fmla="+- 0 4447 4320"/>
                                <a:gd name="T165" fmla="*/ T164 w 236"/>
                                <a:gd name="T166" fmla="+- 0 6027 4278"/>
                                <a:gd name="T167" fmla="*/ 6027 h 2177"/>
                                <a:gd name="T168" fmla="+- 0 4461 4320"/>
                                <a:gd name="T169" fmla="*/ T168 w 236"/>
                                <a:gd name="T170" fmla="+- 0 6033 4278"/>
                                <a:gd name="T171" fmla="*/ 6033 h 2177"/>
                                <a:gd name="T172" fmla="+- 0 4476 4320"/>
                                <a:gd name="T173" fmla="*/ T172 w 236"/>
                                <a:gd name="T174" fmla="+- 0 6050 4278"/>
                                <a:gd name="T175" fmla="*/ 6050 h 2177"/>
                                <a:gd name="T176" fmla="+- 0 4484 4320"/>
                                <a:gd name="T177" fmla="*/ T176 w 236"/>
                                <a:gd name="T178" fmla="+- 0 6076 4278"/>
                                <a:gd name="T179" fmla="*/ 6076 h 2177"/>
                                <a:gd name="T180" fmla="+- 0 4488 4320"/>
                                <a:gd name="T181" fmla="*/ T180 w 236"/>
                                <a:gd name="T182" fmla="+- 0 6133 4278"/>
                                <a:gd name="T183" fmla="*/ 6133 h 2177"/>
                                <a:gd name="T184" fmla="+- 0 4484 4320"/>
                                <a:gd name="T185" fmla="*/ T184 w 236"/>
                                <a:gd name="T186" fmla="+- 0 6177 4278"/>
                                <a:gd name="T187" fmla="*/ 6177 h 2177"/>
                                <a:gd name="T188" fmla="+- 0 4493 4320"/>
                                <a:gd name="T189" fmla="*/ T188 w 236"/>
                                <a:gd name="T190" fmla="+- 0 6197 4278"/>
                                <a:gd name="T191" fmla="*/ 6197 h 2177"/>
                                <a:gd name="T192" fmla="+- 0 4516 4320"/>
                                <a:gd name="T193" fmla="*/ T192 w 236"/>
                                <a:gd name="T194" fmla="+- 0 6237 4278"/>
                                <a:gd name="T195" fmla="*/ 6237 h 2177"/>
                                <a:gd name="T196" fmla="+- 0 4537 4320"/>
                                <a:gd name="T197" fmla="*/ T196 w 236"/>
                                <a:gd name="T198" fmla="+- 0 6284 4278"/>
                                <a:gd name="T199" fmla="*/ 6284 h 2177"/>
                                <a:gd name="T200" fmla="+- 0 4531 4320"/>
                                <a:gd name="T201" fmla="*/ T200 w 236"/>
                                <a:gd name="T202" fmla="+- 0 6316 4278"/>
                                <a:gd name="T203" fmla="*/ 6316 h 2177"/>
                                <a:gd name="T204" fmla="+- 0 4516 4320"/>
                                <a:gd name="T205" fmla="*/ T204 w 236"/>
                                <a:gd name="T206" fmla="+- 0 6333 4278"/>
                                <a:gd name="T207" fmla="*/ 6333 h 2177"/>
                                <a:gd name="T208" fmla="+- 0 4501 4320"/>
                                <a:gd name="T209" fmla="*/ T208 w 236"/>
                                <a:gd name="T210" fmla="+- 0 6359 4278"/>
                                <a:gd name="T211" fmla="*/ 6359 h 2177"/>
                                <a:gd name="T212" fmla="+- 0 4496 4320"/>
                                <a:gd name="T213" fmla="*/ T212 w 236"/>
                                <a:gd name="T214" fmla="+- 0 6376 4278"/>
                                <a:gd name="T215" fmla="*/ 6376 h 2177"/>
                                <a:gd name="T216" fmla="+- 0 4537 4320"/>
                                <a:gd name="T217" fmla="*/ T216 w 236"/>
                                <a:gd name="T218" fmla="+- 0 6431 4278"/>
                                <a:gd name="T219" fmla="*/ 6431 h 2177"/>
                                <a:gd name="T220" fmla="+- 0 4550 4320"/>
                                <a:gd name="T221" fmla="*/ T220 w 236"/>
                                <a:gd name="T222" fmla="+- 0 6450 4278"/>
                                <a:gd name="T223" fmla="*/ 6450 h 2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  <a:cxn ang="0">
                                  <a:pos x="T221" y="T223"/>
                                </a:cxn>
                              </a:cxnLst>
                              <a:rect l="0" t="0" r="r" b="b"/>
                              <a:pathLst>
                                <a:path w="236" h="2177">
                                  <a:moveTo>
                                    <a:pt x="217" y="0"/>
                                  </a:moveTo>
                                  <a:lnTo>
                                    <a:pt x="219" y="64"/>
                                  </a:lnTo>
                                  <a:lnTo>
                                    <a:pt x="219" y="268"/>
                                  </a:lnTo>
                                  <a:lnTo>
                                    <a:pt x="198" y="332"/>
                                  </a:lnTo>
                                  <a:lnTo>
                                    <a:pt x="170" y="366"/>
                                  </a:lnTo>
                                  <a:lnTo>
                                    <a:pt x="164" y="375"/>
                                  </a:lnTo>
                                  <a:lnTo>
                                    <a:pt x="159" y="387"/>
                                  </a:lnTo>
                                  <a:lnTo>
                                    <a:pt x="156" y="401"/>
                                  </a:lnTo>
                                  <a:lnTo>
                                    <a:pt x="151" y="419"/>
                                  </a:lnTo>
                                  <a:lnTo>
                                    <a:pt x="147" y="450"/>
                                  </a:lnTo>
                                  <a:lnTo>
                                    <a:pt x="147" y="464"/>
                                  </a:lnTo>
                                  <a:lnTo>
                                    <a:pt x="151" y="476"/>
                                  </a:lnTo>
                                  <a:lnTo>
                                    <a:pt x="153" y="487"/>
                                  </a:lnTo>
                                  <a:lnTo>
                                    <a:pt x="159" y="502"/>
                                  </a:lnTo>
                                  <a:lnTo>
                                    <a:pt x="168" y="517"/>
                                  </a:lnTo>
                                  <a:lnTo>
                                    <a:pt x="181" y="534"/>
                                  </a:lnTo>
                                  <a:lnTo>
                                    <a:pt x="193" y="551"/>
                                  </a:lnTo>
                                  <a:lnTo>
                                    <a:pt x="202" y="568"/>
                                  </a:lnTo>
                                  <a:lnTo>
                                    <a:pt x="205" y="585"/>
                                  </a:lnTo>
                                  <a:lnTo>
                                    <a:pt x="205" y="602"/>
                                  </a:lnTo>
                                  <a:lnTo>
                                    <a:pt x="202" y="640"/>
                                  </a:lnTo>
                                  <a:lnTo>
                                    <a:pt x="202" y="687"/>
                                  </a:lnTo>
                                  <a:lnTo>
                                    <a:pt x="198" y="706"/>
                                  </a:lnTo>
                                  <a:lnTo>
                                    <a:pt x="198" y="723"/>
                                  </a:lnTo>
                                  <a:lnTo>
                                    <a:pt x="202" y="732"/>
                                  </a:lnTo>
                                  <a:lnTo>
                                    <a:pt x="205" y="738"/>
                                  </a:lnTo>
                                  <a:lnTo>
                                    <a:pt x="208" y="744"/>
                                  </a:lnTo>
                                  <a:lnTo>
                                    <a:pt x="208" y="753"/>
                                  </a:lnTo>
                                  <a:lnTo>
                                    <a:pt x="198" y="766"/>
                                  </a:lnTo>
                                  <a:lnTo>
                                    <a:pt x="187" y="781"/>
                                  </a:lnTo>
                                  <a:lnTo>
                                    <a:pt x="164" y="810"/>
                                  </a:lnTo>
                                  <a:lnTo>
                                    <a:pt x="162" y="819"/>
                                  </a:lnTo>
                                  <a:lnTo>
                                    <a:pt x="164" y="825"/>
                                  </a:lnTo>
                                  <a:lnTo>
                                    <a:pt x="168" y="833"/>
                                  </a:lnTo>
                                  <a:lnTo>
                                    <a:pt x="164" y="847"/>
                                  </a:lnTo>
                                  <a:lnTo>
                                    <a:pt x="162" y="859"/>
                                  </a:lnTo>
                                  <a:lnTo>
                                    <a:pt x="159" y="870"/>
                                  </a:lnTo>
                                  <a:lnTo>
                                    <a:pt x="147" y="900"/>
                                  </a:lnTo>
                                  <a:lnTo>
                                    <a:pt x="136" y="931"/>
                                  </a:lnTo>
                                  <a:lnTo>
                                    <a:pt x="130" y="957"/>
                                  </a:lnTo>
                                  <a:lnTo>
                                    <a:pt x="124" y="1000"/>
                                  </a:lnTo>
                                  <a:lnTo>
                                    <a:pt x="124" y="1153"/>
                                  </a:lnTo>
                                  <a:lnTo>
                                    <a:pt x="121" y="1170"/>
                                  </a:lnTo>
                                  <a:lnTo>
                                    <a:pt x="119" y="1187"/>
                                  </a:lnTo>
                                  <a:lnTo>
                                    <a:pt x="115" y="1202"/>
                                  </a:lnTo>
                                  <a:lnTo>
                                    <a:pt x="119" y="1217"/>
                                  </a:lnTo>
                                  <a:lnTo>
                                    <a:pt x="121" y="1228"/>
                                  </a:lnTo>
                                  <a:lnTo>
                                    <a:pt x="121" y="1240"/>
                                  </a:lnTo>
                                  <a:lnTo>
                                    <a:pt x="115" y="1253"/>
                                  </a:lnTo>
                                  <a:lnTo>
                                    <a:pt x="104" y="1274"/>
                                  </a:lnTo>
                                  <a:lnTo>
                                    <a:pt x="87" y="1302"/>
                                  </a:lnTo>
                                  <a:lnTo>
                                    <a:pt x="66" y="1329"/>
                                  </a:lnTo>
                                  <a:lnTo>
                                    <a:pt x="53" y="1349"/>
                                  </a:lnTo>
                                  <a:lnTo>
                                    <a:pt x="41" y="1363"/>
                                  </a:lnTo>
                                  <a:lnTo>
                                    <a:pt x="32" y="1378"/>
                                  </a:lnTo>
                                  <a:lnTo>
                                    <a:pt x="17" y="1398"/>
                                  </a:lnTo>
                                  <a:lnTo>
                                    <a:pt x="6" y="1421"/>
                                  </a:lnTo>
                                  <a:lnTo>
                                    <a:pt x="4" y="1436"/>
                                  </a:lnTo>
                                  <a:lnTo>
                                    <a:pt x="0" y="1444"/>
                                  </a:lnTo>
                                  <a:lnTo>
                                    <a:pt x="4" y="1461"/>
                                  </a:lnTo>
                                  <a:lnTo>
                                    <a:pt x="11" y="1476"/>
                                  </a:lnTo>
                                  <a:lnTo>
                                    <a:pt x="32" y="1496"/>
                                  </a:lnTo>
                                  <a:lnTo>
                                    <a:pt x="38" y="1504"/>
                                  </a:lnTo>
                                  <a:lnTo>
                                    <a:pt x="41" y="1513"/>
                                  </a:lnTo>
                                  <a:lnTo>
                                    <a:pt x="41" y="1521"/>
                                  </a:lnTo>
                                  <a:lnTo>
                                    <a:pt x="43" y="1533"/>
                                  </a:lnTo>
                                  <a:lnTo>
                                    <a:pt x="43" y="1547"/>
                                  </a:lnTo>
                                  <a:lnTo>
                                    <a:pt x="47" y="1568"/>
                                  </a:lnTo>
                                  <a:lnTo>
                                    <a:pt x="49" y="1591"/>
                                  </a:lnTo>
                                  <a:lnTo>
                                    <a:pt x="53" y="1614"/>
                                  </a:lnTo>
                                  <a:lnTo>
                                    <a:pt x="55" y="1631"/>
                                  </a:lnTo>
                                  <a:lnTo>
                                    <a:pt x="61" y="1645"/>
                                  </a:lnTo>
                                  <a:lnTo>
                                    <a:pt x="66" y="1655"/>
                                  </a:lnTo>
                                  <a:lnTo>
                                    <a:pt x="70" y="1666"/>
                                  </a:lnTo>
                                  <a:lnTo>
                                    <a:pt x="72" y="1674"/>
                                  </a:lnTo>
                                  <a:lnTo>
                                    <a:pt x="70" y="1685"/>
                                  </a:lnTo>
                                  <a:lnTo>
                                    <a:pt x="66" y="1698"/>
                                  </a:lnTo>
                                  <a:lnTo>
                                    <a:pt x="64" y="1712"/>
                                  </a:lnTo>
                                  <a:lnTo>
                                    <a:pt x="64" y="1721"/>
                                  </a:lnTo>
                                  <a:lnTo>
                                    <a:pt x="72" y="1729"/>
                                  </a:lnTo>
                                  <a:lnTo>
                                    <a:pt x="102" y="1740"/>
                                  </a:lnTo>
                                  <a:lnTo>
                                    <a:pt x="113" y="1746"/>
                                  </a:lnTo>
                                  <a:lnTo>
                                    <a:pt x="121" y="1749"/>
                                  </a:lnTo>
                                  <a:lnTo>
                                    <a:pt x="127" y="1749"/>
                                  </a:lnTo>
                                  <a:lnTo>
                                    <a:pt x="136" y="1753"/>
                                  </a:lnTo>
                                  <a:lnTo>
                                    <a:pt x="141" y="1755"/>
                                  </a:lnTo>
                                  <a:lnTo>
                                    <a:pt x="147" y="1764"/>
                                  </a:lnTo>
                                  <a:lnTo>
                                    <a:pt x="156" y="1772"/>
                                  </a:lnTo>
                                  <a:lnTo>
                                    <a:pt x="162" y="1787"/>
                                  </a:lnTo>
                                  <a:lnTo>
                                    <a:pt x="164" y="1798"/>
                                  </a:lnTo>
                                  <a:lnTo>
                                    <a:pt x="168" y="1827"/>
                                  </a:lnTo>
                                  <a:lnTo>
                                    <a:pt x="168" y="1855"/>
                                  </a:lnTo>
                                  <a:lnTo>
                                    <a:pt x="164" y="1879"/>
                                  </a:lnTo>
                                  <a:lnTo>
                                    <a:pt x="164" y="1899"/>
                                  </a:lnTo>
                                  <a:lnTo>
                                    <a:pt x="168" y="1908"/>
                                  </a:lnTo>
                                  <a:lnTo>
                                    <a:pt x="173" y="1919"/>
                                  </a:lnTo>
                                  <a:lnTo>
                                    <a:pt x="185" y="1936"/>
                                  </a:lnTo>
                                  <a:lnTo>
                                    <a:pt x="196" y="1959"/>
                                  </a:lnTo>
                                  <a:lnTo>
                                    <a:pt x="208" y="1979"/>
                                  </a:lnTo>
                                  <a:lnTo>
                                    <a:pt x="217" y="2006"/>
                                  </a:lnTo>
                                  <a:lnTo>
                                    <a:pt x="217" y="2028"/>
                                  </a:lnTo>
                                  <a:lnTo>
                                    <a:pt x="211" y="2038"/>
                                  </a:lnTo>
                                  <a:lnTo>
                                    <a:pt x="205" y="2046"/>
                                  </a:lnTo>
                                  <a:lnTo>
                                    <a:pt x="196" y="2055"/>
                                  </a:lnTo>
                                  <a:lnTo>
                                    <a:pt x="190" y="2063"/>
                                  </a:lnTo>
                                  <a:lnTo>
                                    <a:pt x="181" y="2081"/>
                                  </a:lnTo>
                                  <a:lnTo>
                                    <a:pt x="179" y="2089"/>
                                  </a:lnTo>
                                  <a:lnTo>
                                    <a:pt x="176" y="2098"/>
                                  </a:lnTo>
                                  <a:lnTo>
                                    <a:pt x="202" y="2138"/>
                                  </a:lnTo>
                                  <a:lnTo>
                                    <a:pt x="217" y="2153"/>
                                  </a:lnTo>
                                  <a:lnTo>
                                    <a:pt x="222" y="2161"/>
                                  </a:lnTo>
                                  <a:lnTo>
                                    <a:pt x="230" y="2172"/>
                                  </a:lnTo>
                                  <a:lnTo>
                                    <a:pt x="236" y="2178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26"/>
                        <wpg:cNvGrpSpPr>
                          <a:grpSpLocks/>
                        </wpg:cNvGrpSpPr>
                        <wpg:grpSpPr bwMode="auto">
                          <a:xfrm>
                            <a:off x="4548" y="6444"/>
                            <a:ext cx="127" cy="435"/>
                            <a:chOff x="4548" y="6444"/>
                            <a:chExt cx="127" cy="435"/>
                          </a:xfrm>
                        </wpg:grpSpPr>
                        <wps:wsp>
                          <wps:cNvPr id="30" name="Freeform 27"/>
                          <wps:cNvSpPr>
                            <a:spLocks/>
                          </wps:cNvSpPr>
                          <wps:spPr bwMode="auto">
                            <a:xfrm>
                              <a:off x="4548" y="6444"/>
                              <a:ext cx="127" cy="435"/>
                            </a:xfrm>
                            <a:custGeom>
                              <a:avLst/>
                              <a:gdLst>
                                <a:gd name="T0" fmla="+- 0 4675 4548"/>
                                <a:gd name="T1" fmla="*/ T0 w 127"/>
                                <a:gd name="T2" fmla="+- 0 6880 6444"/>
                                <a:gd name="T3" fmla="*/ 6880 h 435"/>
                                <a:gd name="T4" fmla="+- 0 4665 4548"/>
                                <a:gd name="T5" fmla="*/ T4 w 127"/>
                                <a:gd name="T6" fmla="+- 0 6859 6444"/>
                                <a:gd name="T7" fmla="*/ 6859 h 435"/>
                                <a:gd name="T8" fmla="+- 0 4658 4548"/>
                                <a:gd name="T9" fmla="*/ T8 w 127"/>
                                <a:gd name="T10" fmla="+- 0 6842 6444"/>
                                <a:gd name="T11" fmla="*/ 6842 h 435"/>
                                <a:gd name="T12" fmla="+- 0 4648 4548"/>
                                <a:gd name="T13" fmla="*/ T12 w 127"/>
                                <a:gd name="T14" fmla="+- 0 6822 6444"/>
                                <a:gd name="T15" fmla="*/ 6822 h 435"/>
                                <a:gd name="T16" fmla="+- 0 4643 4548"/>
                                <a:gd name="T17" fmla="*/ T16 w 127"/>
                                <a:gd name="T18" fmla="+- 0 6802 6444"/>
                                <a:gd name="T19" fmla="*/ 6802 h 435"/>
                                <a:gd name="T20" fmla="+- 0 4643 4548"/>
                                <a:gd name="T21" fmla="*/ T20 w 127"/>
                                <a:gd name="T22" fmla="+- 0 6773 6444"/>
                                <a:gd name="T23" fmla="*/ 6773 h 435"/>
                                <a:gd name="T24" fmla="+- 0 4637 4548"/>
                                <a:gd name="T25" fmla="*/ T24 w 127"/>
                                <a:gd name="T26" fmla="+- 0 6753 6444"/>
                                <a:gd name="T27" fmla="*/ 6753 h 435"/>
                                <a:gd name="T28" fmla="+- 0 4631 4548"/>
                                <a:gd name="T29" fmla="*/ T28 w 127"/>
                                <a:gd name="T30" fmla="+- 0 6733 6444"/>
                                <a:gd name="T31" fmla="*/ 6733 h 435"/>
                                <a:gd name="T32" fmla="+- 0 4626 4548"/>
                                <a:gd name="T33" fmla="*/ T32 w 127"/>
                                <a:gd name="T34" fmla="+- 0 6721 6444"/>
                                <a:gd name="T35" fmla="*/ 6721 h 435"/>
                                <a:gd name="T36" fmla="+- 0 4614 4548"/>
                                <a:gd name="T37" fmla="*/ T36 w 127"/>
                                <a:gd name="T38" fmla="+- 0 6707 6444"/>
                                <a:gd name="T39" fmla="*/ 6707 h 435"/>
                                <a:gd name="T40" fmla="+- 0 4605 4548"/>
                                <a:gd name="T41" fmla="*/ T40 w 127"/>
                                <a:gd name="T42" fmla="+- 0 6690 6444"/>
                                <a:gd name="T43" fmla="*/ 6690 h 435"/>
                                <a:gd name="T44" fmla="+- 0 4599 4548"/>
                                <a:gd name="T45" fmla="*/ T44 w 127"/>
                                <a:gd name="T46" fmla="+- 0 6678 6444"/>
                                <a:gd name="T47" fmla="*/ 6678 h 435"/>
                                <a:gd name="T48" fmla="+- 0 4599 4548"/>
                                <a:gd name="T49" fmla="*/ T48 w 127"/>
                                <a:gd name="T50" fmla="+- 0 6658 6444"/>
                                <a:gd name="T51" fmla="*/ 6658 h 435"/>
                                <a:gd name="T52" fmla="+- 0 4605 4548"/>
                                <a:gd name="T53" fmla="*/ T52 w 127"/>
                                <a:gd name="T54" fmla="+- 0 6638 6444"/>
                                <a:gd name="T55" fmla="*/ 6638 h 435"/>
                                <a:gd name="T56" fmla="+- 0 4616 4548"/>
                                <a:gd name="T57" fmla="*/ T56 w 127"/>
                                <a:gd name="T58" fmla="+- 0 6609 6444"/>
                                <a:gd name="T59" fmla="*/ 6609 h 435"/>
                                <a:gd name="T60" fmla="+- 0 4620 4548"/>
                                <a:gd name="T61" fmla="*/ T60 w 127"/>
                                <a:gd name="T62" fmla="+- 0 6601 6444"/>
                                <a:gd name="T63" fmla="*/ 6601 h 435"/>
                                <a:gd name="T64" fmla="+- 0 4626 4548"/>
                                <a:gd name="T65" fmla="*/ T64 w 127"/>
                                <a:gd name="T66" fmla="+- 0 6591 6444"/>
                                <a:gd name="T67" fmla="*/ 6591 h 435"/>
                                <a:gd name="T68" fmla="+- 0 4631 4548"/>
                                <a:gd name="T69" fmla="*/ T68 w 127"/>
                                <a:gd name="T70" fmla="+- 0 6580 6444"/>
                                <a:gd name="T71" fmla="*/ 6580 h 435"/>
                                <a:gd name="T72" fmla="+- 0 4631 4548"/>
                                <a:gd name="T73" fmla="*/ T72 w 127"/>
                                <a:gd name="T74" fmla="+- 0 6569 6444"/>
                                <a:gd name="T75" fmla="*/ 6569 h 435"/>
                                <a:gd name="T76" fmla="+- 0 4628 4548"/>
                                <a:gd name="T77" fmla="*/ T76 w 127"/>
                                <a:gd name="T78" fmla="+- 0 6554 6444"/>
                                <a:gd name="T79" fmla="*/ 6554 h 435"/>
                                <a:gd name="T80" fmla="+- 0 4620 4548"/>
                                <a:gd name="T81" fmla="*/ T80 w 127"/>
                                <a:gd name="T82" fmla="+- 0 6537 6444"/>
                                <a:gd name="T83" fmla="*/ 6537 h 435"/>
                                <a:gd name="T84" fmla="+- 0 4614 4548"/>
                                <a:gd name="T85" fmla="*/ T84 w 127"/>
                                <a:gd name="T86" fmla="+- 0 6523 6444"/>
                                <a:gd name="T87" fmla="*/ 6523 h 435"/>
                                <a:gd name="T88" fmla="+- 0 4605 4548"/>
                                <a:gd name="T89" fmla="*/ T88 w 127"/>
                                <a:gd name="T90" fmla="+- 0 6508 6444"/>
                                <a:gd name="T91" fmla="*/ 6508 h 435"/>
                                <a:gd name="T92" fmla="+- 0 4599 4548"/>
                                <a:gd name="T93" fmla="*/ T92 w 127"/>
                                <a:gd name="T94" fmla="+- 0 6499 6444"/>
                                <a:gd name="T95" fmla="*/ 6499 h 435"/>
                                <a:gd name="T96" fmla="+- 0 4565 4548"/>
                                <a:gd name="T97" fmla="*/ T96 w 127"/>
                                <a:gd name="T98" fmla="+- 0 6465 6444"/>
                                <a:gd name="T99" fmla="*/ 6465 h 435"/>
                                <a:gd name="T100" fmla="+- 0 4548 4548"/>
                                <a:gd name="T101" fmla="*/ T100 w 127"/>
                                <a:gd name="T102" fmla="+- 0 6444 6444"/>
                                <a:gd name="T103" fmla="*/ 6444 h 4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127" h="435">
                                  <a:moveTo>
                                    <a:pt x="127" y="436"/>
                                  </a:moveTo>
                                  <a:lnTo>
                                    <a:pt x="117" y="415"/>
                                  </a:lnTo>
                                  <a:lnTo>
                                    <a:pt x="110" y="398"/>
                                  </a:lnTo>
                                  <a:lnTo>
                                    <a:pt x="100" y="378"/>
                                  </a:lnTo>
                                  <a:lnTo>
                                    <a:pt x="95" y="358"/>
                                  </a:lnTo>
                                  <a:lnTo>
                                    <a:pt x="95" y="329"/>
                                  </a:lnTo>
                                  <a:lnTo>
                                    <a:pt x="89" y="309"/>
                                  </a:lnTo>
                                  <a:lnTo>
                                    <a:pt x="83" y="289"/>
                                  </a:lnTo>
                                  <a:lnTo>
                                    <a:pt x="78" y="277"/>
                                  </a:lnTo>
                                  <a:lnTo>
                                    <a:pt x="66" y="263"/>
                                  </a:lnTo>
                                  <a:lnTo>
                                    <a:pt x="57" y="246"/>
                                  </a:lnTo>
                                  <a:lnTo>
                                    <a:pt x="51" y="234"/>
                                  </a:lnTo>
                                  <a:lnTo>
                                    <a:pt x="51" y="214"/>
                                  </a:lnTo>
                                  <a:lnTo>
                                    <a:pt x="57" y="194"/>
                                  </a:lnTo>
                                  <a:lnTo>
                                    <a:pt x="68" y="165"/>
                                  </a:lnTo>
                                  <a:lnTo>
                                    <a:pt x="72" y="157"/>
                                  </a:lnTo>
                                  <a:lnTo>
                                    <a:pt x="78" y="147"/>
                                  </a:lnTo>
                                  <a:lnTo>
                                    <a:pt x="83" y="136"/>
                                  </a:lnTo>
                                  <a:lnTo>
                                    <a:pt x="83" y="125"/>
                                  </a:lnTo>
                                  <a:lnTo>
                                    <a:pt x="80" y="110"/>
                                  </a:lnTo>
                                  <a:lnTo>
                                    <a:pt x="72" y="93"/>
                                  </a:lnTo>
                                  <a:lnTo>
                                    <a:pt x="66" y="79"/>
                                  </a:lnTo>
                                  <a:lnTo>
                                    <a:pt x="57" y="64"/>
                                  </a:lnTo>
                                  <a:lnTo>
                                    <a:pt x="51" y="55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5F5F5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28"/>
                        <wpg:cNvGrpSpPr>
                          <a:grpSpLocks/>
                        </wpg:cNvGrpSpPr>
                        <wpg:grpSpPr bwMode="auto">
                          <a:xfrm>
                            <a:off x="4822" y="5269"/>
                            <a:ext cx="746" cy="1132"/>
                            <a:chOff x="4822" y="5269"/>
                            <a:chExt cx="746" cy="1132"/>
                          </a:xfrm>
                        </wpg:grpSpPr>
                        <wps:wsp>
                          <wps:cNvPr id="32" name="Freeform 29"/>
                          <wps:cNvSpPr>
                            <a:spLocks/>
                          </wps:cNvSpPr>
                          <wps:spPr bwMode="auto">
                            <a:xfrm>
                              <a:off x="4822" y="5269"/>
                              <a:ext cx="746" cy="1132"/>
                            </a:xfrm>
                            <a:custGeom>
                              <a:avLst/>
                              <a:gdLst>
                                <a:gd name="T0" fmla="+- 0 4839 4822"/>
                                <a:gd name="T1" fmla="*/ T0 w 746"/>
                                <a:gd name="T2" fmla="+- 0 6338 5269"/>
                                <a:gd name="T3" fmla="*/ 6338 h 1132"/>
                                <a:gd name="T4" fmla="+- 0 4894 4822"/>
                                <a:gd name="T5" fmla="*/ T4 w 746"/>
                                <a:gd name="T6" fmla="+- 0 6289 5269"/>
                                <a:gd name="T7" fmla="*/ 6289 h 1132"/>
                                <a:gd name="T8" fmla="+- 0 4890 4822"/>
                                <a:gd name="T9" fmla="*/ T8 w 746"/>
                                <a:gd name="T10" fmla="+- 0 6272 5269"/>
                                <a:gd name="T11" fmla="*/ 6272 h 1132"/>
                                <a:gd name="T12" fmla="+- 0 4876 4822"/>
                                <a:gd name="T13" fmla="*/ T12 w 746"/>
                                <a:gd name="T14" fmla="+- 0 6246 5269"/>
                                <a:gd name="T15" fmla="*/ 6246 h 1132"/>
                                <a:gd name="T16" fmla="+- 0 4856 4822"/>
                                <a:gd name="T17" fmla="*/ T16 w 746"/>
                                <a:gd name="T18" fmla="+- 0 6223 5269"/>
                                <a:gd name="T19" fmla="*/ 6223 h 1132"/>
                                <a:gd name="T20" fmla="+- 0 4844 4822"/>
                                <a:gd name="T21" fmla="*/ T20 w 746"/>
                                <a:gd name="T22" fmla="+- 0 6197 5269"/>
                                <a:gd name="T23" fmla="*/ 6197 h 1132"/>
                                <a:gd name="T24" fmla="+- 0 4839 4822"/>
                                <a:gd name="T25" fmla="*/ T24 w 746"/>
                                <a:gd name="T26" fmla="+- 0 6157 5269"/>
                                <a:gd name="T27" fmla="*/ 6157 h 1132"/>
                                <a:gd name="T28" fmla="+- 0 4841 4822"/>
                                <a:gd name="T29" fmla="*/ T28 w 746"/>
                                <a:gd name="T30" fmla="+- 0 6133 5269"/>
                                <a:gd name="T31" fmla="*/ 6133 h 1132"/>
                                <a:gd name="T32" fmla="+- 0 4865 4822"/>
                                <a:gd name="T33" fmla="*/ T32 w 746"/>
                                <a:gd name="T34" fmla="+- 0 6110 5269"/>
                                <a:gd name="T35" fmla="*/ 6110 h 1132"/>
                                <a:gd name="T36" fmla="+- 0 4894 4822"/>
                                <a:gd name="T37" fmla="*/ T36 w 746"/>
                                <a:gd name="T38" fmla="+- 0 6073 5269"/>
                                <a:gd name="T39" fmla="*/ 6073 h 1132"/>
                                <a:gd name="T40" fmla="+- 0 4920 4822"/>
                                <a:gd name="T41" fmla="*/ T40 w 746"/>
                                <a:gd name="T42" fmla="+- 0 6033 5269"/>
                                <a:gd name="T43" fmla="*/ 6033 h 1132"/>
                                <a:gd name="T44" fmla="+- 0 4933 4822"/>
                                <a:gd name="T45" fmla="*/ T44 w 746"/>
                                <a:gd name="T46" fmla="+- 0 6010 5269"/>
                                <a:gd name="T47" fmla="*/ 6010 h 1132"/>
                                <a:gd name="T48" fmla="+- 0 4945 4822"/>
                                <a:gd name="T49" fmla="*/ T48 w 746"/>
                                <a:gd name="T50" fmla="+- 0 5990 5269"/>
                                <a:gd name="T51" fmla="*/ 5990 h 1132"/>
                                <a:gd name="T52" fmla="+- 0 4969 4822"/>
                                <a:gd name="T53" fmla="*/ T52 w 746"/>
                                <a:gd name="T54" fmla="+- 0 5961 5269"/>
                                <a:gd name="T55" fmla="*/ 5961 h 1132"/>
                                <a:gd name="T56" fmla="+- 0 4988 4822"/>
                                <a:gd name="T57" fmla="*/ T56 w 746"/>
                                <a:gd name="T58" fmla="+- 0 5927 5269"/>
                                <a:gd name="T59" fmla="*/ 5927 h 1132"/>
                                <a:gd name="T60" fmla="+- 0 4992 4822"/>
                                <a:gd name="T61" fmla="*/ T60 w 746"/>
                                <a:gd name="T62" fmla="+- 0 5863 5269"/>
                                <a:gd name="T63" fmla="*/ 5863 h 1132"/>
                                <a:gd name="T64" fmla="+- 0 5003 4822"/>
                                <a:gd name="T65" fmla="*/ T64 w 746"/>
                                <a:gd name="T66" fmla="+- 0 5805 5269"/>
                                <a:gd name="T67" fmla="*/ 5805 h 1132"/>
                                <a:gd name="T68" fmla="+- 0 5014 4822"/>
                                <a:gd name="T69" fmla="*/ T68 w 746"/>
                                <a:gd name="T70" fmla="+- 0 5765 5269"/>
                                <a:gd name="T71" fmla="*/ 5765 h 1132"/>
                                <a:gd name="T72" fmla="+- 0 5037 4822"/>
                                <a:gd name="T73" fmla="*/ T72 w 746"/>
                                <a:gd name="T74" fmla="+- 0 5714 5269"/>
                                <a:gd name="T75" fmla="*/ 5714 h 1132"/>
                                <a:gd name="T76" fmla="+- 0 5067 4822"/>
                                <a:gd name="T77" fmla="*/ T76 w 746"/>
                                <a:gd name="T78" fmla="+- 0 5659 5269"/>
                                <a:gd name="T79" fmla="*/ 5659 h 1132"/>
                                <a:gd name="T80" fmla="+- 0 5103 4822"/>
                                <a:gd name="T81" fmla="*/ T80 w 746"/>
                                <a:gd name="T82" fmla="+- 0 5601 5269"/>
                                <a:gd name="T83" fmla="*/ 5601 h 1132"/>
                                <a:gd name="T84" fmla="+- 0 5205 4822"/>
                                <a:gd name="T85" fmla="*/ T84 w 746"/>
                                <a:gd name="T86" fmla="+- 0 5482 5269"/>
                                <a:gd name="T87" fmla="*/ 5482 h 1132"/>
                                <a:gd name="T88" fmla="+- 0 5231 4822"/>
                                <a:gd name="T89" fmla="*/ T88 w 746"/>
                                <a:gd name="T90" fmla="+- 0 5480 5269"/>
                                <a:gd name="T91" fmla="*/ 5480 h 1132"/>
                                <a:gd name="T92" fmla="+- 0 5265 4822"/>
                                <a:gd name="T93" fmla="*/ T92 w 746"/>
                                <a:gd name="T94" fmla="+- 0 5477 5269"/>
                                <a:gd name="T95" fmla="*/ 5477 h 1132"/>
                                <a:gd name="T96" fmla="+- 0 5340 4822"/>
                                <a:gd name="T97" fmla="*/ T96 w 746"/>
                                <a:gd name="T98" fmla="+- 0 5428 5269"/>
                                <a:gd name="T99" fmla="*/ 5428 h 1132"/>
                                <a:gd name="T100" fmla="+- 0 5392 4822"/>
                                <a:gd name="T101" fmla="*/ T100 w 746"/>
                                <a:gd name="T102" fmla="+- 0 5365 5269"/>
                                <a:gd name="T103" fmla="*/ 5365 h 1132"/>
                                <a:gd name="T104" fmla="+- 0 5424 4822"/>
                                <a:gd name="T105" fmla="*/ T104 w 746"/>
                                <a:gd name="T106" fmla="+- 0 5336 5269"/>
                                <a:gd name="T107" fmla="*/ 5336 h 1132"/>
                                <a:gd name="T108" fmla="+- 0 5446 4822"/>
                                <a:gd name="T109" fmla="*/ T108 w 746"/>
                                <a:gd name="T110" fmla="+- 0 5322 5269"/>
                                <a:gd name="T111" fmla="*/ 5322 h 1132"/>
                                <a:gd name="T112" fmla="+- 0 5478 4822"/>
                                <a:gd name="T113" fmla="*/ T112 w 746"/>
                                <a:gd name="T114" fmla="+- 0 5310 5269"/>
                                <a:gd name="T115" fmla="*/ 5310 h 1132"/>
                                <a:gd name="T116" fmla="+- 0 5518 4822"/>
                                <a:gd name="T117" fmla="*/ T116 w 746"/>
                                <a:gd name="T118" fmla="+- 0 5295 5269"/>
                                <a:gd name="T119" fmla="*/ 5295 h 1132"/>
                                <a:gd name="T120" fmla="+- 0 5544 4822"/>
                                <a:gd name="T121" fmla="*/ T120 w 746"/>
                                <a:gd name="T122" fmla="+- 0 5284 5269"/>
                                <a:gd name="T123" fmla="*/ 5284 h 1132"/>
                                <a:gd name="T124" fmla="+- 0 5567 4822"/>
                                <a:gd name="T125" fmla="*/ T124 w 746"/>
                                <a:gd name="T126" fmla="+- 0 5269 5269"/>
                                <a:gd name="T127" fmla="*/ 5269 h 11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</a:cxnLst>
                              <a:rect l="0" t="0" r="r" b="b"/>
                              <a:pathLst>
                                <a:path w="746" h="1132">
                                  <a:moveTo>
                                    <a:pt x="0" y="1132"/>
                                  </a:moveTo>
                                  <a:lnTo>
                                    <a:pt x="17" y="1069"/>
                                  </a:lnTo>
                                  <a:lnTo>
                                    <a:pt x="60" y="1032"/>
                                  </a:lnTo>
                                  <a:lnTo>
                                    <a:pt x="72" y="1020"/>
                                  </a:lnTo>
                                  <a:lnTo>
                                    <a:pt x="72" y="1011"/>
                                  </a:lnTo>
                                  <a:lnTo>
                                    <a:pt x="68" y="1003"/>
                                  </a:lnTo>
                                  <a:lnTo>
                                    <a:pt x="60" y="986"/>
                                  </a:lnTo>
                                  <a:lnTo>
                                    <a:pt x="54" y="977"/>
                                  </a:lnTo>
                                  <a:lnTo>
                                    <a:pt x="45" y="966"/>
                                  </a:lnTo>
                                  <a:lnTo>
                                    <a:pt x="34" y="954"/>
                                  </a:lnTo>
                                  <a:lnTo>
                                    <a:pt x="28" y="943"/>
                                  </a:lnTo>
                                  <a:lnTo>
                                    <a:pt x="22" y="928"/>
                                  </a:lnTo>
                                  <a:lnTo>
                                    <a:pt x="19" y="908"/>
                                  </a:lnTo>
                                  <a:lnTo>
                                    <a:pt x="17" y="888"/>
                                  </a:lnTo>
                                  <a:lnTo>
                                    <a:pt x="17" y="873"/>
                                  </a:lnTo>
                                  <a:lnTo>
                                    <a:pt x="19" y="864"/>
                                  </a:lnTo>
                                  <a:lnTo>
                                    <a:pt x="26" y="859"/>
                                  </a:lnTo>
                                  <a:lnTo>
                                    <a:pt x="43" y="841"/>
                                  </a:lnTo>
                                  <a:lnTo>
                                    <a:pt x="54" y="824"/>
                                  </a:lnTo>
                                  <a:lnTo>
                                    <a:pt x="72" y="804"/>
                                  </a:lnTo>
                                  <a:lnTo>
                                    <a:pt x="86" y="781"/>
                                  </a:lnTo>
                                  <a:lnTo>
                                    <a:pt x="98" y="764"/>
                                  </a:lnTo>
                                  <a:lnTo>
                                    <a:pt x="106" y="752"/>
                                  </a:lnTo>
                                  <a:lnTo>
                                    <a:pt x="111" y="741"/>
                                  </a:lnTo>
                                  <a:lnTo>
                                    <a:pt x="117" y="732"/>
                                  </a:lnTo>
                                  <a:lnTo>
                                    <a:pt x="123" y="721"/>
                                  </a:lnTo>
                                  <a:lnTo>
                                    <a:pt x="135" y="707"/>
                                  </a:lnTo>
                                  <a:lnTo>
                                    <a:pt x="147" y="692"/>
                                  </a:lnTo>
                                  <a:lnTo>
                                    <a:pt x="158" y="675"/>
                                  </a:lnTo>
                                  <a:lnTo>
                                    <a:pt x="166" y="658"/>
                                  </a:lnTo>
                                  <a:lnTo>
                                    <a:pt x="170" y="637"/>
                                  </a:lnTo>
                                  <a:lnTo>
                                    <a:pt x="170" y="594"/>
                                  </a:lnTo>
                                  <a:lnTo>
                                    <a:pt x="172" y="574"/>
                                  </a:lnTo>
                                  <a:lnTo>
                                    <a:pt x="181" y="536"/>
                                  </a:lnTo>
                                  <a:lnTo>
                                    <a:pt x="187" y="517"/>
                                  </a:lnTo>
                                  <a:lnTo>
                                    <a:pt x="192" y="496"/>
                                  </a:lnTo>
                                  <a:lnTo>
                                    <a:pt x="204" y="473"/>
                                  </a:lnTo>
                                  <a:lnTo>
                                    <a:pt x="215" y="445"/>
                                  </a:lnTo>
                                  <a:lnTo>
                                    <a:pt x="230" y="415"/>
                                  </a:lnTo>
                                  <a:lnTo>
                                    <a:pt x="245" y="390"/>
                                  </a:lnTo>
                                  <a:lnTo>
                                    <a:pt x="256" y="369"/>
                                  </a:lnTo>
                                  <a:lnTo>
                                    <a:pt x="281" y="332"/>
                                  </a:lnTo>
                                  <a:lnTo>
                                    <a:pt x="334" y="262"/>
                                  </a:lnTo>
                                  <a:lnTo>
                                    <a:pt x="383" y="213"/>
                                  </a:lnTo>
                                  <a:lnTo>
                                    <a:pt x="391" y="211"/>
                                  </a:lnTo>
                                  <a:lnTo>
                                    <a:pt x="409" y="211"/>
                                  </a:lnTo>
                                  <a:lnTo>
                                    <a:pt x="426" y="213"/>
                                  </a:lnTo>
                                  <a:lnTo>
                                    <a:pt x="443" y="208"/>
                                  </a:lnTo>
                                  <a:lnTo>
                                    <a:pt x="481" y="188"/>
                                  </a:lnTo>
                                  <a:lnTo>
                                    <a:pt x="518" y="159"/>
                                  </a:lnTo>
                                  <a:lnTo>
                                    <a:pt x="535" y="141"/>
                                  </a:lnTo>
                                  <a:lnTo>
                                    <a:pt x="570" y="96"/>
                                  </a:lnTo>
                                  <a:lnTo>
                                    <a:pt x="587" y="79"/>
                                  </a:lnTo>
                                  <a:lnTo>
                                    <a:pt x="602" y="67"/>
                                  </a:lnTo>
                                  <a:lnTo>
                                    <a:pt x="613" y="58"/>
                                  </a:lnTo>
                                  <a:lnTo>
                                    <a:pt x="624" y="53"/>
                                  </a:lnTo>
                                  <a:lnTo>
                                    <a:pt x="639" y="47"/>
                                  </a:lnTo>
                                  <a:lnTo>
                                    <a:pt x="656" y="41"/>
                                  </a:lnTo>
                                  <a:lnTo>
                                    <a:pt x="677" y="35"/>
                                  </a:lnTo>
                                  <a:lnTo>
                                    <a:pt x="696" y="26"/>
                                  </a:lnTo>
                                  <a:lnTo>
                                    <a:pt x="711" y="21"/>
                                  </a:lnTo>
                                  <a:lnTo>
                                    <a:pt x="722" y="15"/>
                                  </a:lnTo>
                                  <a:lnTo>
                                    <a:pt x="732" y="9"/>
                                  </a:lnTo>
                                  <a:lnTo>
                                    <a:pt x="745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" name="Group 30"/>
                        <wpg:cNvGrpSpPr>
                          <a:grpSpLocks/>
                        </wpg:cNvGrpSpPr>
                        <wpg:grpSpPr bwMode="auto">
                          <a:xfrm>
                            <a:off x="5018" y="5676"/>
                            <a:ext cx="878" cy="1402"/>
                            <a:chOff x="5018" y="5676"/>
                            <a:chExt cx="878" cy="1402"/>
                          </a:xfrm>
                        </wpg:grpSpPr>
                        <wps:wsp>
                          <wps:cNvPr id="37" name="Freeform 31"/>
                          <wps:cNvSpPr>
                            <a:spLocks/>
                          </wps:cNvSpPr>
                          <wps:spPr bwMode="auto">
                            <a:xfrm>
                              <a:off x="5018" y="5676"/>
                              <a:ext cx="878" cy="1402"/>
                            </a:xfrm>
                            <a:custGeom>
                              <a:avLst/>
                              <a:gdLst>
                                <a:gd name="T0" fmla="+- 0 5112 5018"/>
                                <a:gd name="T1" fmla="*/ T0 w 878"/>
                                <a:gd name="T2" fmla="+- 0 7016 5676"/>
                                <a:gd name="T3" fmla="*/ 7016 h 1402"/>
                                <a:gd name="T4" fmla="+- 0 5067 5018"/>
                                <a:gd name="T5" fmla="*/ T4 w 878"/>
                                <a:gd name="T6" fmla="+- 0 6975 5676"/>
                                <a:gd name="T7" fmla="*/ 6975 h 1402"/>
                                <a:gd name="T8" fmla="+- 0 5041 5018"/>
                                <a:gd name="T9" fmla="*/ T8 w 878"/>
                                <a:gd name="T10" fmla="+- 0 6937 5676"/>
                                <a:gd name="T11" fmla="*/ 6937 h 1402"/>
                                <a:gd name="T12" fmla="+- 0 5020 5018"/>
                                <a:gd name="T13" fmla="*/ T12 w 878"/>
                                <a:gd name="T14" fmla="+- 0 6897 5676"/>
                                <a:gd name="T15" fmla="*/ 6897 h 1402"/>
                                <a:gd name="T16" fmla="+- 0 5018 5018"/>
                                <a:gd name="T17" fmla="*/ T16 w 878"/>
                                <a:gd name="T18" fmla="+- 0 6874 5676"/>
                                <a:gd name="T19" fmla="*/ 6874 h 1402"/>
                                <a:gd name="T20" fmla="+- 0 5029 5018"/>
                                <a:gd name="T21" fmla="*/ T20 w 878"/>
                                <a:gd name="T22" fmla="+- 0 6859 5676"/>
                                <a:gd name="T23" fmla="*/ 6859 h 1402"/>
                                <a:gd name="T24" fmla="+- 0 5049 5018"/>
                                <a:gd name="T25" fmla="*/ T24 w 878"/>
                                <a:gd name="T26" fmla="+- 0 6865 5676"/>
                                <a:gd name="T27" fmla="*/ 6865 h 1402"/>
                                <a:gd name="T28" fmla="+- 0 5069 5018"/>
                                <a:gd name="T29" fmla="*/ T28 w 878"/>
                                <a:gd name="T30" fmla="+- 0 6869 5676"/>
                                <a:gd name="T31" fmla="*/ 6869 h 1402"/>
                                <a:gd name="T32" fmla="+- 0 5092 5018"/>
                                <a:gd name="T33" fmla="*/ T32 w 878"/>
                                <a:gd name="T34" fmla="+- 0 6863 5676"/>
                                <a:gd name="T35" fmla="*/ 6863 h 1402"/>
                                <a:gd name="T36" fmla="+- 0 5107 5018"/>
                                <a:gd name="T37" fmla="*/ T36 w 878"/>
                                <a:gd name="T38" fmla="+- 0 6854 5676"/>
                                <a:gd name="T39" fmla="*/ 6854 h 1402"/>
                                <a:gd name="T40" fmla="+- 0 5107 5018"/>
                                <a:gd name="T41" fmla="*/ T40 w 878"/>
                                <a:gd name="T42" fmla="+- 0 6825 5676"/>
                                <a:gd name="T43" fmla="*/ 6825 h 1402"/>
                                <a:gd name="T44" fmla="+- 0 5098 5018"/>
                                <a:gd name="T45" fmla="*/ T44 w 878"/>
                                <a:gd name="T46" fmla="+- 0 6799 5676"/>
                                <a:gd name="T47" fmla="*/ 6799 h 1402"/>
                                <a:gd name="T48" fmla="+- 0 5092 5018"/>
                                <a:gd name="T49" fmla="*/ T48 w 878"/>
                                <a:gd name="T50" fmla="+- 0 6773 5676"/>
                                <a:gd name="T51" fmla="*/ 6773 h 1402"/>
                                <a:gd name="T52" fmla="+- 0 5098 5018"/>
                                <a:gd name="T53" fmla="*/ T52 w 878"/>
                                <a:gd name="T54" fmla="+- 0 6739 5676"/>
                                <a:gd name="T55" fmla="*/ 6739 h 1402"/>
                                <a:gd name="T56" fmla="+- 0 5112 5018"/>
                                <a:gd name="T57" fmla="*/ T56 w 878"/>
                                <a:gd name="T58" fmla="+- 0 6724 5676"/>
                                <a:gd name="T59" fmla="*/ 6724 h 1402"/>
                                <a:gd name="T60" fmla="+- 0 5161 5018"/>
                                <a:gd name="T61" fmla="*/ T60 w 878"/>
                                <a:gd name="T62" fmla="+- 0 6727 5676"/>
                                <a:gd name="T63" fmla="*/ 6727 h 1402"/>
                                <a:gd name="T64" fmla="+- 0 5188 5018"/>
                                <a:gd name="T65" fmla="*/ T64 w 878"/>
                                <a:gd name="T66" fmla="+- 0 6721 5676"/>
                                <a:gd name="T67" fmla="*/ 6721 h 1402"/>
                                <a:gd name="T68" fmla="+- 0 5190 5018"/>
                                <a:gd name="T69" fmla="*/ T68 w 878"/>
                                <a:gd name="T70" fmla="+- 0 6710 5676"/>
                                <a:gd name="T71" fmla="*/ 6710 h 1402"/>
                                <a:gd name="T72" fmla="+- 0 5179 5018"/>
                                <a:gd name="T73" fmla="*/ T72 w 878"/>
                                <a:gd name="T74" fmla="+- 0 6678 5676"/>
                                <a:gd name="T75" fmla="*/ 6678 h 1402"/>
                                <a:gd name="T76" fmla="+- 0 5228 5018"/>
                                <a:gd name="T77" fmla="*/ T76 w 878"/>
                                <a:gd name="T78" fmla="+- 0 6627 5676"/>
                                <a:gd name="T79" fmla="*/ 6627 h 1402"/>
                                <a:gd name="T80" fmla="+- 0 5245 5018"/>
                                <a:gd name="T81" fmla="*/ T80 w 878"/>
                                <a:gd name="T82" fmla="+- 0 6623 5676"/>
                                <a:gd name="T83" fmla="*/ 6623 h 1402"/>
                                <a:gd name="T84" fmla="+- 0 5271 5018"/>
                                <a:gd name="T85" fmla="*/ T84 w 878"/>
                                <a:gd name="T86" fmla="+- 0 6614 5676"/>
                                <a:gd name="T87" fmla="*/ 6614 h 1402"/>
                                <a:gd name="T88" fmla="+- 0 5326 5018"/>
                                <a:gd name="T89" fmla="*/ T88 w 878"/>
                                <a:gd name="T90" fmla="+- 0 6601 5676"/>
                                <a:gd name="T91" fmla="*/ 6601 h 1402"/>
                                <a:gd name="T92" fmla="+- 0 5412 5018"/>
                                <a:gd name="T93" fmla="*/ T92 w 878"/>
                                <a:gd name="T94" fmla="+- 0 6584 5676"/>
                                <a:gd name="T95" fmla="*/ 6584 h 1402"/>
                                <a:gd name="T96" fmla="+- 0 5495 5018"/>
                                <a:gd name="T97" fmla="*/ T96 w 878"/>
                                <a:gd name="T98" fmla="+- 0 6552 5676"/>
                                <a:gd name="T99" fmla="*/ 6552 h 1402"/>
                                <a:gd name="T100" fmla="+- 0 5550 5018"/>
                                <a:gd name="T101" fmla="*/ T100 w 878"/>
                                <a:gd name="T102" fmla="+- 0 6531 5676"/>
                                <a:gd name="T103" fmla="*/ 6531 h 1402"/>
                                <a:gd name="T104" fmla="+- 0 5571 5018"/>
                                <a:gd name="T105" fmla="*/ T104 w 878"/>
                                <a:gd name="T106" fmla="+- 0 6514 5676"/>
                                <a:gd name="T107" fmla="*/ 6514 h 1402"/>
                                <a:gd name="T108" fmla="+- 0 5573 5018"/>
                                <a:gd name="T109" fmla="*/ T108 w 878"/>
                                <a:gd name="T110" fmla="+- 0 6456 5676"/>
                                <a:gd name="T111" fmla="*/ 6456 h 1402"/>
                                <a:gd name="T112" fmla="+- 0 5582 5018"/>
                                <a:gd name="T113" fmla="*/ T112 w 878"/>
                                <a:gd name="T114" fmla="+- 0 6436 5676"/>
                                <a:gd name="T115" fmla="*/ 6436 h 1402"/>
                                <a:gd name="T116" fmla="+- 0 5611 5018"/>
                                <a:gd name="T117" fmla="*/ T116 w 878"/>
                                <a:gd name="T118" fmla="+- 0 6431 5676"/>
                                <a:gd name="T119" fmla="*/ 6431 h 1402"/>
                                <a:gd name="T120" fmla="+- 0 5642 5018"/>
                                <a:gd name="T121" fmla="*/ T120 w 878"/>
                                <a:gd name="T122" fmla="+- 0 6422 5676"/>
                                <a:gd name="T123" fmla="*/ 6422 h 1402"/>
                                <a:gd name="T124" fmla="+- 0 5663 5018"/>
                                <a:gd name="T125" fmla="*/ T124 w 878"/>
                                <a:gd name="T126" fmla="+- 0 6414 5676"/>
                                <a:gd name="T127" fmla="*/ 6414 h 1402"/>
                                <a:gd name="T128" fmla="+- 0 5674 5018"/>
                                <a:gd name="T129" fmla="*/ T128 w 878"/>
                                <a:gd name="T130" fmla="+- 0 6395 5676"/>
                                <a:gd name="T131" fmla="*/ 6395 h 1402"/>
                                <a:gd name="T132" fmla="+- 0 5680 5018"/>
                                <a:gd name="T133" fmla="*/ T132 w 878"/>
                                <a:gd name="T134" fmla="+- 0 6376 5676"/>
                                <a:gd name="T135" fmla="*/ 6376 h 1402"/>
                                <a:gd name="T136" fmla="+- 0 5688 5018"/>
                                <a:gd name="T137" fmla="*/ T136 w 878"/>
                                <a:gd name="T138" fmla="+- 0 6324 5676"/>
                                <a:gd name="T139" fmla="*/ 6324 h 1402"/>
                                <a:gd name="T140" fmla="+- 0 5697 5018"/>
                                <a:gd name="T141" fmla="*/ T140 w 878"/>
                                <a:gd name="T142" fmla="+- 0 6255 5676"/>
                                <a:gd name="T143" fmla="*/ 6255 h 1402"/>
                                <a:gd name="T144" fmla="+- 0 5699 5018"/>
                                <a:gd name="T145" fmla="*/ T144 w 878"/>
                                <a:gd name="T146" fmla="+- 0 6208 5676"/>
                                <a:gd name="T147" fmla="*/ 6208 h 1402"/>
                                <a:gd name="T148" fmla="+- 0 5686 5018"/>
                                <a:gd name="T149" fmla="*/ T148 w 878"/>
                                <a:gd name="T150" fmla="+- 0 6093 5676"/>
                                <a:gd name="T151" fmla="*/ 6093 h 1402"/>
                                <a:gd name="T152" fmla="+- 0 5677 5018"/>
                                <a:gd name="T153" fmla="*/ T152 w 878"/>
                                <a:gd name="T154" fmla="+- 0 6033 5676"/>
                                <a:gd name="T155" fmla="*/ 6033 h 1402"/>
                                <a:gd name="T156" fmla="+- 0 5680 5018"/>
                                <a:gd name="T157" fmla="*/ T156 w 878"/>
                                <a:gd name="T158" fmla="+- 0 5993 5676"/>
                                <a:gd name="T159" fmla="*/ 5993 h 1402"/>
                                <a:gd name="T160" fmla="+- 0 5801 5018"/>
                                <a:gd name="T161" fmla="*/ T160 w 878"/>
                                <a:gd name="T162" fmla="+- 0 5857 5676"/>
                                <a:gd name="T163" fmla="*/ 5857 h 1402"/>
                                <a:gd name="T164" fmla="+- 0 5856 5018"/>
                                <a:gd name="T165" fmla="*/ T164 w 878"/>
                                <a:gd name="T166" fmla="+- 0 5808 5676"/>
                                <a:gd name="T167" fmla="*/ 5808 h 1402"/>
                                <a:gd name="T168" fmla="+- 0 5878 5018"/>
                                <a:gd name="T169" fmla="*/ T168 w 878"/>
                                <a:gd name="T170" fmla="+- 0 5774 5676"/>
                                <a:gd name="T171" fmla="*/ 5774 h 1402"/>
                                <a:gd name="T172" fmla="+- 0 5890 5018"/>
                                <a:gd name="T173" fmla="*/ T172 w 878"/>
                                <a:gd name="T174" fmla="+- 0 5736 5676"/>
                                <a:gd name="T175" fmla="*/ 5736 h 1402"/>
                                <a:gd name="T176" fmla="+- 0 5896 5018"/>
                                <a:gd name="T177" fmla="*/ T176 w 878"/>
                                <a:gd name="T178" fmla="+- 0 5693 5676"/>
                                <a:gd name="T179" fmla="*/ 5693 h 14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878" h="1402">
                                  <a:moveTo>
                                    <a:pt x="126" y="1402"/>
                                  </a:moveTo>
                                  <a:lnTo>
                                    <a:pt x="94" y="1340"/>
                                  </a:lnTo>
                                  <a:lnTo>
                                    <a:pt x="62" y="1313"/>
                                  </a:lnTo>
                                  <a:lnTo>
                                    <a:pt x="49" y="1299"/>
                                  </a:lnTo>
                                  <a:lnTo>
                                    <a:pt x="34" y="1281"/>
                                  </a:lnTo>
                                  <a:lnTo>
                                    <a:pt x="23" y="1261"/>
                                  </a:lnTo>
                                  <a:lnTo>
                                    <a:pt x="11" y="1238"/>
                                  </a:lnTo>
                                  <a:lnTo>
                                    <a:pt x="2" y="1221"/>
                                  </a:lnTo>
                                  <a:lnTo>
                                    <a:pt x="0" y="1206"/>
                                  </a:lnTo>
                                  <a:lnTo>
                                    <a:pt x="0" y="1198"/>
                                  </a:lnTo>
                                  <a:lnTo>
                                    <a:pt x="5" y="1183"/>
                                  </a:lnTo>
                                  <a:lnTo>
                                    <a:pt x="11" y="1183"/>
                                  </a:lnTo>
                                  <a:lnTo>
                                    <a:pt x="19" y="1187"/>
                                  </a:lnTo>
                                  <a:lnTo>
                                    <a:pt x="31" y="1189"/>
                                  </a:lnTo>
                                  <a:lnTo>
                                    <a:pt x="40" y="1193"/>
                                  </a:lnTo>
                                  <a:lnTo>
                                    <a:pt x="51" y="1193"/>
                                  </a:lnTo>
                                  <a:lnTo>
                                    <a:pt x="62" y="1189"/>
                                  </a:lnTo>
                                  <a:lnTo>
                                    <a:pt x="74" y="1187"/>
                                  </a:lnTo>
                                  <a:lnTo>
                                    <a:pt x="83" y="1183"/>
                                  </a:lnTo>
                                  <a:lnTo>
                                    <a:pt x="89" y="1178"/>
                                  </a:lnTo>
                                  <a:lnTo>
                                    <a:pt x="91" y="1170"/>
                                  </a:lnTo>
                                  <a:lnTo>
                                    <a:pt x="89" y="1149"/>
                                  </a:lnTo>
                                  <a:lnTo>
                                    <a:pt x="85" y="1138"/>
                                  </a:lnTo>
                                  <a:lnTo>
                                    <a:pt x="80" y="1123"/>
                                  </a:lnTo>
                                  <a:lnTo>
                                    <a:pt x="77" y="1109"/>
                                  </a:lnTo>
                                  <a:lnTo>
                                    <a:pt x="74" y="1097"/>
                                  </a:lnTo>
                                  <a:lnTo>
                                    <a:pt x="77" y="1074"/>
                                  </a:lnTo>
                                  <a:lnTo>
                                    <a:pt x="80" y="1063"/>
                                  </a:lnTo>
                                  <a:lnTo>
                                    <a:pt x="83" y="1055"/>
                                  </a:lnTo>
                                  <a:lnTo>
                                    <a:pt x="94" y="1048"/>
                                  </a:lnTo>
                                  <a:lnTo>
                                    <a:pt x="129" y="1048"/>
                                  </a:lnTo>
                                  <a:lnTo>
                                    <a:pt x="143" y="1051"/>
                                  </a:lnTo>
                                  <a:lnTo>
                                    <a:pt x="161" y="1051"/>
                                  </a:lnTo>
                                  <a:lnTo>
                                    <a:pt x="170" y="1045"/>
                                  </a:lnTo>
                                  <a:lnTo>
                                    <a:pt x="172" y="1040"/>
                                  </a:lnTo>
                                  <a:lnTo>
                                    <a:pt x="172" y="1034"/>
                                  </a:lnTo>
                                  <a:lnTo>
                                    <a:pt x="166" y="1017"/>
                                  </a:lnTo>
                                  <a:lnTo>
                                    <a:pt x="161" y="1002"/>
                                  </a:lnTo>
                                  <a:lnTo>
                                    <a:pt x="161" y="987"/>
                                  </a:lnTo>
                                  <a:lnTo>
                                    <a:pt x="210" y="951"/>
                                  </a:lnTo>
                                  <a:lnTo>
                                    <a:pt x="219" y="951"/>
                                  </a:lnTo>
                                  <a:lnTo>
                                    <a:pt x="227" y="947"/>
                                  </a:lnTo>
                                  <a:lnTo>
                                    <a:pt x="238" y="945"/>
                                  </a:lnTo>
                                  <a:lnTo>
                                    <a:pt x="253" y="938"/>
                                  </a:lnTo>
                                  <a:lnTo>
                                    <a:pt x="270" y="936"/>
                                  </a:lnTo>
                                  <a:lnTo>
                                    <a:pt x="308" y="925"/>
                                  </a:lnTo>
                                  <a:lnTo>
                                    <a:pt x="351" y="915"/>
                                  </a:lnTo>
                                  <a:lnTo>
                                    <a:pt x="394" y="908"/>
                                  </a:lnTo>
                                  <a:lnTo>
                                    <a:pt x="438" y="893"/>
                                  </a:lnTo>
                                  <a:lnTo>
                                    <a:pt x="477" y="876"/>
                                  </a:lnTo>
                                  <a:lnTo>
                                    <a:pt x="517" y="861"/>
                                  </a:lnTo>
                                  <a:lnTo>
                                    <a:pt x="532" y="855"/>
                                  </a:lnTo>
                                  <a:lnTo>
                                    <a:pt x="547" y="847"/>
                                  </a:lnTo>
                                  <a:lnTo>
                                    <a:pt x="553" y="838"/>
                                  </a:lnTo>
                                  <a:lnTo>
                                    <a:pt x="555" y="827"/>
                                  </a:lnTo>
                                  <a:lnTo>
                                    <a:pt x="555" y="780"/>
                                  </a:lnTo>
                                  <a:lnTo>
                                    <a:pt x="558" y="768"/>
                                  </a:lnTo>
                                  <a:lnTo>
                                    <a:pt x="564" y="760"/>
                                  </a:lnTo>
                                  <a:lnTo>
                                    <a:pt x="575" y="755"/>
                                  </a:lnTo>
                                  <a:lnTo>
                                    <a:pt x="593" y="755"/>
                                  </a:lnTo>
                                  <a:lnTo>
                                    <a:pt x="610" y="751"/>
                                  </a:lnTo>
                                  <a:lnTo>
                                    <a:pt x="624" y="746"/>
                                  </a:lnTo>
                                  <a:lnTo>
                                    <a:pt x="636" y="740"/>
                                  </a:lnTo>
                                  <a:lnTo>
                                    <a:pt x="645" y="738"/>
                                  </a:lnTo>
                                  <a:lnTo>
                                    <a:pt x="653" y="729"/>
                                  </a:lnTo>
                                  <a:lnTo>
                                    <a:pt x="656" y="719"/>
                                  </a:lnTo>
                                  <a:lnTo>
                                    <a:pt x="659" y="711"/>
                                  </a:lnTo>
                                  <a:lnTo>
                                    <a:pt x="662" y="700"/>
                                  </a:lnTo>
                                  <a:lnTo>
                                    <a:pt x="664" y="683"/>
                                  </a:lnTo>
                                  <a:lnTo>
                                    <a:pt x="670" y="648"/>
                                  </a:lnTo>
                                  <a:lnTo>
                                    <a:pt x="676" y="610"/>
                                  </a:lnTo>
                                  <a:lnTo>
                                    <a:pt x="679" y="579"/>
                                  </a:lnTo>
                                  <a:lnTo>
                                    <a:pt x="681" y="553"/>
                                  </a:lnTo>
                                  <a:lnTo>
                                    <a:pt x="681" y="532"/>
                                  </a:lnTo>
                                  <a:lnTo>
                                    <a:pt x="679" y="493"/>
                                  </a:lnTo>
                                  <a:lnTo>
                                    <a:pt x="668" y="417"/>
                                  </a:lnTo>
                                  <a:lnTo>
                                    <a:pt x="662" y="385"/>
                                  </a:lnTo>
                                  <a:lnTo>
                                    <a:pt x="659" y="357"/>
                                  </a:lnTo>
                                  <a:lnTo>
                                    <a:pt x="659" y="331"/>
                                  </a:lnTo>
                                  <a:lnTo>
                                    <a:pt x="662" y="317"/>
                                  </a:lnTo>
                                  <a:lnTo>
                                    <a:pt x="723" y="236"/>
                                  </a:lnTo>
                                  <a:lnTo>
                                    <a:pt x="783" y="181"/>
                                  </a:lnTo>
                                  <a:lnTo>
                                    <a:pt x="821" y="149"/>
                                  </a:lnTo>
                                  <a:lnTo>
                                    <a:pt x="838" y="132"/>
                                  </a:lnTo>
                                  <a:lnTo>
                                    <a:pt x="851" y="115"/>
                                  </a:lnTo>
                                  <a:lnTo>
                                    <a:pt x="860" y="98"/>
                                  </a:lnTo>
                                  <a:lnTo>
                                    <a:pt x="870" y="78"/>
                                  </a:lnTo>
                                  <a:lnTo>
                                    <a:pt x="872" y="60"/>
                                  </a:lnTo>
                                  <a:lnTo>
                                    <a:pt x="875" y="43"/>
                                  </a:lnTo>
                                  <a:lnTo>
                                    <a:pt x="878" y="17"/>
                                  </a:lnTo>
                                  <a:lnTo>
                                    <a:pt x="878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" name="Group 32"/>
                        <wpg:cNvGrpSpPr>
                          <a:grpSpLocks/>
                        </wpg:cNvGrpSpPr>
                        <wpg:grpSpPr bwMode="auto">
                          <a:xfrm>
                            <a:off x="1858" y="4759"/>
                            <a:ext cx="532" cy="1939"/>
                            <a:chOff x="1858" y="4759"/>
                            <a:chExt cx="532" cy="1939"/>
                          </a:xfrm>
                        </wpg:grpSpPr>
                        <wps:wsp>
                          <wps:cNvPr id="39" name="Freeform 33"/>
                          <wps:cNvSpPr>
                            <a:spLocks/>
                          </wps:cNvSpPr>
                          <wps:spPr bwMode="auto">
                            <a:xfrm>
                              <a:off x="1858" y="4759"/>
                              <a:ext cx="532" cy="1939"/>
                            </a:xfrm>
                            <a:custGeom>
                              <a:avLst/>
                              <a:gdLst>
                                <a:gd name="T0" fmla="+- 0 2232 1858"/>
                                <a:gd name="T1" fmla="*/ T0 w 532"/>
                                <a:gd name="T2" fmla="+- 0 6655 4759"/>
                                <a:gd name="T3" fmla="*/ 6655 h 1939"/>
                                <a:gd name="T4" fmla="+- 0 2226 1858"/>
                                <a:gd name="T5" fmla="*/ T4 w 532"/>
                                <a:gd name="T6" fmla="+- 0 6612 4759"/>
                                <a:gd name="T7" fmla="*/ 6612 h 1939"/>
                                <a:gd name="T8" fmla="+- 0 2201 1858"/>
                                <a:gd name="T9" fmla="*/ T8 w 532"/>
                                <a:gd name="T10" fmla="+- 0 6580 4759"/>
                                <a:gd name="T11" fmla="*/ 6580 h 1939"/>
                                <a:gd name="T12" fmla="+- 0 2195 1858"/>
                                <a:gd name="T13" fmla="*/ T12 w 532"/>
                                <a:gd name="T14" fmla="+- 0 6531 4759"/>
                                <a:gd name="T15" fmla="*/ 6531 h 1939"/>
                                <a:gd name="T16" fmla="+- 0 2220 1858"/>
                                <a:gd name="T17" fmla="*/ T16 w 532"/>
                                <a:gd name="T18" fmla="+- 0 6482 4759"/>
                                <a:gd name="T19" fmla="*/ 6482 h 1939"/>
                                <a:gd name="T20" fmla="+- 0 2258 1858"/>
                                <a:gd name="T21" fmla="*/ T20 w 532"/>
                                <a:gd name="T22" fmla="+- 0 6433 4759"/>
                                <a:gd name="T23" fmla="*/ 6433 h 1939"/>
                                <a:gd name="T24" fmla="+- 0 2284 1858"/>
                                <a:gd name="T25" fmla="*/ T24 w 532"/>
                                <a:gd name="T26" fmla="+- 0 6393 4759"/>
                                <a:gd name="T27" fmla="*/ 6393 h 1939"/>
                                <a:gd name="T28" fmla="+- 0 2316 1858"/>
                                <a:gd name="T29" fmla="*/ T28 w 532"/>
                                <a:gd name="T30" fmla="+- 0 6384 4759"/>
                                <a:gd name="T31" fmla="*/ 6384 h 1939"/>
                                <a:gd name="T32" fmla="+- 0 2344 1858"/>
                                <a:gd name="T33" fmla="*/ T32 w 532"/>
                                <a:gd name="T34" fmla="+- 0 6378 4759"/>
                                <a:gd name="T35" fmla="*/ 6378 h 1939"/>
                                <a:gd name="T36" fmla="+- 0 2352 1858"/>
                                <a:gd name="T37" fmla="*/ T36 w 532"/>
                                <a:gd name="T38" fmla="+- 0 6301 4759"/>
                                <a:gd name="T39" fmla="*/ 6301 h 1939"/>
                                <a:gd name="T40" fmla="+- 0 2347 1858"/>
                                <a:gd name="T41" fmla="*/ T40 w 532"/>
                                <a:gd name="T42" fmla="+- 0 6267 4759"/>
                                <a:gd name="T43" fmla="*/ 6267 h 1939"/>
                                <a:gd name="T44" fmla="+- 0 2335 1858"/>
                                <a:gd name="T45" fmla="*/ T44 w 532"/>
                                <a:gd name="T46" fmla="+- 0 6240 4759"/>
                                <a:gd name="T47" fmla="*/ 6240 h 1939"/>
                                <a:gd name="T48" fmla="+- 0 2362 1858"/>
                                <a:gd name="T49" fmla="*/ T48 w 532"/>
                                <a:gd name="T50" fmla="+- 0 6220 4759"/>
                                <a:gd name="T51" fmla="*/ 6220 h 1939"/>
                                <a:gd name="T52" fmla="+- 0 2388 1858"/>
                                <a:gd name="T53" fmla="*/ T52 w 532"/>
                                <a:gd name="T54" fmla="+- 0 6197 4759"/>
                                <a:gd name="T55" fmla="*/ 6197 h 1939"/>
                                <a:gd name="T56" fmla="+- 0 2384 1858"/>
                                <a:gd name="T57" fmla="*/ T56 w 532"/>
                                <a:gd name="T58" fmla="+- 0 6151 4759"/>
                                <a:gd name="T59" fmla="*/ 6151 h 1939"/>
                                <a:gd name="T60" fmla="+- 0 2359 1858"/>
                                <a:gd name="T61" fmla="*/ T60 w 532"/>
                                <a:gd name="T62" fmla="+- 0 6116 4759"/>
                                <a:gd name="T63" fmla="*/ 6116 h 1939"/>
                                <a:gd name="T64" fmla="+- 0 2327 1858"/>
                                <a:gd name="T65" fmla="*/ T64 w 532"/>
                                <a:gd name="T66" fmla="+- 0 6056 4759"/>
                                <a:gd name="T67" fmla="*/ 6056 h 1939"/>
                                <a:gd name="T68" fmla="+- 0 2301 1858"/>
                                <a:gd name="T69" fmla="*/ T68 w 532"/>
                                <a:gd name="T70" fmla="+- 0 6027 4759"/>
                                <a:gd name="T71" fmla="*/ 6027 h 1939"/>
                                <a:gd name="T72" fmla="+- 0 2256 1858"/>
                                <a:gd name="T73" fmla="*/ T72 w 532"/>
                                <a:gd name="T74" fmla="+- 0 6024 4759"/>
                                <a:gd name="T75" fmla="*/ 6024 h 1939"/>
                                <a:gd name="T76" fmla="+- 0 2235 1858"/>
                                <a:gd name="T77" fmla="*/ T76 w 532"/>
                                <a:gd name="T78" fmla="+- 0 6007 4759"/>
                                <a:gd name="T79" fmla="*/ 6007 h 1939"/>
                                <a:gd name="T80" fmla="+- 0 2229 1858"/>
                                <a:gd name="T81" fmla="*/ T80 w 532"/>
                                <a:gd name="T82" fmla="+- 0 5961 4759"/>
                                <a:gd name="T83" fmla="*/ 5961 h 1939"/>
                                <a:gd name="T84" fmla="+- 0 2246 1858"/>
                                <a:gd name="T85" fmla="*/ T84 w 532"/>
                                <a:gd name="T86" fmla="+- 0 5941 4759"/>
                                <a:gd name="T87" fmla="*/ 5941 h 1939"/>
                                <a:gd name="T88" fmla="+- 0 2286 1858"/>
                                <a:gd name="T89" fmla="*/ T88 w 532"/>
                                <a:gd name="T90" fmla="+- 0 5914 4759"/>
                                <a:gd name="T91" fmla="*/ 5914 h 1939"/>
                                <a:gd name="T92" fmla="+- 0 2313 1858"/>
                                <a:gd name="T93" fmla="*/ T92 w 532"/>
                                <a:gd name="T94" fmla="+- 0 5872 4759"/>
                                <a:gd name="T95" fmla="*/ 5872 h 1939"/>
                                <a:gd name="T96" fmla="+- 0 2295 1858"/>
                                <a:gd name="T97" fmla="*/ T96 w 532"/>
                                <a:gd name="T98" fmla="+- 0 5840 4759"/>
                                <a:gd name="T99" fmla="*/ 5840 h 1939"/>
                                <a:gd name="T100" fmla="+- 0 2256 1858"/>
                                <a:gd name="T101" fmla="*/ T100 w 532"/>
                                <a:gd name="T102" fmla="+- 0 5817 4759"/>
                                <a:gd name="T103" fmla="*/ 5817 h 1939"/>
                                <a:gd name="T104" fmla="+- 0 2250 1858"/>
                                <a:gd name="T105" fmla="*/ T104 w 532"/>
                                <a:gd name="T106" fmla="+- 0 5791 4759"/>
                                <a:gd name="T107" fmla="*/ 5791 h 1939"/>
                                <a:gd name="T108" fmla="+- 0 2232 1858"/>
                                <a:gd name="T109" fmla="*/ T108 w 532"/>
                                <a:gd name="T110" fmla="+- 0 5774 4759"/>
                                <a:gd name="T111" fmla="*/ 5774 h 1939"/>
                                <a:gd name="T112" fmla="+- 0 2212 1858"/>
                                <a:gd name="T113" fmla="*/ T112 w 532"/>
                                <a:gd name="T114" fmla="+- 0 5756 4759"/>
                                <a:gd name="T115" fmla="*/ 5756 h 1939"/>
                                <a:gd name="T116" fmla="+- 0 2212 1858"/>
                                <a:gd name="T117" fmla="*/ T116 w 532"/>
                                <a:gd name="T118" fmla="+- 0 5701 4759"/>
                                <a:gd name="T119" fmla="*/ 5701 h 1939"/>
                                <a:gd name="T120" fmla="+- 0 2192 1858"/>
                                <a:gd name="T121" fmla="*/ T120 w 532"/>
                                <a:gd name="T122" fmla="+- 0 5665 4759"/>
                                <a:gd name="T123" fmla="*/ 5665 h 1939"/>
                                <a:gd name="T124" fmla="+- 0 2143 1858"/>
                                <a:gd name="T125" fmla="*/ T124 w 532"/>
                                <a:gd name="T126" fmla="+- 0 5592 4759"/>
                                <a:gd name="T127" fmla="*/ 5592 h 1939"/>
                                <a:gd name="T128" fmla="+- 0 2140 1858"/>
                                <a:gd name="T129" fmla="*/ T128 w 532"/>
                                <a:gd name="T130" fmla="+- 0 5552 4759"/>
                                <a:gd name="T131" fmla="*/ 5552 h 1939"/>
                                <a:gd name="T132" fmla="+- 0 2154 1858"/>
                                <a:gd name="T133" fmla="*/ T132 w 532"/>
                                <a:gd name="T134" fmla="+- 0 5503 4759"/>
                                <a:gd name="T135" fmla="*/ 5503 h 1939"/>
                                <a:gd name="T136" fmla="+- 0 2111 1858"/>
                                <a:gd name="T137" fmla="*/ T136 w 532"/>
                                <a:gd name="T138" fmla="+- 0 5367 4759"/>
                                <a:gd name="T139" fmla="*/ 5367 h 1939"/>
                                <a:gd name="T140" fmla="+- 0 2091 1858"/>
                                <a:gd name="T141" fmla="*/ T140 w 532"/>
                                <a:gd name="T142" fmla="+- 0 5331 4759"/>
                                <a:gd name="T143" fmla="*/ 5331 h 1939"/>
                                <a:gd name="T144" fmla="+- 0 2094 1858"/>
                                <a:gd name="T145" fmla="*/ T144 w 532"/>
                                <a:gd name="T146" fmla="+- 0 5218 4759"/>
                                <a:gd name="T147" fmla="*/ 5218 h 1939"/>
                                <a:gd name="T148" fmla="+- 0 2091 1858"/>
                                <a:gd name="T149" fmla="*/ T148 w 532"/>
                                <a:gd name="T150" fmla="+- 0 5201 4759"/>
                                <a:gd name="T151" fmla="*/ 5201 h 1939"/>
                                <a:gd name="T152" fmla="+- 0 2039 1858"/>
                                <a:gd name="T153" fmla="*/ T152 w 532"/>
                                <a:gd name="T154" fmla="+- 0 5169 4759"/>
                                <a:gd name="T155" fmla="*/ 5169 h 1939"/>
                                <a:gd name="T156" fmla="+- 0 2007 1858"/>
                                <a:gd name="T157" fmla="*/ T156 w 532"/>
                                <a:gd name="T158" fmla="+- 0 5146 4759"/>
                                <a:gd name="T159" fmla="*/ 5146 h 1939"/>
                                <a:gd name="T160" fmla="+- 0 1999 1858"/>
                                <a:gd name="T161" fmla="*/ T160 w 532"/>
                                <a:gd name="T162" fmla="+- 0 5088 4759"/>
                                <a:gd name="T163" fmla="*/ 5088 h 1939"/>
                                <a:gd name="T164" fmla="+- 0 1996 1858"/>
                                <a:gd name="T165" fmla="*/ T164 w 532"/>
                                <a:gd name="T166" fmla="+- 0 4984 4759"/>
                                <a:gd name="T167" fmla="*/ 4984 h 1939"/>
                                <a:gd name="T168" fmla="+- 0 1909 1858"/>
                                <a:gd name="T169" fmla="*/ T168 w 532"/>
                                <a:gd name="T170" fmla="+- 0 4889 4759"/>
                                <a:gd name="T171" fmla="*/ 4889 h 1939"/>
                                <a:gd name="T172" fmla="+- 0 1884 1858"/>
                                <a:gd name="T173" fmla="*/ T172 w 532"/>
                                <a:gd name="T174" fmla="+- 0 4814 4759"/>
                                <a:gd name="T175" fmla="*/ 4814 h 1939"/>
                                <a:gd name="T176" fmla="+- 0 1866 1858"/>
                                <a:gd name="T177" fmla="*/ T176 w 532"/>
                                <a:gd name="T178" fmla="+- 0 4771 4759"/>
                                <a:gd name="T179" fmla="*/ 4771 h 19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532" h="1939">
                                  <a:moveTo>
                                    <a:pt x="379" y="1940"/>
                                  </a:moveTo>
                                  <a:lnTo>
                                    <a:pt x="377" y="1919"/>
                                  </a:lnTo>
                                  <a:lnTo>
                                    <a:pt x="374" y="1896"/>
                                  </a:lnTo>
                                  <a:lnTo>
                                    <a:pt x="374" y="1876"/>
                                  </a:lnTo>
                                  <a:lnTo>
                                    <a:pt x="371" y="1859"/>
                                  </a:lnTo>
                                  <a:lnTo>
                                    <a:pt x="368" y="1853"/>
                                  </a:lnTo>
                                  <a:lnTo>
                                    <a:pt x="360" y="1847"/>
                                  </a:lnTo>
                                  <a:lnTo>
                                    <a:pt x="349" y="1836"/>
                                  </a:lnTo>
                                  <a:lnTo>
                                    <a:pt x="343" y="1821"/>
                                  </a:lnTo>
                                  <a:lnTo>
                                    <a:pt x="339" y="1807"/>
                                  </a:lnTo>
                                  <a:lnTo>
                                    <a:pt x="337" y="1789"/>
                                  </a:lnTo>
                                  <a:lnTo>
                                    <a:pt x="337" y="1772"/>
                                  </a:lnTo>
                                  <a:lnTo>
                                    <a:pt x="339" y="1761"/>
                                  </a:lnTo>
                                  <a:lnTo>
                                    <a:pt x="349" y="1749"/>
                                  </a:lnTo>
                                  <a:lnTo>
                                    <a:pt x="362" y="1723"/>
                                  </a:lnTo>
                                  <a:lnTo>
                                    <a:pt x="377" y="1706"/>
                                  </a:lnTo>
                                  <a:lnTo>
                                    <a:pt x="392" y="1685"/>
                                  </a:lnTo>
                                  <a:lnTo>
                                    <a:pt x="400" y="1674"/>
                                  </a:lnTo>
                                  <a:lnTo>
                                    <a:pt x="409" y="1657"/>
                                  </a:lnTo>
                                  <a:lnTo>
                                    <a:pt x="417" y="1642"/>
                                  </a:lnTo>
                                  <a:lnTo>
                                    <a:pt x="426" y="1634"/>
                                  </a:lnTo>
                                  <a:lnTo>
                                    <a:pt x="434" y="1628"/>
                                  </a:lnTo>
                                  <a:lnTo>
                                    <a:pt x="443" y="1628"/>
                                  </a:lnTo>
                                  <a:lnTo>
                                    <a:pt x="458" y="1625"/>
                                  </a:lnTo>
                                  <a:lnTo>
                                    <a:pt x="466" y="1625"/>
                                  </a:lnTo>
                                  <a:lnTo>
                                    <a:pt x="477" y="1623"/>
                                  </a:lnTo>
                                  <a:lnTo>
                                    <a:pt x="486" y="1619"/>
                                  </a:lnTo>
                                  <a:lnTo>
                                    <a:pt x="492" y="1611"/>
                                  </a:lnTo>
                                  <a:lnTo>
                                    <a:pt x="494" y="1602"/>
                                  </a:lnTo>
                                  <a:lnTo>
                                    <a:pt x="494" y="1542"/>
                                  </a:lnTo>
                                  <a:lnTo>
                                    <a:pt x="492" y="1530"/>
                                  </a:lnTo>
                                  <a:lnTo>
                                    <a:pt x="492" y="1521"/>
                                  </a:lnTo>
                                  <a:lnTo>
                                    <a:pt x="489" y="1508"/>
                                  </a:lnTo>
                                  <a:lnTo>
                                    <a:pt x="483" y="1498"/>
                                  </a:lnTo>
                                  <a:lnTo>
                                    <a:pt x="477" y="1490"/>
                                  </a:lnTo>
                                  <a:lnTo>
                                    <a:pt x="477" y="1481"/>
                                  </a:lnTo>
                                  <a:lnTo>
                                    <a:pt x="481" y="1476"/>
                                  </a:lnTo>
                                  <a:lnTo>
                                    <a:pt x="489" y="1470"/>
                                  </a:lnTo>
                                  <a:lnTo>
                                    <a:pt x="504" y="1461"/>
                                  </a:lnTo>
                                  <a:lnTo>
                                    <a:pt x="518" y="1453"/>
                                  </a:lnTo>
                                  <a:lnTo>
                                    <a:pt x="526" y="1447"/>
                                  </a:lnTo>
                                  <a:lnTo>
                                    <a:pt x="530" y="1438"/>
                                  </a:lnTo>
                                  <a:lnTo>
                                    <a:pt x="532" y="1429"/>
                                  </a:lnTo>
                                  <a:lnTo>
                                    <a:pt x="532" y="1415"/>
                                  </a:lnTo>
                                  <a:lnTo>
                                    <a:pt x="526" y="1392"/>
                                  </a:lnTo>
                                  <a:lnTo>
                                    <a:pt x="515" y="1374"/>
                                  </a:lnTo>
                                  <a:lnTo>
                                    <a:pt x="509" y="1368"/>
                                  </a:lnTo>
                                  <a:lnTo>
                                    <a:pt x="501" y="1357"/>
                                  </a:lnTo>
                                  <a:lnTo>
                                    <a:pt x="492" y="1340"/>
                                  </a:lnTo>
                                  <a:lnTo>
                                    <a:pt x="481" y="1319"/>
                                  </a:lnTo>
                                  <a:lnTo>
                                    <a:pt x="469" y="1297"/>
                                  </a:lnTo>
                                  <a:lnTo>
                                    <a:pt x="460" y="1283"/>
                                  </a:lnTo>
                                  <a:lnTo>
                                    <a:pt x="452" y="1274"/>
                                  </a:lnTo>
                                  <a:lnTo>
                                    <a:pt x="443" y="1268"/>
                                  </a:lnTo>
                                  <a:lnTo>
                                    <a:pt x="423" y="1262"/>
                                  </a:lnTo>
                                  <a:lnTo>
                                    <a:pt x="406" y="1262"/>
                                  </a:lnTo>
                                  <a:lnTo>
                                    <a:pt x="398" y="1265"/>
                                  </a:lnTo>
                                  <a:lnTo>
                                    <a:pt x="388" y="1262"/>
                                  </a:lnTo>
                                  <a:lnTo>
                                    <a:pt x="383" y="1257"/>
                                  </a:lnTo>
                                  <a:lnTo>
                                    <a:pt x="377" y="1248"/>
                                  </a:lnTo>
                                  <a:lnTo>
                                    <a:pt x="371" y="1231"/>
                                  </a:lnTo>
                                  <a:lnTo>
                                    <a:pt x="368" y="1210"/>
                                  </a:lnTo>
                                  <a:lnTo>
                                    <a:pt x="371" y="1202"/>
                                  </a:lnTo>
                                  <a:lnTo>
                                    <a:pt x="374" y="1193"/>
                                  </a:lnTo>
                                  <a:lnTo>
                                    <a:pt x="379" y="1187"/>
                                  </a:lnTo>
                                  <a:lnTo>
                                    <a:pt x="388" y="1182"/>
                                  </a:lnTo>
                                  <a:lnTo>
                                    <a:pt x="406" y="1170"/>
                                  </a:lnTo>
                                  <a:lnTo>
                                    <a:pt x="417" y="1164"/>
                                  </a:lnTo>
                                  <a:lnTo>
                                    <a:pt x="428" y="1155"/>
                                  </a:lnTo>
                                  <a:lnTo>
                                    <a:pt x="440" y="1147"/>
                                  </a:lnTo>
                                  <a:lnTo>
                                    <a:pt x="449" y="1136"/>
                                  </a:lnTo>
                                  <a:lnTo>
                                    <a:pt x="455" y="1113"/>
                                  </a:lnTo>
                                  <a:lnTo>
                                    <a:pt x="455" y="1101"/>
                                  </a:lnTo>
                                  <a:lnTo>
                                    <a:pt x="449" y="1089"/>
                                  </a:lnTo>
                                  <a:lnTo>
                                    <a:pt x="437" y="1081"/>
                                  </a:lnTo>
                                  <a:lnTo>
                                    <a:pt x="423" y="1076"/>
                                  </a:lnTo>
                                  <a:lnTo>
                                    <a:pt x="409" y="1066"/>
                                  </a:lnTo>
                                  <a:lnTo>
                                    <a:pt x="398" y="1058"/>
                                  </a:lnTo>
                                  <a:lnTo>
                                    <a:pt x="394" y="1049"/>
                                  </a:lnTo>
                                  <a:lnTo>
                                    <a:pt x="392" y="1040"/>
                                  </a:lnTo>
                                  <a:lnTo>
                                    <a:pt x="392" y="1032"/>
                                  </a:lnTo>
                                  <a:lnTo>
                                    <a:pt x="388" y="1023"/>
                                  </a:lnTo>
                                  <a:lnTo>
                                    <a:pt x="383" y="1017"/>
                                  </a:lnTo>
                                  <a:lnTo>
                                    <a:pt x="374" y="1015"/>
                                  </a:lnTo>
                                  <a:lnTo>
                                    <a:pt x="362" y="1012"/>
                                  </a:lnTo>
                                  <a:lnTo>
                                    <a:pt x="357" y="1006"/>
                                  </a:lnTo>
                                  <a:lnTo>
                                    <a:pt x="354" y="997"/>
                                  </a:lnTo>
                                  <a:lnTo>
                                    <a:pt x="354" y="960"/>
                                  </a:lnTo>
                                  <a:lnTo>
                                    <a:pt x="357" y="955"/>
                                  </a:lnTo>
                                  <a:lnTo>
                                    <a:pt x="354" y="942"/>
                                  </a:lnTo>
                                  <a:lnTo>
                                    <a:pt x="349" y="928"/>
                                  </a:lnTo>
                                  <a:lnTo>
                                    <a:pt x="343" y="917"/>
                                  </a:lnTo>
                                  <a:lnTo>
                                    <a:pt x="334" y="906"/>
                                  </a:lnTo>
                                  <a:lnTo>
                                    <a:pt x="313" y="876"/>
                                  </a:lnTo>
                                  <a:lnTo>
                                    <a:pt x="290" y="845"/>
                                  </a:lnTo>
                                  <a:lnTo>
                                    <a:pt x="285" y="833"/>
                                  </a:lnTo>
                                  <a:lnTo>
                                    <a:pt x="279" y="821"/>
                                  </a:lnTo>
                                  <a:lnTo>
                                    <a:pt x="276" y="804"/>
                                  </a:lnTo>
                                  <a:lnTo>
                                    <a:pt x="282" y="793"/>
                                  </a:lnTo>
                                  <a:lnTo>
                                    <a:pt x="288" y="778"/>
                                  </a:lnTo>
                                  <a:lnTo>
                                    <a:pt x="294" y="764"/>
                                  </a:lnTo>
                                  <a:lnTo>
                                    <a:pt x="296" y="744"/>
                                  </a:lnTo>
                                  <a:lnTo>
                                    <a:pt x="296" y="704"/>
                                  </a:lnTo>
                                  <a:lnTo>
                                    <a:pt x="270" y="626"/>
                                  </a:lnTo>
                                  <a:lnTo>
                                    <a:pt x="253" y="608"/>
                                  </a:lnTo>
                                  <a:lnTo>
                                    <a:pt x="241" y="597"/>
                                  </a:lnTo>
                                  <a:lnTo>
                                    <a:pt x="236" y="583"/>
                                  </a:lnTo>
                                  <a:lnTo>
                                    <a:pt x="233" y="572"/>
                                  </a:lnTo>
                                  <a:lnTo>
                                    <a:pt x="233" y="525"/>
                                  </a:lnTo>
                                  <a:lnTo>
                                    <a:pt x="236" y="493"/>
                                  </a:lnTo>
                                  <a:lnTo>
                                    <a:pt x="236" y="459"/>
                                  </a:lnTo>
                                  <a:lnTo>
                                    <a:pt x="239" y="453"/>
                                  </a:lnTo>
                                  <a:lnTo>
                                    <a:pt x="239" y="447"/>
                                  </a:lnTo>
                                  <a:lnTo>
                                    <a:pt x="233" y="442"/>
                                  </a:lnTo>
                                  <a:lnTo>
                                    <a:pt x="219" y="433"/>
                                  </a:lnTo>
                                  <a:lnTo>
                                    <a:pt x="201" y="421"/>
                                  </a:lnTo>
                                  <a:lnTo>
                                    <a:pt x="181" y="410"/>
                                  </a:lnTo>
                                  <a:lnTo>
                                    <a:pt x="166" y="398"/>
                                  </a:lnTo>
                                  <a:lnTo>
                                    <a:pt x="158" y="393"/>
                                  </a:lnTo>
                                  <a:lnTo>
                                    <a:pt x="149" y="387"/>
                                  </a:lnTo>
                                  <a:lnTo>
                                    <a:pt x="143" y="381"/>
                                  </a:lnTo>
                                  <a:lnTo>
                                    <a:pt x="141" y="372"/>
                                  </a:lnTo>
                                  <a:lnTo>
                                    <a:pt x="141" y="329"/>
                                  </a:lnTo>
                                  <a:lnTo>
                                    <a:pt x="143" y="309"/>
                                  </a:lnTo>
                                  <a:lnTo>
                                    <a:pt x="143" y="251"/>
                                  </a:lnTo>
                                  <a:lnTo>
                                    <a:pt x="138" y="225"/>
                                  </a:lnTo>
                                  <a:lnTo>
                                    <a:pt x="132" y="214"/>
                                  </a:lnTo>
                                  <a:lnTo>
                                    <a:pt x="60" y="142"/>
                                  </a:lnTo>
                                  <a:lnTo>
                                    <a:pt x="51" y="130"/>
                                  </a:lnTo>
                                  <a:lnTo>
                                    <a:pt x="40" y="104"/>
                                  </a:lnTo>
                                  <a:lnTo>
                                    <a:pt x="32" y="78"/>
                                  </a:lnTo>
                                  <a:lnTo>
                                    <a:pt x="26" y="55"/>
                                  </a:lnTo>
                                  <a:lnTo>
                                    <a:pt x="20" y="36"/>
                                  </a:lnTo>
                                  <a:lnTo>
                                    <a:pt x="15" y="21"/>
                                  </a:lnTo>
                                  <a:lnTo>
                                    <a:pt x="8" y="12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5F5F5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34"/>
                        <wpg:cNvGrpSpPr>
                          <a:grpSpLocks/>
                        </wpg:cNvGrpSpPr>
                        <wpg:grpSpPr bwMode="auto">
                          <a:xfrm>
                            <a:off x="5386" y="1652"/>
                            <a:ext cx="959" cy="1371"/>
                            <a:chOff x="5386" y="1652"/>
                            <a:chExt cx="959" cy="1371"/>
                          </a:xfrm>
                        </wpg:grpSpPr>
                        <wps:wsp>
                          <wps:cNvPr id="42" name="Freeform 35"/>
                          <wps:cNvSpPr>
                            <a:spLocks/>
                          </wps:cNvSpPr>
                          <wps:spPr bwMode="auto">
                            <a:xfrm>
                              <a:off x="5386" y="1652"/>
                              <a:ext cx="959" cy="1371"/>
                            </a:xfrm>
                            <a:custGeom>
                              <a:avLst/>
                              <a:gdLst>
                                <a:gd name="T0" fmla="+- 0 5386 5386"/>
                                <a:gd name="T1" fmla="*/ T0 w 959"/>
                                <a:gd name="T2" fmla="+- 0 1652 1652"/>
                                <a:gd name="T3" fmla="*/ 1652 h 1371"/>
                                <a:gd name="T4" fmla="+- 0 5435 5386"/>
                                <a:gd name="T5" fmla="*/ T4 w 959"/>
                                <a:gd name="T6" fmla="+- 0 1692 1652"/>
                                <a:gd name="T7" fmla="*/ 1692 h 1371"/>
                                <a:gd name="T8" fmla="+- 0 5437 5386"/>
                                <a:gd name="T9" fmla="*/ T8 w 959"/>
                                <a:gd name="T10" fmla="+- 0 1707 1652"/>
                                <a:gd name="T11" fmla="*/ 1707 h 1371"/>
                                <a:gd name="T12" fmla="+- 0 5441 5386"/>
                                <a:gd name="T13" fmla="*/ T12 w 959"/>
                                <a:gd name="T14" fmla="+- 0 1724 1652"/>
                                <a:gd name="T15" fmla="*/ 1724 h 1371"/>
                                <a:gd name="T16" fmla="+- 0 5437 5386"/>
                                <a:gd name="T17" fmla="*/ T16 w 959"/>
                                <a:gd name="T18" fmla="+- 0 1761 1652"/>
                                <a:gd name="T19" fmla="*/ 1761 h 1371"/>
                                <a:gd name="T20" fmla="+- 0 5435 5386"/>
                                <a:gd name="T21" fmla="*/ T20 w 959"/>
                                <a:gd name="T22" fmla="+- 0 1775 1652"/>
                                <a:gd name="T23" fmla="*/ 1775 h 1371"/>
                                <a:gd name="T24" fmla="+- 0 5429 5386"/>
                                <a:gd name="T25" fmla="*/ T24 w 959"/>
                                <a:gd name="T26" fmla="+- 0 1790 1652"/>
                                <a:gd name="T27" fmla="*/ 1790 h 1371"/>
                                <a:gd name="T28" fmla="+- 0 5426 5386"/>
                                <a:gd name="T29" fmla="*/ T28 w 959"/>
                                <a:gd name="T30" fmla="+- 0 1807 1652"/>
                                <a:gd name="T31" fmla="*/ 1807 h 1371"/>
                                <a:gd name="T32" fmla="+- 0 5426 5386"/>
                                <a:gd name="T33" fmla="*/ T32 w 959"/>
                                <a:gd name="T34" fmla="+- 0 1818 1652"/>
                                <a:gd name="T35" fmla="*/ 1818 h 1371"/>
                                <a:gd name="T36" fmla="+- 0 5429 5386"/>
                                <a:gd name="T37" fmla="*/ T36 w 959"/>
                                <a:gd name="T38" fmla="+- 0 1830 1652"/>
                                <a:gd name="T39" fmla="*/ 1830 h 1371"/>
                                <a:gd name="T40" fmla="+- 0 5444 5386"/>
                                <a:gd name="T41" fmla="*/ T40 w 959"/>
                                <a:gd name="T42" fmla="+- 0 1862 1652"/>
                                <a:gd name="T43" fmla="*/ 1862 h 1371"/>
                                <a:gd name="T44" fmla="+- 0 5461 5386"/>
                                <a:gd name="T45" fmla="*/ T44 w 959"/>
                                <a:gd name="T46" fmla="+- 0 1899 1652"/>
                                <a:gd name="T47" fmla="*/ 1899 h 1371"/>
                                <a:gd name="T48" fmla="+- 0 5484 5386"/>
                                <a:gd name="T49" fmla="*/ T48 w 959"/>
                                <a:gd name="T50" fmla="+- 0 1939 1652"/>
                                <a:gd name="T51" fmla="*/ 1939 h 1371"/>
                                <a:gd name="T52" fmla="+- 0 5505 5386"/>
                                <a:gd name="T53" fmla="*/ T52 w 959"/>
                                <a:gd name="T54" fmla="+- 0 1980 1652"/>
                                <a:gd name="T55" fmla="*/ 1980 h 1371"/>
                                <a:gd name="T56" fmla="+- 0 5513 5386"/>
                                <a:gd name="T57" fmla="*/ T56 w 959"/>
                                <a:gd name="T58" fmla="+- 0 2003 1652"/>
                                <a:gd name="T59" fmla="*/ 2003 h 1371"/>
                                <a:gd name="T60" fmla="+- 0 5524 5386"/>
                                <a:gd name="T61" fmla="*/ T60 w 959"/>
                                <a:gd name="T62" fmla="+- 0 2026 1652"/>
                                <a:gd name="T63" fmla="*/ 2026 h 1371"/>
                                <a:gd name="T64" fmla="+- 0 5571 5386"/>
                                <a:gd name="T65" fmla="*/ T64 w 959"/>
                                <a:gd name="T66" fmla="+- 0 2127 1652"/>
                                <a:gd name="T67" fmla="*/ 2127 h 1371"/>
                                <a:gd name="T68" fmla="+- 0 5605 5386"/>
                                <a:gd name="T69" fmla="*/ T68 w 959"/>
                                <a:gd name="T70" fmla="+- 0 2182 1652"/>
                                <a:gd name="T71" fmla="*/ 2182 h 1371"/>
                                <a:gd name="T72" fmla="+- 0 5665 5386"/>
                                <a:gd name="T73" fmla="*/ T72 w 959"/>
                                <a:gd name="T74" fmla="+- 0 2228 1652"/>
                                <a:gd name="T75" fmla="*/ 2228 h 1371"/>
                                <a:gd name="T76" fmla="+- 0 5680 5386"/>
                                <a:gd name="T77" fmla="*/ T76 w 959"/>
                                <a:gd name="T78" fmla="+- 0 2237 1652"/>
                                <a:gd name="T79" fmla="*/ 2237 h 1371"/>
                                <a:gd name="T80" fmla="+- 0 5718 5386"/>
                                <a:gd name="T81" fmla="*/ T80 w 959"/>
                                <a:gd name="T82" fmla="+- 0 2262 1652"/>
                                <a:gd name="T83" fmla="*/ 2262 h 1371"/>
                                <a:gd name="T84" fmla="+- 0 5737 5386"/>
                                <a:gd name="T85" fmla="*/ T84 w 959"/>
                                <a:gd name="T86" fmla="+- 0 2277 1652"/>
                                <a:gd name="T87" fmla="*/ 2277 h 1371"/>
                                <a:gd name="T88" fmla="+- 0 5790 5386"/>
                                <a:gd name="T89" fmla="*/ T88 w 959"/>
                                <a:gd name="T90" fmla="+- 0 2311 1652"/>
                                <a:gd name="T91" fmla="*/ 2311 h 1371"/>
                                <a:gd name="T92" fmla="+- 0 5835 5386"/>
                                <a:gd name="T93" fmla="*/ T92 w 959"/>
                                <a:gd name="T94" fmla="+- 0 2346 1652"/>
                                <a:gd name="T95" fmla="*/ 2346 h 1371"/>
                                <a:gd name="T96" fmla="+- 0 5893 5386"/>
                                <a:gd name="T97" fmla="*/ T96 w 959"/>
                                <a:gd name="T98" fmla="+- 0 2395 1652"/>
                                <a:gd name="T99" fmla="*/ 2395 h 1371"/>
                                <a:gd name="T100" fmla="+- 0 5922 5386"/>
                                <a:gd name="T101" fmla="*/ T100 w 959"/>
                                <a:gd name="T102" fmla="+- 0 2456 1652"/>
                                <a:gd name="T103" fmla="*/ 2456 h 1371"/>
                                <a:gd name="T104" fmla="+- 0 5924 5386"/>
                                <a:gd name="T105" fmla="*/ T104 w 959"/>
                                <a:gd name="T106" fmla="+- 0 2475 1652"/>
                                <a:gd name="T107" fmla="*/ 2475 h 1371"/>
                                <a:gd name="T108" fmla="+- 0 5927 5386"/>
                                <a:gd name="T109" fmla="*/ T108 w 959"/>
                                <a:gd name="T110" fmla="+- 0 2495 1652"/>
                                <a:gd name="T111" fmla="*/ 2495 h 1371"/>
                                <a:gd name="T112" fmla="+- 0 5933 5386"/>
                                <a:gd name="T113" fmla="*/ T112 w 959"/>
                                <a:gd name="T114" fmla="+- 0 2513 1652"/>
                                <a:gd name="T115" fmla="*/ 2513 h 1371"/>
                                <a:gd name="T116" fmla="+- 0 5945 5386"/>
                                <a:gd name="T117" fmla="*/ T116 w 959"/>
                                <a:gd name="T118" fmla="+- 0 2524 1652"/>
                                <a:gd name="T119" fmla="*/ 2524 h 1371"/>
                                <a:gd name="T120" fmla="+- 0 5959 5386"/>
                                <a:gd name="T121" fmla="*/ T120 w 959"/>
                                <a:gd name="T122" fmla="+- 0 2535 1652"/>
                                <a:gd name="T123" fmla="*/ 2535 h 1371"/>
                                <a:gd name="T124" fmla="+- 0 5977 5386"/>
                                <a:gd name="T125" fmla="*/ T124 w 959"/>
                                <a:gd name="T126" fmla="+- 0 2544 1652"/>
                                <a:gd name="T127" fmla="*/ 2544 h 1371"/>
                                <a:gd name="T128" fmla="+- 0 6028 5386"/>
                                <a:gd name="T129" fmla="*/ T128 w 959"/>
                                <a:gd name="T130" fmla="+- 0 2579 1652"/>
                                <a:gd name="T131" fmla="*/ 2579 h 1371"/>
                                <a:gd name="T132" fmla="+- 0 6092 5386"/>
                                <a:gd name="T133" fmla="*/ T132 w 959"/>
                                <a:gd name="T134" fmla="+- 0 2633 1652"/>
                                <a:gd name="T135" fmla="*/ 2633 h 1371"/>
                                <a:gd name="T136" fmla="+- 0 6146 5386"/>
                                <a:gd name="T137" fmla="*/ T136 w 959"/>
                                <a:gd name="T138" fmla="+- 0 2694 1652"/>
                                <a:gd name="T139" fmla="*/ 2694 h 1371"/>
                                <a:gd name="T140" fmla="+- 0 6175 5386"/>
                                <a:gd name="T141" fmla="*/ T140 w 959"/>
                                <a:gd name="T142" fmla="+- 0 2749 1652"/>
                                <a:gd name="T143" fmla="*/ 2749 h 1371"/>
                                <a:gd name="T144" fmla="+- 0 6190 5386"/>
                                <a:gd name="T145" fmla="*/ T144 w 959"/>
                                <a:gd name="T146" fmla="+- 0 2816 1652"/>
                                <a:gd name="T147" fmla="*/ 2816 h 1371"/>
                                <a:gd name="T148" fmla="+- 0 6192 5386"/>
                                <a:gd name="T149" fmla="*/ T148 w 959"/>
                                <a:gd name="T150" fmla="+- 0 2839 1652"/>
                                <a:gd name="T151" fmla="*/ 2839 h 1371"/>
                                <a:gd name="T152" fmla="+- 0 6195 5386"/>
                                <a:gd name="T153" fmla="*/ T152 w 959"/>
                                <a:gd name="T154" fmla="+- 0 2861 1652"/>
                                <a:gd name="T155" fmla="*/ 2861 h 1371"/>
                                <a:gd name="T156" fmla="+- 0 6201 5386"/>
                                <a:gd name="T157" fmla="*/ T156 w 959"/>
                                <a:gd name="T158" fmla="+- 0 2878 1652"/>
                                <a:gd name="T159" fmla="*/ 2878 h 1371"/>
                                <a:gd name="T160" fmla="+- 0 6207 5386"/>
                                <a:gd name="T161" fmla="*/ T160 w 959"/>
                                <a:gd name="T162" fmla="+- 0 2893 1652"/>
                                <a:gd name="T163" fmla="*/ 2893 h 1371"/>
                                <a:gd name="T164" fmla="+- 0 6216 5386"/>
                                <a:gd name="T165" fmla="*/ T164 w 959"/>
                                <a:gd name="T166" fmla="+- 0 2901 1652"/>
                                <a:gd name="T167" fmla="*/ 2901 h 1371"/>
                                <a:gd name="T168" fmla="+- 0 6222 5386"/>
                                <a:gd name="T169" fmla="*/ T168 w 959"/>
                                <a:gd name="T170" fmla="+- 0 2910 1652"/>
                                <a:gd name="T171" fmla="*/ 2910 h 1371"/>
                                <a:gd name="T172" fmla="+- 0 6241 5386"/>
                                <a:gd name="T173" fmla="*/ T172 w 959"/>
                                <a:gd name="T174" fmla="+- 0 2916 1652"/>
                                <a:gd name="T175" fmla="*/ 2916 h 1371"/>
                                <a:gd name="T176" fmla="+- 0 6262 5386"/>
                                <a:gd name="T177" fmla="*/ T176 w 959"/>
                                <a:gd name="T178" fmla="+- 0 2920 1652"/>
                                <a:gd name="T179" fmla="*/ 2920 h 1371"/>
                                <a:gd name="T180" fmla="+- 0 6271 5386"/>
                                <a:gd name="T181" fmla="*/ T180 w 959"/>
                                <a:gd name="T182" fmla="+- 0 2922 1652"/>
                                <a:gd name="T183" fmla="*/ 2922 h 1371"/>
                                <a:gd name="T184" fmla="+- 0 6279 5386"/>
                                <a:gd name="T185" fmla="*/ T184 w 959"/>
                                <a:gd name="T186" fmla="+- 0 2928 1652"/>
                                <a:gd name="T187" fmla="*/ 2928 h 1371"/>
                                <a:gd name="T188" fmla="+- 0 6288 5386"/>
                                <a:gd name="T189" fmla="*/ T188 w 959"/>
                                <a:gd name="T190" fmla="+- 0 2937 1652"/>
                                <a:gd name="T191" fmla="*/ 2937 h 1371"/>
                                <a:gd name="T192" fmla="+- 0 6296 5386"/>
                                <a:gd name="T193" fmla="*/ T192 w 959"/>
                                <a:gd name="T194" fmla="+- 0 2948 1652"/>
                                <a:gd name="T195" fmla="*/ 2948 h 1371"/>
                                <a:gd name="T196" fmla="+- 0 6316 5386"/>
                                <a:gd name="T197" fmla="*/ T196 w 959"/>
                                <a:gd name="T198" fmla="+- 0 2977 1652"/>
                                <a:gd name="T199" fmla="*/ 2977 h 1371"/>
                                <a:gd name="T200" fmla="+- 0 6331 5386"/>
                                <a:gd name="T201" fmla="*/ T200 w 959"/>
                                <a:gd name="T202" fmla="+- 0 3003 1652"/>
                                <a:gd name="T203" fmla="*/ 3003 h 1371"/>
                                <a:gd name="T204" fmla="+- 0 6339 5386"/>
                                <a:gd name="T205" fmla="*/ T204 w 959"/>
                                <a:gd name="T206" fmla="+- 0 3014 1652"/>
                                <a:gd name="T207" fmla="*/ 3014 h 1371"/>
                                <a:gd name="T208" fmla="+- 0 6345 5386"/>
                                <a:gd name="T209" fmla="*/ T208 w 959"/>
                                <a:gd name="T210" fmla="+- 0 3023 1652"/>
                                <a:gd name="T211" fmla="*/ 3023 h 13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</a:cxnLst>
                              <a:rect l="0" t="0" r="r" b="b"/>
                              <a:pathLst>
                                <a:path w="959" h="1371">
                                  <a:moveTo>
                                    <a:pt x="0" y="0"/>
                                  </a:moveTo>
                                  <a:lnTo>
                                    <a:pt x="49" y="40"/>
                                  </a:lnTo>
                                  <a:lnTo>
                                    <a:pt x="51" y="55"/>
                                  </a:lnTo>
                                  <a:lnTo>
                                    <a:pt x="55" y="72"/>
                                  </a:lnTo>
                                  <a:lnTo>
                                    <a:pt x="51" y="109"/>
                                  </a:lnTo>
                                  <a:lnTo>
                                    <a:pt x="49" y="123"/>
                                  </a:lnTo>
                                  <a:lnTo>
                                    <a:pt x="43" y="138"/>
                                  </a:lnTo>
                                  <a:lnTo>
                                    <a:pt x="40" y="155"/>
                                  </a:lnTo>
                                  <a:lnTo>
                                    <a:pt x="40" y="166"/>
                                  </a:lnTo>
                                  <a:lnTo>
                                    <a:pt x="43" y="178"/>
                                  </a:lnTo>
                                  <a:lnTo>
                                    <a:pt x="58" y="210"/>
                                  </a:lnTo>
                                  <a:lnTo>
                                    <a:pt x="75" y="247"/>
                                  </a:lnTo>
                                  <a:lnTo>
                                    <a:pt x="98" y="287"/>
                                  </a:lnTo>
                                  <a:lnTo>
                                    <a:pt x="119" y="328"/>
                                  </a:lnTo>
                                  <a:lnTo>
                                    <a:pt x="127" y="351"/>
                                  </a:lnTo>
                                  <a:lnTo>
                                    <a:pt x="138" y="374"/>
                                  </a:lnTo>
                                  <a:lnTo>
                                    <a:pt x="185" y="475"/>
                                  </a:lnTo>
                                  <a:lnTo>
                                    <a:pt x="219" y="530"/>
                                  </a:lnTo>
                                  <a:lnTo>
                                    <a:pt x="279" y="576"/>
                                  </a:lnTo>
                                  <a:lnTo>
                                    <a:pt x="294" y="585"/>
                                  </a:lnTo>
                                  <a:lnTo>
                                    <a:pt x="332" y="610"/>
                                  </a:lnTo>
                                  <a:lnTo>
                                    <a:pt x="351" y="625"/>
                                  </a:lnTo>
                                  <a:lnTo>
                                    <a:pt x="404" y="659"/>
                                  </a:lnTo>
                                  <a:lnTo>
                                    <a:pt x="449" y="694"/>
                                  </a:lnTo>
                                  <a:lnTo>
                                    <a:pt x="507" y="743"/>
                                  </a:lnTo>
                                  <a:lnTo>
                                    <a:pt x="536" y="804"/>
                                  </a:lnTo>
                                  <a:lnTo>
                                    <a:pt x="538" y="823"/>
                                  </a:lnTo>
                                  <a:lnTo>
                                    <a:pt x="541" y="843"/>
                                  </a:lnTo>
                                  <a:lnTo>
                                    <a:pt x="547" y="861"/>
                                  </a:lnTo>
                                  <a:lnTo>
                                    <a:pt x="559" y="872"/>
                                  </a:lnTo>
                                  <a:lnTo>
                                    <a:pt x="573" y="883"/>
                                  </a:lnTo>
                                  <a:lnTo>
                                    <a:pt x="591" y="892"/>
                                  </a:lnTo>
                                  <a:lnTo>
                                    <a:pt x="642" y="927"/>
                                  </a:lnTo>
                                  <a:lnTo>
                                    <a:pt x="706" y="981"/>
                                  </a:lnTo>
                                  <a:lnTo>
                                    <a:pt x="760" y="1042"/>
                                  </a:lnTo>
                                  <a:lnTo>
                                    <a:pt x="789" y="1097"/>
                                  </a:lnTo>
                                  <a:lnTo>
                                    <a:pt x="804" y="1164"/>
                                  </a:lnTo>
                                  <a:lnTo>
                                    <a:pt x="806" y="1187"/>
                                  </a:lnTo>
                                  <a:lnTo>
                                    <a:pt x="809" y="1209"/>
                                  </a:lnTo>
                                  <a:lnTo>
                                    <a:pt x="815" y="1226"/>
                                  </a:lnTo>
                                  <a:lnTo>
                                    <a:pt x="821" y="1241"/>
                                  </a:lnTo>
                                  <a:lnTo>
                                    <a:pt x="830" y="1249"/>
                                  </a:lnTo>
                                  <a:lnTo>
                                    <a:pt x="836" y="1258"/>
                                  </a:lnTo>
                                  <a:lnTo>
                                    <a:pt x="855" y="1264"/>
                                  </a:lnTo>
                                  <a:lnTo>
                                    <a:pt x="876" y="1268"/>
                                  </a:lnTo>
                                  <a:lnTo>
                                    <a:pt x="885" y="1270"/>
                                  </a:lnTo>
                                  <a:lnTo>
                                    <a:pt x="893" y="1276"/>
                                  </a:lnTo>
                                  <a:lnTo>
                                    <a:pt x="902" y="1285"/>
                                  </a:lnTo>
                                  <a:lnTo>
                                    <a:pt x="910" y="1296"/>
                                  </a:lnTo>
                                  <a:lnTo>
                                    <a:pt x="930" y="1325"/>
                                  </a:lnTo>
                                  <a:lnTo>
                                    <a:pt x="945" y="1351"/>
                                  </a:lnTo>
                                  <a:lnTo>
                                    <a:pt x="953" y="1362"/>
                                  </a:lnTo>
                                  <a:lnTo>
                                    <a:pt x="959" y="1371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" name="Group 36"/>
                        <wpg:cNvGrpSpPr>
                          <a:grpSpLocks/>
                        </wpg:cNvGrpSpPr>
                        <wpg:grpSpPr bwMode="auto">
                          <a:xfrm>
                            <a:off x="6333" y="1294"/>
                            <a:ext cx="954" cy="1732"/>
                            <a:chOff x="6333" y="1294"/>
                            <a:chExt cx="954" cy="1732"/>
                          </a:xfrm>
                        </wpg:grpSpPr>
                        <wps:wsp>
                          <wps:cNvPr id="44" name="Freeform 37"/>
                          <wps:cNvSpPr>
                            <a:spLocks/>
                          </wps:cNvSpPr>
                          <wps:spPr bwMode="auto">
                            <a:xfrm>
                              <a:off x="6333" y="1294"/>
                              <a:ext cx="954" cy="1732"/>
                            </a:xfrm>
                            <a:custGeom>
                              <a:avLst/>
                              <a:gdLst>
                                <a:gd name="T0" fmla="+- 0 7148 6333"/>
                                <a:gd name="T1" fmla="*/ T0 w 954"/>
                                <a:gd name="T2" fmla="+- 0 1326 1294"/>
                                <a:gd name="T3" fmla="*/ 1326 h 1732"/>
                                <a:gd name="T4" fmla="+- 0 7189 6333"/>
                                <a:gd name="T5" fmla="*/ T4 w 954"/>
                                <a:gd name="T6" fmla="+- 0 1386 1294"/>
                                <a:gd name="T7" fmla="*/ 1386 h 1732"/>
                                <a:gd name="T8" fmla="+- 0 7215 6333"/>
                                <a:gd name="T9" fmla="*/ T8 w 954"/>
                                <a:gd name="T10" fmla="+- 0 1424 1294"/>
                                <a:gd name="T11" fmla="*/ 1424 h 1732"/>
                                <a:gd name="T12" fmla="+- 0 7226 6333"/>
                                <a:gd name="T13" fmla="*/ T12 w 954"/>
                                <a:gd name="T14" fmla="+- 0 1441 1294"/>
                                <a:gd name="T15" fmla="*/ 1441 h 1732"/>
                                <a:gd name="T16" fmla="+- 0 7229 6333"/>
                                <a:gd name="T17" fmla="*/ T16 w 954"/>
                                <a:gd name="T18" fmla="+- 0 1467 1294"/>
                                <a:gd name="T19" fmla="*/ 1467 h 1732"/>
                                <a:gd name="T20" fmla="+- 0 7226 6333"/>
                                <a:gd name="T21" fmla="*/ T20 w 954"/>
                                <a:gd name="T22" fmla="+- 0 1488 1294"/>
                                <a:gd name="T23" fmla="*/ 1488 h 1732"/>
                                <a:gd name="T24" fmla="+- 0 7238 6333"/>
                                <a:gd name="T25" fmla="*/ T24 w 954"/>
                                <a:gd name="T26" fmla="+- 0 1531 1294"/>
                                <a:gd name="T27" fmla="*/ 1531 h 1732"/>
                                <a:gd name="T28" fmla="+- 0 7250 6333"/>
                                <a:gd name="T29" fmla="*/ T28 w 954"/>
                                <a:gd name="T30" fmla="+- 0 1556 1294"/>
                                <a:gd name="T31" fmla="*/ 1556 h 1732"/>
                                <a:gd name="T32" fmla="+- 0 7275 6333"/>
                                <a:gd name="T33" fmla="*/ T32 w 954"/>
                                <a:gd name="T34" fmla="+- 0 1586 1294"/>
                                <a:gd name="T35" fmla="*/ 1586 h 1732"/>
                                <a:gd name="T36" fmla="+- 0 7288 6333"/>
                                <a:gd name="T37" fmla="*/ T36 w 954"/>
                                <a:gd name="T38" fmla="+- 0 1611 1294"/>
                                <a:gd name="T39" fmla="*/ 1611 h 1732"/>
                                <a:gd name="T40" fmla="+- 0 7250 6333"/>
                                <a:gd name="T41" fmla="*/ T40 w 954"/>
                                <a:gd name="T42" fmla="+- 0 1680 1294"/>
                                <a:gd name="T43" fmla="*/ 1680 h 1732"/>
                                <a:gd name="T44" fmla="+- 0 7140 6333"/>
                                <a:gd name="T45" fmla="*/ T44 w 954"/>
                                <a:gd name="T46" fmla="+- 0 1775 1294"/>
                                <a:gd name="T47" fmla="*/ 1775 h 1732"/>
                                <a:gd name="T48" fmla="+- 0 7088 6333"/>
                                <a:gd name="T49" fmla="*/ T48 w 954"/>
                                <a:gd name="T50" fmla="+- 0 1822 1294"/>
                                <a:gd name="T51" fmla="*/ 1822 h 1732"/>
                                <a:gd name="T52" fmla="+- 0 7007 6333"/>
                                <a:gd name="T53" fmla="*/ T52 w 954"/>
                                <a:gd name="T54" fmla="+- 0 1897 1294"/>
                                <a:gd name="T55" fmla="*/ 1897 h 1732"/>
                                <a:gd name="T56" fmla="+- 0 6933 6333"/>
                                <a:gd name="T57" fmla="*/ T56 w 954"/>
                                <a:gd name="T58" fmla="+- 0 1960 1294"/>
                                <a:gd name="T59" fmla="*/ 1960 h 1732"/>
                                <a:gd name="T60" fmla="+- 0 6855 6333"/>
                                <a:gd name="T61" fmla="*/ T60 w 954"/>
                                <a:gd name="T62" fmla="+- 0 2006 1294"/>
                                <a:gd name="T63" fmla="*/ 2006 h 1732"/>
                                <a:gd name="T64" fmla="+- 0 6763 6333"/>
                                <a:gd name="T65" fmla="*/ T64 w 954"/>
                                <a:gd name="T66" fmla="+- 0 2069 1294"/>
                                <a:gd name="T67" fmla="*/ 2069 h 1732"/>
                                <a:gd name="T68" fmla="+- 0 6671 6333"/>
                                <a:gd name="T69" fmla="*/ T68 w 954"/>
                                <a:gd name="T70" fmla="+- 0 2248 1294"/>
                                <a:gd name="T71" fmla="*/ 2248 h 1732"/>
                                <a:gd name="T72" fmla="+- 0 6656 6333"/>
                                <a:gd name="T73" fmla="*/ T72 w 954"/>
                                <a:gd name="T74" fmla="+- 0 2335 1294"/>
                                <a:gd name="T75" fmla="*/ 2335 h 1732"/>
                                <a:gd name="T76" fmla="+- 0 6659 6333"/>
                                <a:gd name="T77" fmla="*/ T76 w 954"/>
                                <a:gd name="T78" fmla="+- 0 2369 1294"/>
                                <a:gd name="T79" fmla="*/ 2369 h 1732"/>
                                <a:gd name="T80" fmla="+- 0 6673 6333"/>
                                <a:gd name="T81" fmla="*/ T80 w 954"/>
                                <a:gd name="T82" fmla="+- 0 2380 1294"/>
                                <a:gd name="T83" fmla="*/ 2380 h 1732"/>
                                <a:gd name="T84" fmla="+- 0 6694 6333"/>
                                <a:gd name="T85" fmla="*/ T84 w 954"/>
                                <a:gd name="T86" fmla="+- 0 2403 1294"/>
                                <a:gd name="T87" fmla="*/ 2403 h 1732"/>
                                <a:gd name="T88" fmla="+- 0 6705 6333"/>
                                <a:gd name="T89" fmla="*/ T88 w 954"/>
                                <a:gd name="T90" fmla="+- 0 2426 1294"/>
                                <a:gd name="T91" fmla="*/ 2426 h 1732"/>
                                <a:gd name="T92" fmla="+- 0 6705 6333"/>
                                <a:gd name="T93" fmla="*/ T92 w 954"/>
                                <a:gd name="T94" fmla="+- 0 2467 1294"/>
                                <a:gd name="T95" fmla="*/ 2467 h 1732"/>
                                <a:gd name="T96" fmla="+- 0 6650 6333"/>
                                <a:gd name="T97" fmla="*/ T96 w 954"/>
                                <a:gd name="T98" fmla="+- 0 2565 1294"/>
                                <a:gd name="T99" fmla="*/ 2565 h 1732"/>
                                <a:gd name="T100" fmla="+- 0 6558 6333"/>
                                <a:gd name="T101" fmla="*/ T100 w 954"/>
                                <a:gd name="T102" fmla="+- 0 2637 1294"/>
                                <a:gd name="T103" fmla="*/ 2637 h 1732"/>
                                <a:gd name="T104" fmla="+- 0 6524 6333"/>
                                <a:gd name="T105" fmla="*/ T104 w 954"/>
                                <a:gd name="T106" fmla="+- 0 2663 1294"/>
                                <a:gd name="T107" fmla="*/ 2663 h 1732"/>
                                <a:gd name="T108" fmla="+- 0 6509 6333"/>
                                <a:gd name="T109" fmla="*/ T108 w 954"/>
                                <a:gd name="T110" fmla="+- 0 2703 1294"/>
                                <a:gd name="T111" fmla="*/ 2703 h 1732"/>
                                <a:gd name="T112" fmla="+- 0 6509 6333"/>
                                <a:gd name="T113" fmla="*/ T112 w 954"/>
                                <a:gd name="T114" fmla="+- 0 2746 1294"/>
                                <a:gd name="T115" fmla="*/ 2746 h 1732"/>
                                <a:gd name="T116" fmla="+- 0 6527 6333"/>
                                <a:gd name="T117" fmla="*/ T116 w 954"/>
                                <a:gd name="T118" fmla="+- 0 2767 1294"/>
                                <a:gd name="T119" fmla="*/ 2767 h 1732"/>
                                <a:gd name="T120" fmla="+- 0 6564 6333"/>
                                <a:gd name="T121" fmla="*/ T120 w 954"/>
                                <a:gd name="T122" fmla="+- 0 2798 1294"/>
                                <a:gd name="T123" fmla="*/ 2798 h 1732"/>
                                <a:gd name="T124" fmla="+- 0 6573 6333"/>
                                <a:gd name="T125" fmla="*/ T124 w 954"/>
                                <a:gd name="T126" fmla="+- 0 2824 1294"/>
                                <a:gd name="T127" fmla="*/ 2824 h 1732"/>
                                <a:gd name="T128" fmla="+- 0 6561 6333"/>
                                <a:gd name="T129" fmla="*/ T128 w 954"/>
                                <a:gd name="T130" fmla="+- 0 2850 1294"/>
                                <a:gd name="T131" fmla="*/ 2850 h 1732"/>
                                <a:gd name="T132" fmla="+- 0 6492 6333"/>
                                <a:gd name="T133" fmla="*/ T132 w 954"/>
                                <a:gd name="T134" fmla="+- 0 2910 1294"/>
                                <a:gd name="T135" fmla="*/ 2910 h 1732"/>
                                <a:gd name="T136" fmla="+- 0 6420 6333"/>
                                <a:gd name="T137" fmla="*/ T136 w 954"/>
                                <a:gd name="T138" fmla="+- 0 2962 1294"/>
                                <a:gd name="T139" fmla="*/ 2962 h 1732"/>
                                <a:gd name="T140" fmla="+- 0 6356 6333"/>
                                <a:gd name="T141" fmla="*/ T140 w 954"/>
                                <a:gd name="T142" fmla="+- 0 3008 1294"/>
                                <a:gd name="T143" fmla="*/ 3008 h 17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954" h="1732">
                                  <a:moveTo>
                                    <a:pt x="793" y="0"/>
                                  </a:moveTo>
                                  <a:lnTo>
                                    <a:pt x="815" y="32"/>
                                  </a:lnTo>
                                  <a:lnTo>
                                    <a:pt x="836" y="64"/>
                                  </a:lnTo>
                                  <a:lnTo>
                                    <a:pt x="856" y="92"/>
                                  </a:lnTo>
                                  <a:lnTo>
                                    <a:pt x="870" y="115"/>
                                  </a:lnTo>
                                  <a:lnTo>
                                    <a:pt x="882" y="130"/>
                                  </a:lnTo>
                                  <a:lnTo>
                                    <a:pt x="887" y="141"/>
                                  </a:lnTo>
                                  <a:lnTo>
                                    <a:pt x="893" y="147"/>
                                  </a:lnTo>
                                  <a:lnTo>
                                    <a:pt x="896" y="156"/>
                                  </a:lnTo>
                                  <a:lnTo>
                                    <a:pt x="896" y="173"/>
                                  </a:lnTo>
                                  <a:lnTo>
                                    <a:pt x="893" y="182"/>
                                  </a:lnTo>
                                  <a:lnTo>
                                    <a:pt x="893" y="194"/>
                                  </a:lnTo>
                                  <a:lnTo>
                                    <a:pt x="900" y="219"/>
                                  </a:lnTo>
                                  <a:lnTo>
                                    <a:pt x="905" y="237"/>
                                  </a:lnTo>
                                  <a:lnTo>
                                    <a:pt x="911" y="254"/>
                                  </a:lnTo>
                                  <a:lnTo>
                                    <a:pt x="917" y="262"/>
                                  </a:lnTo>
                                  <a:lnTo>
                                    <a:pt x="925" y="273"/>
                                  </a:lnTo>
                                  <a:lnTo>
                                    <a:pt x="942" y="292"/>
                                  </a:lnTo>
                                  <a:lnTo>
                                    <a:pt x="951" y="303"/>
                                  </a:lnTo>
                                  <a:lnTo>
                                    <a:pt x="955" y="317"/>
                                  </a:lnTo>
                                  <a:lnTo>
                                    <a:pt x="955" y="328"/>
                                  </a:lnTo>
                                  <a:lnTo>
                                    <a:pt x="917" y="386"/>
                                  </a:lnTo>
                                  <a:lnTo>
                                    <a:pt x="864" y="432"/>
                                  </a:lnTo>
                                  <a:lnTo>
                                    <a:pt x="807" y="481"/>
                                  </a:lnTo>
                                  <a:lnTo>
                                    <a:pt x="778" y="507"/>
                                  </a:lnTo>
                                  <a:lnTo>
                                    <a:pt x="755" y="528"/>
                                  </a:lnTo>
                                  <a:lnTo>
                                    <a:pt x="715" y="568"/>
                                  </a:lnTo>
                                  <a:lnTo>
                                    <a:pt x="674" y="603"/>
                                  </a:lnTo>
                                  <a:lnTo>
                                    <a:pt x="638" y="637"/>
                                  </a:lnTo>
                                  <a:lnTo>
                                    <a:pt x="600" y="666"/>
                                  </a:lnTo>
                                  <a:lnTo>
                                    <a:pt x="562" y="692"/>
                                  </a:lnTo>
                                  <a:lnTo>
                                    <a:pt x="522" y="712"/>
                                  </a:lnTo>
                                  <a:lnTo>
                                    <a:pt x="485" y="732"/>
                                  </a:lnTo>
                                  <a:lnTo>
                                    <a:pt x="430" y="775"/>
                                  </a:lnTo>
                                  <a:lnTo>
                                    <a:pt x="381" y="850"/>
                                  </a:lnTo>
                                  <a:lnTo>
                                    <a:pt x="338" y="954"/>
                                  </a:lnTo>
                                  <a:lnTo>
                                    <a:pt x="326" y="1014"/>
                                  </a:lnTo>
                                  <a:lnTo>
                                    <a:pt x="323" y="1041"/>
                                  </a:lnTo>
                                  <a:lnTo>
                                    <a:pt x="323" y="1064"/>
                                  </a:lnTo>
                                  <a:lnTo>
                                    <a:pt x="326" y="1075"/>
                                  </a:lnTo>
                                  <a:lnTo>
                                    <a:pt x="332" y="1084"/>
                                  </a:lnTo>
                                  <a:lnTo>
                                    <a:pt x="340" y="1086"/>
                                  </a:lnTo>
                                  <a:lnTo>
                                    <a:pt x="346" y="1092"/>
                                  </a:lnTo>
                                  <a:lnTo>
                                    <a:pt x="361" y="1109"/>
                                  </a:lnTo>
                                  <a:lnTo>
                                    <a:pt x="370" y="1118"/>
                                  </a:lnTo>
                                  <a:lnTo>
                                    <a:pt x="372" y="1132"/>
                                  </a:lnTo>
                                  <a:lnTo>
                                    <a:pt x="375" y="1150"/>
                                  </a:lnTo>
                                  <a:lnTo>
                                    <a:pt x="372" y="1173"/>
                                  </a:lnTo>
                                  <a:lnTo>
                                    <a:pt x="366" y="1199"/>
                                  </a:lnTo>
                                  <a:lnTo>
                                    <a:pt x="317" y="1271"/>
                                  </a:lnTo>
                                  <a:lnTo>
                                    <a:pt x="268" y="1317"/>
                                  </a:lnTo>
                                  <a:lnTo>
                                    <a:pt x="225" y="1343"/>
                                  </a:lnTo>
                                  <a:lnTo>
                                    <a:pt x="206" y="1354"/>
                                  </a:lnTo>
                                  <a:lnTo>
                                    <a:pt x="191" y="1369"/>
                                  </a:lnTo>
                                  <a:lnTo>
                                    <a:pt x="182" y="1388"/>
                                  </a:lnTo>
                                  <a:lnTo>
                                    <a:pt x="176" y="1409"/>
                                  </a:lnTo>
                                  <a:lnTo>
                                    <a:pt x="174" y="1429"/>
                                  </a:lnTo>
                                  <a:lnTo>
                                    <a:pt x="176" y="1452"/>
                                  </a:lnTo>
                                  <a:lnTo>
                                    <a:pt x="182" y="1464"/>
                                  </a:lnTo>
                                  <a:lnTo>
                                    <a:pt x="194" y="1473"/>
                                  </a:lnTo>
                                  <a:lnTo>
                                    <a:pt x="219" y="1492"/>
                                  </a:lnTo>
                                  <a:lnTo>
                                    <a:pt x="231" y="1504"/>
                                  </a:lnTo>
                                  <a:lnTo>
                                    <a:pt x="240" y="1518"/>
                                  </a:lnTo>
                                  <a:lnTo>
                                    <a:pt x="240" y="1530"/>
                                  </a:lnTo>
                                  <a:lnTo>
                                    <a:pt x="234" y="1547"/>
                                  </a:lnTo>
                                  <a:lnTo>
                                    <a:pt x="228" y="1556"/>
                                  </a:lnTo>
                                  <a:lnTo>
                                    <a:pt x="194" y="1590"/>
                                  </a:lnTo>
                                  <a:lnTo>
                                    <a:pt x="159" y="1616"/>
                                  </a:lnTo>
                                  <a:lnTo>
                                    <a:pt x="125" y="1643"/>
                                  </a:lnTo>
                                  <a:lnTo>
                                    <a:pt x="87" y="1668"/>
                                  </a:lnTo>
                                  <a:lnTo>
                                    <a:pt x="53" y="1694"/>
                                  </a:lnTo>
                                  <a:lnTo>
                                    <a:pt x="23" y="1714"/>
                                  </a:lnTo>
                                  <a:lnTo>
                                    <a:pt x="0" y="1732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" name="Group 38"/>
                        <wpg:cNvGrpSpPr>
                          <a:grpSpLocks/>
                        </wpg:cNvGrpSpPr>
                        <wpg:grpSpPr bwMode="auto">
                          <a:xfrm>
                            <a:off x="7290" y="1294"/>
                            <a:ext cx="268" cy="311"/>
                            <a:chOff x="7290" y="1294"/>
                            <a:chExt cx="268" cy="311"/>
                          </a:xfrm>
                        </wpg:grpSpPr>
                        <wps:wsp>
                          <wps:cNvPr id="46" name="Freeform 39"/>
                          <wps:cNvSpPr>
                            <a:spLocks/>
                          </wps:cNvSpPr>
                          <wps:spPr bwMode="auto">
                            <a:xfrm>
                              <a:off x="7290" y="1294"/>
                              <a:ext cx="268" cy="311"/>
                            </a:xfrm>
                            <a:custGeom>
                              <a:avLst/>
                              <a:gdLst>
                                <a:gd name="T0" fmla="+- 0 7558 7290"/>
                                <a:gd name="T1" fmla="*/ T0 w 268"/>
                                <a:gd name="T2" fmla="+- 0 1294 1294"/>
                                <a:gd name="T3" fmla="*/ 1294 h 311"/>
                                <a:gd name="T4" fmla="+- 0 7552 7290"/>
                                <a:gd name="T5" fmla="*/ T4 w 268"/>
                                <a:gd name="T6" fmla="+- 0 1297 1294"/>
                                <a:gd name="T7" fmla="*/ 1297 h 311"/>
                                <a:gd name="T8" fmla="+- 0 7543 7290"/>
                                <a:gd name="T9" fmla="*/ T8 w 268"/>
                                <a:gd name="T10" fmla="+- 0 1300 1294"/>
                                <a:gd name="T11" fmla="*/ 1300 h 311"/>
                                <a:gd name="T12" fmla="+- 0 7537 7290"/>
                                <a:gd name="T13" fmla="*/ T12 w 268"/>
                                <a:gd name="T14" fmla="+- 0 1312 1294"/>
                                <a:gd name="T15" fmla="*/ 1312 h 311"/>
                                <a:gd name="T16" fmla="+- 0 7529 7290"/>
                                <a:gd name="T17" fmla="*/ T16 w 268"/>
                                <a:gd name="T18" fmla="+- 0 1324 1294"/>
                                <a:gd name="T19" fmla="*/ 1324 h 311"/>
                                <a:gd name="T20" fmla="+- 0 7520 7290"/>
                                <a:gd name="T21" fmla="*/ T20 w 268"/>
                                <a:gd name="T22" fmla="+- 0 1343 1294"/>
                                <a:gd name="T23" fmla="*/ 1343 h 311"/>
                                <a:gd name="T24" fmla="+- 0 7512 7290"/>
                                <a:gd name="T25" fmla="*/ T24 w 268"/>
                                <a:gd name="T26" fmla="+- 0 1367 1294"/>
                                <a:gd name="T27" fmla="*/ 1367 h 311"/>
                                <a:gd name="T28" fmla="+- 0 7503 7290"/>
                                <a:gd name="T29" fmla="*/ T28 w 268"/>
                                <a:gd name="T30" fmla="+- 0 1395 1294"/>
                                <a:gd name="T31" fmla="*/ 1395 h 311"/>
                                <a:gd name="T32" fmla="+- 0 7494 7290"/>
                                <a:gd name="T33" fmla="*/ T32 w 268"/>
                                <a:gd name="T34" fmla="+- 0 1418 1294"/>
                                <a:gd name="T35" fmla="*/ 1418 h 311"/>
                                <a:gd name="T36" fmla="+- 0 7477 7290"/>
                                <a:gd name="T37" fmla="*/ T36 w 268"/>
                                <a:gd name="T38" fmla="+- 0 1479 1294"/>
                                <a:gd name="T39" fmla="*/ 1479 h 311"/>
                                <a:gd name="T40" fmla="+- 0 7439 7290"/>
                                <a:gd name="T41" fmla="*/ T40 w 268"/>
                                <a:gd name="T42" fmla="+- 0 1505 1294"/>
                                <a:gd name="T43" fmla="*/ 1505 h 311"/>
                                <a:gd name="T44" fmla="+- 0 7403 7290"/>
                                <a:gd name="T45" fmla="*/ T44 w 268"/>
                                <a:gd name="T46" fmla="+- 0 1505 1294"/>
                                <a:gd name="T47" fmla="*/ 1505 h 311"/>
                                <a:gd name="T48" fmla="+- 0 7394 7290"/>
                                <a:gd name="T49" fmla="*/ T48 w 268"/>
                                <a:gd name="T50" fmla="+- 0 1501 1294"/>
                                <a:gd name="T51" fmla="*/ 1501 h 311"/>
                                <a:gd name="T52" fmla="+- 0 7382 7290"/>
                                <a:gd name="T53" fmla="*/ T52 w 268"/>
                                <a:gd name="T54" fmla="+- 0 1496 1294"/>
                                <a:gd name="T55" fmla="*/ 1496 h 311"/>
                                <a:gd name="T56" fmla="+- 0 7373 7290"/>
                                <a:gd name="T57" fmla="*/ T56 w 268"/>
                                <a:gd name="T58" fmla="+- 0 1490 1294"/>
                                <a:gd name="T59" fmla="*/ 1490 h 311"/>
                                <a:gd name="T60" fmla="+- 0 7367 7290"/>
                                <a:gd name="T61" fmla="*/ T60 w 268"/>
                                <a:gd name="T62" fmla="+- 0 1479 1294"/>
                                <a:gd name="T63" fmla="*/ 1479 h 311"/>
                                <a:gd name="T64" fmla="+- 0 7359 7290"/>
                                <a:gd name="T65" fmla="*/ T64 w 268"/>
                                <a:gd name="T66" fmla="+- 0 1467 1294"/>
                                <a:gd name="T67" fmla="*/ 1467 h 311"/>
                                <a:gd name="T68" fmla="+- 0 7350 7290"/>
                                <a:gd name="T69" fmla="*/ T68 w 268"/>
                                <a:gd name="T70" fmla="+- 0 1461 1294"/>
                                <a:gd name="T71" fmla="*/ 1461 h 311"/>
                                <a:gd name="T72" fmla="+- 0 7335 7290"/>
                                <a:gd name="T73" fmla="*/ T72 w 268"/>
                                <a:gd name="T74" fmla="+- 0 1456 1294"/>
                                <a:gd name="T75" fmla="*/ 1456 h 311"/>
                                <a:gd name="T76" fmla="+- 0 7327 7290"/>
                                <a:gd name="T77" fmla="*/ T76 w 268"/>
                                <a:gd name="T78" fmla="+- 0 1456 1294"/>
                                <a:gd name="T79" fmla="*/ 1456 h 311"/>
                                <a:gd name="T80" fmla="+- 0 7299 7290"/>
                                <a:gd name="T81" fmla="*/ T80 w 268"/>
                                <a:gd name="T82" fmla="+- 0 1501 1294"/>
                                <a:gd name="T83" fmla="*/ 1501 h 311"/>
                                <a:gd name="T84" fmla="+- 0 7299 7290"/>
                                <a:gd name="T85" fmla="*/ T84 w 268"/>
                                <a:gd name="T86" fmla="+- 0 1516 1294"/>
                                <a:gd name="T87" fmla="*/ 1516 h 311"/>
                                <a:gd name="T88" fmla="+- 0 7301 7290"/>
                                <a:gd name="T89" fmla="*/ T88 w 268"/>
                                <a:gd name="T90" fmla="+- 0 1537 1294"/>
                                <a:gd name="T91" fmla="*/ 1537 h 311"/>
                                <a:gd name="T92" fmla="+- 0 7305 7290"/>
                                <a:gd name="T93" fmla="*/ T92 w 268"/>
                                <a:gd name="T94" fmla="+- 0 1556 1294"/>
                                <a:gd name="T95" fmla="*/ 1556 h 311"/>
                                <a:gd name="T96" fmla="+- 0 7305 7290"/>
                                <a:gd name="T97" fmla="*/ T96 w 268"/>
                                <a:gd name="T98" fmla="+- 0 1571 1294"/>
                                <a:gd name="T99" fmla="*/ 1571 h 311"/>
                                <a:gd name="T100" fmla="+- 0 7301 7290"/>
                                <a:gd name="T101" fmla="*/ T100 w 268"/>
                                <a:gd name="T102" fmla="+- 0 1582 1294"/>
                                <a:gd name="T103" fmla="*/ 1582 h 311"/>
                                <a:gd name="T104" fmla="+- 0 7299 7290"/>
                                <a:gd name="T105" fmla="*/ T104 w 268"/>
                                <a:gd name="T106" fmla="+- 0 1591 1294"/>
                                <a:gd name="T107" fmla="*/ 1591 h 311"/>
                                <a:gd name="T108" fmla="+- 0 7290 7290"/>
                                <a:gd name="T109" fmla="*/ T108 w 268"/>
                                <a:gd name="T110" fmla="+- 0 1605 1294"/>
                                <a:gd name="T111" fmla="*/ 1605 h 3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268" h="311">
                                  <a:moveTo>
                                    <a:pt x="268" y="0"/>
                                  </a:moveTo>
                                  <a:lnTo>
                                    <a:pt x="262" y="3"/>
                                  </a:lnTo>
                                  <a:lnTo>
                                    <a:pt x="253" y="6"/>
                                  </a:lnTo>
                                  <a:lnTo>
                                    <a:pt x="247" y="18"/>
                                  </a:lnTo>
                                  <a:lnTo>
                                    <a:pt x="239" y="30"/>
                                  </a:lnTo>
                                  <a:lnTo>
                                    <a:pt x="230" y="49"/>
                                  </a:lnTo>
                                  <a:lnTo>
                                    <a:pt x="222" y="73"/>
                                  </a:lnTo>
                                  <a:lnTo>
                                    <a:pt x="213" y="101"/>
                                  </a:lnTo>
                                  <a:lnTo>
                                    <a:pt x="204" y="124"/>
                                  </a:lnTo>
                                  <a:lnTo>
                                    <a:pt x="187" y="185"/>
                                  </a:lnTo>
                                  <a:lnTo>
                                    <a:pt x="149" y="211"/>
                                  </a:lnTo>
                                  <a:lnTo>
                                    <a:pt x="113" y="211"/>
                                  </a:lnTo>
                                  <a:lnTo>
                                    <a:pt x="104" y="207"/>
                                  </a:lnTo>
                                  <a:lnTo>
                                    <a:pt x="92" y="202"/>
                                  </a:lnTo>
                                  <a:lnTo>
                                    <a:pt x="83" y="196"/>
                                  </a:lnTo>
                                  <a:lnTo>
                                    <a:pt x="77" y="185"/>
                                  </a:lnTo>
                                  <a:lnTo>
                                    <a:pt x="69" y="173"/>
                                  </a:lnTo>
                                  <a:lnTo>
                                    <a:pt x="60" y="167"/>
                                  </a:lnTo>
                                  <a:lnTo>
                                    <a:pt x="45" y="162"/>
                                  </a:lnTo>
                                  <a:lnTo>
                                    <a:pt x="37" y="162"/>
                                  </a:lnTo>
                                  <a:lnTo>
                                    <a:pt x="9" y="207"/>
                                  </a:lnTo>
                                  <a:lnTo>
                                    <a:pt x="9" y="222"/>
                                  </a:lnTo>
                                  <a:lnTo>
                                    <a:pt x="11" y="243"/>
                                  </a:lnTo>
                                  <a:lnTo>
                                    <a:pt x="15" y="262"/>
                                  </a:lnTo>
                                  <a:lnTo>
                                    <a:pt x="15" y="277"/>
                                  </a:lnTo>
                                  <a:lnTo>
                                    <a:pt x="11" y="288"/>
                                  </a:lnTo>
                                  <a:lnTo>
                                    <a:pt x="9" y="297"/>
                                  </a:lnTo>
                                  <a:lnTo>
                                    <a:pt x="0" y="311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40"/>
                        <wpg:cNvGrpSpPr>
                          <a:grpSpLocks/>
                        </wpg:cNvGrpSpPr>
                        <wpg:grpSpPr bwMode="auto">
                          <a:xfrm>
                            <a:off x="5910" y="1294"/>
                            <a:ext cx="763" cy="1092"/>
                            <a:chOff x="5910" y="1294"/>
                            <a:chExt cx="763" cy="1092"/>
                          </a:xfrm>
                        </wpg:grpSpPr>
                        <wps:wsp>
                          <wps:cNvPr id="48" name="Freeform 41"/>
                          <wps:cNvSpPr>
                            <a:spLocks/>
                          </wps:cNvSpPr>
                          <wps:spPr bwMode="auto">
                            <a:xfrm>
                              <a:off x="5910" y="1294"/>
                              <a:ext cx="763" cy="1092"/>
                            </a:xfrm>
                            <a:custGeom>
                              <a:avLst/>
                              <a:gdLst>
                                <a:gd name="T0" fmla="+- 0 5927 5910"/>
                                <a:gd name="T1" fmla="*/ T0 w 763"/>
                                <a:gd name="T2" fmla="+- 0 1294 1294"/>
                                <a:gd name="T3" fmla="*/ 1294 h 1092"/>
                                <a:gd name="T4" fmla="+- 0 5916 5910"/>
                                <a:gd name="T5" fmla="*/ T4 w 763"/>
                                <a:gd name="T6" fmla="+- 0 1309 1294"/>
                                <a:gd name="T7" fmla="*/ 1309 h 1092"/>
                                <a:gd name="T8" fmla="+- 0 5910 5910"/>
                                <a:gd name="T9" fmla="*/ T8 w 763"/>
                                <a:gd name="T10" fmla="+- 0 1324 1294"/>
                                <a:gd name="T11" fmla="*/ 1324 h 1092"/>
                                <a:gd name="T12" fmla="+- 0 5910 5910"/>
                                <a:gd name="T13" fmla="*/ T12 w 763"/>
                                <a:gd name="T14" fmla="+- 0 1337 1294"/>
                                <a:gd name="T15" fmla="*/ 1337 h 1092"/>
                                <a:gd name="T16" fmla="+- 0 5967 5910"/>
                                <a:gd name="T17" fmla="*/ T16 w 763"/>
                                <a:gd name="T18" fmla="+- 0 1386 1294"/>
                                <a:gd name="T19" fmla="*/ 1386 h 1092"/>
                                <a:gd name="T20" fmla="+- 0 5991 5910"/>
                                <a:gd name="T21" fmla="*/ T20 w 763"/>
                                <a:gd name="T22" fmla="+- 0 1398 1294"/>
                                <a:gd name="T23" fmla="*/ 1398 h 1092"/>
                                <a:gd name="T24" fmla="+- 0 6037 5910"/>
                                <a:gd name="T25" fmla="*/ T24 w 763"/>
                                <a:gd name="T26" fmla="+- 0 1424 1294"/>
                                <a:gd name="T27" fmla="*/ 1424 h 1092"/>
                                <a:gd name="T28" fmla="+- 0 6057 5910"/>
                                <a:gd name="T29" fmla="*/ T28 w 763"/>
                                <a:gd name="T30" fmla="+- 0 1433 1294"/>
                                <a:gd name="T31" fmla="*/ 1433 h 1092"/>
                                <a:gd name="T32" fmla="+- 0 6075 5910"/>
                                <a:gd name="T33" fmla="*/ T32 w 763"/>
                                <a:gd name="T34" fmla="+- 0 1441 1294"/>
                                <a:gd name="T35" fmla="*/ 1441 h 1092"/>
                                <a:gd name="T36" fmla="+- 0 6106 5910"/>
                                <a:gd name="T37" fmla="*/ T36 w 763"/>
                                <a:gd name="T38" fmla="+- 0 1452 1294"/>
                                <a:gd name="T39" fmla="*/ 1452 h 1092"/>
                                <a:gd name="T40" fmla="+- 0 6181 5910"/>
                                <a:gd name="T41" fmla="*/ T40 w 763"/>
                                <a:gd name="T42" fmla="+- 0 1471 1294"/>
                                <a:gd name="T43" fmla="*/ 1471 h 1092"/>
                                <a:gd name="T44" fmla="+- 0 6201 5910"/>
                                <a:gd name="T45" fmla="*/ T44 w 763"/>
                                <a:gd name="T46" fmla="+- 0 1501 1294"/>
                                <a:gd name="T47" fmla="*/ 1501 h 1092"/>
                                <a:gd name="T48" fmla="+- 0 6212 5910"/>
                                <a:gd name="T49" fmla="*/ T48 w 763"/>
                                <a:gd name="T50" fmla="+- 0 1520 1294"/>
                                <a:gd name="T51" fmla="*/ 1520 h 1092"/>
                                <a:gd name="T52" fmla="+- 0 6267 5910"/>
                                <a:gd name="T53" fmla="*/ T52 w 763"/>
                                <a:gd name="T54" fmla="+- 0 1550 1294"/>
                                <a:gd name="T55" fmla="*/ 1550 h 1092"/>
                                <a:gd name="T56" fmla="+- 0 6290 5910"/>
                                <a:gd name="T57" fmla="*/ T56 w 763"/>
                                <a:gd name="T58" fmla="+- 0 1562 1294"/>
                                <a:gd name="T59" fmla="*/ 1562 h 1092"/>
                                <a:gd name="T60" fmla="+- 0 6311 5910"/>
                                <a:gd name="T61" fmla="*/ T60 w 763"/>
                                <a:gd name="T62" fmla="+- 0 1574 1294"/>
                                <a:gd name="T63" fmla="*/ 1574 h 1092"/>
                                <a:gd name="T64" fmla="+- 0 6328 5910"/>
                                <a:gd name="T65" fmla="*/ T64 w 763"/>
                                <a:gd name="T66" fmla="+- 0 1591 1294"/>
                                <a:gd name="T67" fmla="*/ 1591 h 1092"/>
                                <a:gd name="T68" fmla="+- 0 6348 5910"/>
                                <a:gd name="T69" fmla="*/ T68 w 763"/>
                                <a:gd name="T70" fmla="+- 0 1611 1294"/>
                                <a:gd name="T71" fmla="*/ 1611 h 1092"/>
                                <a:gd name="T72" fmla="+- 0 6394 5910"/>
                                <a:gd name="T73" fmla="*/ T72 w 763"/>
                                <a:gd name="T74" fmla="+- 0 1680 1294"/>
                                <a:gd name="T75" fmla="*/ 1680 h 1092"/>
                                <a:gd name="T76" fmla="+- 0 6411 5910"/>
                                <a:gd name="T77" fmla="*/ T76 w 763"/>
                                <a:gd name="T78" fmla="+- 0 1729 1294"/>
                                <a:gd name="T79" fmla="*/ 1729 h 1092"/>
                                <a:gd name="T80" fmla="+- 0 6418 5910"/>
                                <a:gd name="T81" fmla="*/ T80 w 763"/>
                                <a:gd name="T82" fmla="+- 0 1752 1294"/>
                                <a:gd name="T83" fmla="*/ 1752 h 1092"/>
                                <a:gd name="T84" fmla="+- 0 6418 5910"/>
                                <a:gd name="T85" fmla="*/ T84 w 763"/>
                                <a:gd name="T86" fmla="+- 0 1784 1294"/>
                                <a:gd name="T87" fmla="*/ 1784 h 1092"/>
                                <a:gd name="T88" fmla="+- 0 6414 5910"/>
                                <a:gd name="T89" fmla="*/ T88 w 763"/>
                                <a:gd name="T90" fmla="+- 0 1795 1294"/>
                                <a:gd name="T91" fmla="*/ 1795 h 1092"/>
                                <a:gd name="T92" fmla="+- 0 6418 5910"/>
                                <a:gd name="T93" fmla="*/ T92 w 763"/>
                                <a:gd name="T94" fmla="+- 0 1807 1294"/>
                                <a:gd name="T95" fmla="*/ 1807 h 1092"/>
                                <a:gd name="T96" fmla="+- 0 6429 5910"/>
                                <a:gd name="T97" fmla="*/ T96 w 763"/>
                                <a:gd name="T98" fmla="+- 0 1816 1294"/>
                                <a:gd name="T99" fmla="*/ 1816 h 1092"/>
                                <a:gd name="T100" fmla="+- 0 6443 5910"/>
                                <a:gd name="T101" fmla="*/ T100 w 763"/>
                                <a:gd name="T102" fmla="+- 0 1818 1294"/>
                                <a:gd name="T103" fmla="*/ 1818 h 1092"/>
                                <a:gd name="T104" fmla="+- 0 6460 5910"/>
                                <a:gd name="T105" fmla="*/ T104 w 763"/>
                                <a:gd name="T106" fmla="+- 0 1822 1294"/>
                                <a:gd name="T107" fmla="*/ 1822 h 1092"/>
                                <a:gd name="T108" fmla="+- 0 6475 5910"/>
                                <a:gd name="T109" fmla="*/ T108 w 763"/>
                                <a:gd name="T110" fmla="+- 0 1833 1294"/>
                                <a:gd name="T111" fmla="*/ 1833 h 1092"/>
                                <a:gd name="T112" fmla="+- 0 6484 5910"/>
                                <a:gd name="T113" fmla="*/ T112 w 763"/>
                                <a:gd name="T114" fmla="+- 0 1850 1294"/>
                                <a:gd name="T115" fmla="*/ 1850 h 1092"/>
                                <a:gd name="T116" fmla="+- 0 6490 5910"/>
                                <a:gd name="T117" fmla="*/ T116 w 763"/>
                                <a:gd name="T118" fmla="+- 0 1871 1294"/>
                                <a:gd name="T119" fmla="*/ 1871 h 1092"/>
                                <a:gd name="T120" fmla="+- 0 6495 5910"/>
                                <a:gd name="T121" fmla="*/ T120 w 763"/>
                                <a:gd name="T122" fmla="+- 0 1897 1294"/>
                                <a:gd name="T123" fmla="*/ 1897 h 1092"/>
                                <a:gd name="T124" fmla="+- 0 6503 5910"/>
                                <a:gd name="T125" fmla="*/ T124 w 763"/>
                                <a:gd name="T126" fmla="+- 0 1925 1294"/>
                                <a:gd name="T127" fmla="*/ 1925 h 1092"/>
                                <a:gd name="T128" fmla="+- 0 6515 5910"/>
                                <a:gd name="T129" fmla="*/ T128 w 763"/>
                                <a:gd name="T130" fmla="+- 0 1960 1294"/>
                                <a:gd name="T131" fmla="*/ 1960 h 1092"/>
                                <a:gd name="T132" fmla="+- 0 6529 5910"/>
                                <a:gd name="T133" fmla="*/ T132 w 763"/>
                                <a:gd name="T134" fmla="+- 0 2003 1294"/>
                                <a:gd name="T135" fmla="*/ 2003 h 1092"/>
                                <a:gd name="T136" fmla="+- 0 6547 5910"/>
                                <a:gd name="T137" fmla="*/ T136 w 763"/>
                                <a:gd name="T138" fmla="+- 0 2041 1294"/>
                                <a:gd name="T139" fmla="*/ 2041 h 1092"/>
                                <a:gd name="T140" fmla="+- 0 6552 5910"/>
                                <a:gd name="T141" fmla="*/ T140 w 763"/>
                                <a:gd name="T142" fmla="+- 0 2058 1294"/>
                                <a:gd name="T143" fmla="*/ 2058 h 1092"/>
                                <a:gd name="T144" fmla="+- 0 6561 5910"/>
                                <a:gd name="T145" fmla="*/ T144 w 763"/>
                                <a:gd name="T146" fmla="+- 0 2073 1294"/>
                                <a:gd name="T147" fmla="*/ 2073 h 1092"/>
                                <a:gd name="T148" fmla="+- 0 6569 5910"/>
                                <a:gd name="T149" fmla="*/ T148 w 763"/>
                                <a:gd name="T150" fmla="+- 0 2084 1294"/>
                                <a:gd name="T151" fmla="*/ 2084 h 1092"/>
                                <a:gd name="T152" fmla="+- 0 6575 5910"/>
                                <a:gd name="T153" fmla="*/ T152 w 763"/>
                                <a:gd name="T154" fmla="+- 0 2090 1294"/>
                                <a:gd name="T155" fmla="*/ 2090 h 1092"/>
                                <a:gd name="T156" fmla="+- 0 6593 5910"/>
                                <a:gd name="T157" fmla="*/ T156 w 763"/>
                                <a:gd name="T158" fmla="+- 0 2101 1294"/>
                                <a:gd name="T159" fmla="*/ 2101 h 1092"/>
                                <a:gd name="T160" fmla="+- 0 6607 5910"/>
                                <a:gd name="T161" fmla="*/ T160 w 763"/>
                                <a:gd name="T162" fmla="+- 0 2110 1294"/>
                                <a:gd name="T163" fmla="*/ 2110 h 1092"/>
                                <a:gd name="T164" fmla="+- 0 6654 5910"/>
                                <a:gd name="T165" fmla="*/ T164 w 763"/>
                                <a:gd name="T166" fmla="+- 0 2161 1294"/>
                                <a:gd name="T167" fmla="*/ 2161 h 1092"/>
                                <a:gd name="T168" fmla="+- 0 6662 5910"/>
                                <a:gd name="T169" fmla="*/ T168 w 763"/>
                                <a:gd name="T170" fmla="+- 0 2193 1294"/>
                                <a:gd name="T171" fmla="*/ 2193 h 1092"/>
                                <a:gd name="T172" fmla="+- 0 6659 5910"/>
                                <a:gd name="T173" fmla="*/ T172 w 763"/>
                                <a:gd name="T174" fmla="+- 0 2207 1294"/>
                                <a:gd name="T175" fmla="*/ 2207 h 1092"/>
                                <a:gd name="T176" fmla="+- 0 6656 5910"/>
                                <a:gd name="T177" fmla="*/ T176 w 763"/>
                                <a:gd name="T178" fmla="+- 0 2225 1294"/>
                                <a:gd name="T179" fmla="*/ 2225 h 1092"/>
                                <a:gd name="T180" fmla="+- 0 6650 5910"/>
                                <a:gd name="T181" fmla="*/ T180 w 763"/>
                                <a:gd name="T182" fmla="+- 0 2237 1294"/>
                                <a:gd name="T183" fmla="*/ 2237 h 1092"/>
                                <a:gd name="T184" fmla="+- 0 6642 5910"/>
                                <a:gd name="T185" fmla="*/ T184 w 763"/>
                                <a:gd name="T186" fmla="+- 0 2245 1294"/>
                                <a:gd name="T187" fmla="*/ 2245 h 1092"/>
                                <a:gd name="T188" fmla="+- 0 6627 5910"/>
                                <a:gd name="T189" fmla="*/ T188 w 763"/>
                                <a:gd name="T190" fmla="+- 0 2250 1294"/>
                                <a:gd name="T191" fmla="*/ 2250 h 1092"/>
                                <a:gd name="T192" fmla="+- 0 6616 5910"/>
                                <a:gd name="T193" fmla="*/ T192 w 763"/>
                                <a:gd name="T194" fmla="+- 0 2256 1294"/>
                                <a:gd name="T195" fmla="*/ 2256 h 1092"/>
                                <a:gd name="T196" fmla="+- 0 6607 5910"/>
                                <a:gd name="T197" fmla="*/ T196 w 763"/>
                                <a:gd name="T198" fmla="+- 0 2262 1294"/>
                                <a:gd name="T199" fmla="*/ 2262 h 1092"/>
                                <a:gd name="T200" fmla="+- 0 6605 5910"/>
                                <a:gd name="T201" fmla="*/ T200 w 763"/>
                                <a:gd name="T202" fmla="+- 0 2274 1294"/>
                                <a:gd name="T203" fmla="*/ 2274 h 1092"/>
                                <a:gd name="T204" fmla="+- 0 6607 5910"/>
                                <a:gd name="T205" fmla="*/ T204 w 763"/>
                                <a:gd name="T206" fmla="+- 0 2286 1294"/>
                                <a:gd name="T207" fmla="*/ 2286 h 1092"/>
                                <a:gd name="T208" fmla="+- 0 6613 5910"/>
                                <a:gd name="T209" fmla="*/ T208 w 763"/>
                                <a:gd name="T210" fmla="+- 0 2308 1294"/>
                                <a:gd name="T211" fmla="*/ 2308 h 1092"/>
                                <a:gd name="T212" fmla="+- 0 6624 5910"/>
                                <a:gd name="T213" fmla="*/ T212 w 763"/>
                                <a:gd name="T214" fmla="+- 0 2329 1294"/>
                                <a:gd name="T215" fmla="*/ 2329 h 1092"/>
                                <a:gd name="T216" fmla="+- 0 6639 5910"/>
                                <a:gd name="T217" fmla="*/ T216 w 763"/>
                                <a:gd name="T218" fmla="+- 0 2348 1294"/>
                                <a:gd name="T219" fmla="*/ 2348 h 1092"/>
                                <a:gd name="T220" fmla="+- 0 6654 5910"/>
                                <a:gd name="T221" fmla="*/ T220 w 763"/>
                                <a:gd name="T222" fmla="+- 0 2365 1294"/>
                                <a:gd name="T223" fmla="*/ 2365 h 1092"/>
                                <a:gd name="T224" fmla="+- 0 6673 5910"/>
                                <a:gd name="T225" fmla="*/ T224 w 763"/>
                                <a:gd name="T226" fmla="+- 0 2386 1294"/>
                                <a:gd name="T227" fmla="*/ 2386 h 10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  <a:cxn ang="0">
                                  <a:pos x="T221" y="T223"/>
                                </a:cxn>
                                <a:cxn ang="0">
                                  <a:pos x="T225" y="T227"/>
                                </a:cxn>
                              </a:cxnLst>
                              <a:rect l="0" t="0" r="r" b="b"/>
                              <a:pathLst>
                                <a:path w="763" h="1092">
                                  <a:moveTo>
                                    <a:pt x="17" y="0"/>
                                  </a:moveTo>
                                  <a:lnTo>
                                    <a:pt x="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57" y="92"/>
                                  </a:lnTo>
                                  <a:lnTo>
                                    <a:pt x="81" y="104"/>
                                  </a:lnTo>
                                  <a:lnTo>
                                    <a:pt x="127" y="130"/>
                                  </a:lnTo>
                                  <a:lnTo>
                                    <a:pt x="147" y="139"/>
                                  </a:lnTo>
                                  <a:lnTo>
                                    <a:pt x="165" y="147"/>
                                  </a:lnTo>
                                  <a:lnTo>
                                    <a:pt x="196" y="158"/>
                                  </a:lnTo>
                                  <a:lnTo>
                                    <a:pt x="271" y="177"/>
                                  </a:lnTo>
                                  <a:lnTo>
                                    <a:pt x="291" y="207"/>
                                  </a:lnTo>
                                  <a:lnTo>
                                    <a:pt x="302" y="226"/>
                                  </a:lnTo>
                                  <a:lnTo>
                                    <a:pt x="357" y="256"/>
                                  </a:lnTo>
                                  <a:lnTo>
                                    <a:pt x="380" y="268"/>
                                  </a:lnTo>
                                  <a:lnTo>
                                    <a:pt x="401" y="280"/>
                                  </a:lnTo>
                                  <a:lnTo>
                                    <a:pt x="418" y="297"/>
                                  </a:lnTo>
                                  <a:lnTo>
                                    <a:pt x="438" y="317"/>
                                  </a:lnTo>
                                  <a:lnTo>
                                    <a:pt x="484" y="386"/>
                                  </a:lnTo>
                                  <a:lnTo>
                                    <a:pt x="501" y="435"/>
                                  </a:lnTo>
                                  <a:lnTo>
                                    <a:pt x="508" y="458"/>
                                  </a:lnTo>
                                  <a:lnTo>
                                    <a:pt x="508" y="490"/>
                                  </a:lnTo>
                                  <a:lnTo>
                                    <a:pt x="504" y="501"/>
                                  </a:lnTo>
                                  <a:lnTo>
                                    <a:pt x="508" y="513"/>
                                  </a:lnTo>
                                  <a:lnTo>
                                    <a:pt x="519" y="522"/>
                                  </a:lnTo>
                                  <a:lnTo>
                                    <a:pt x="533" y="524"/>
                                  </a:lnTo>
                                  <a:lnTo>
                                    <a:pt x="550" y="528"/>
                                  </a:lnTo>
                                  <a:lnTo>
                                    <a:pt x="565" y="539"/>
                                  </a:lnTo>
                                  <a:lnTo>
                                    <a:pt x="574" y="556"/>
                                  </a:lnTo>
                                  <a:lnTo>
                                    <a:pt x="580" y="577"/>
                                  </a:lnTo>
                                  <a:lnTo>
                                    <a:pt x="585" y="603"/>
                                  </a:lnTo>
                                  <a:lnTo>
                                    <a:pt x="593" y="631"/>
                                  </a:lnTo>
                                  <a:lnTo>
                                    <a:pt x="605" y="666"/>
                                  </a:lnTo>
                                  <a:lnTo>
                                    <a:pt x="619" y="709"/>
                                  </a:lnTo>
                                  <a:lnTo>
                                    <a:pt x="637" y="747"/>
                                  </a:lnTo>
                                  <a:lnTo>
                                    <a:pt x="642" y="764"/>
                                  </a:lnTo>
                                  <a:lnTo>
                                    <a:pt x="651" y="779"/>
                                  </a:lnTo>
                                  <a:lnTo>
                                    <a:pt x="659" y="790"/>
                                  </a:lnTo>
                                  <a:lnTo>
                                    <a:pt x="665" y="796"/>
                                  </a:lnTo>
                                  <a:lnTo>
                                    <a:pt x="683" y="807"/>
                                  </a:lnTo>
                                  <a:lnTo>
                                    <a:pt x="697" y="816"/>
                                  </a:lnTo>
                                  <a:lnTo>
                                    <a:pt x="744" y="867"/>
                                  </a:lnTo>
                                  <a:lnTo>
                                    <a:pt x="752" y="899"/>
                                  </a:lnTo>
                                  <a:lnTo>
                                    <a:pt x="749" y="913"/>
                                  </a:lnTo>
                                  <a:lnTo>
                                    <a:pt x="746" y="931"/>
                                  </a:lnTo>
                                  <a:lnTo>
                                    <a:pt x="740" y="943"/>
                                  </a:lnTo>
                                  <a:lnTo>
                                    <a:pt x="732" y="951"/>
                                  </a:lnTo>
                                  <a:lnTo>
                                    <a:pt x="717" y="956"/>
                                  </a:lnTo>
                                  <a:lnTo>
                                    <a:pt x="706" y="962"/>
                                  </a:lnTo>
                                  <a:lnTo>
                                    <a:pt x="697" y="968"/>
                                  </a:lnTo>
                                  <a:lnTo>
                                    <a:pt x="695" y="980"/>
                                  </a:lnTo>
                                  <a:lnTo>
                                    <a:pt x="697" y="992"/>
                                  </a:lnTo>
                                  <a:lnTo>
                                    <a:pt x="703" y="1014"/>
                                  </a:lnTo>
                                  <a:lnTo>
                                    <a:pt x="714" y="1035"/>
                                  </a:lnTo>
                                  <a:lnTo>
                                    <a:pt x="729" y="1054"/>
                                  </a:lnTo>
                                  <a:lnTo>
                                    <a:pt x="744" y="1071"/>
                                  </a:lnTo>
                                  <a:lnTo>
                                    <a:pt x="763" y="1092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42"/>
                        <wpg:cNvGrpSpPr>
                          <a:grpSpLocks/>
                        </wpg:cNvGrpSpPr>
                        <wpg:grpSpPr bwMode="auto">
                          <a:xfrm>
                            <a:off x="5792" y="2576"/>
                            <a:ext cx="104" cy="66"/>
                            <a:chOff x="5792" y="2576"/>
                            <a:chExt cx="104" cy="66"/>
                          </a:xfrm>
                        </wpg:grpSpPr>
                        <wps:wsp>
                          <wps:cNvPr id="50" name="Freeform 43"/>
                          <wps:cNvSpPr>
                            <a:spLocks/>
                          </wps:cNvSpPr>
                          <wps:spPr bwMode="auto">
                            <a:xfrm>
                              <a:off x="5792" y="2576"/>
                              <a:ext cx="104" cy="66"/>
                            </a:xfrm>
                            <a:custGeom>
                              <a:avLst/>
                              <a:gdLst>
                                <a:gd name="T0" fmla="+- 0 5878 5792"/>
                                <a:gd name="T1" fmla="*/ T0 w 104"/>
                                <a:gd name="T2" fmla="+- 0 2576 2576"/>
                                <a:gd name="T3" fmla="*/ 2576 h 66"/>
                                <a:gd name="T4" fmla="+- 0 5844 5792"/>
                                <a:gd name="T5" fmla="*/ T4 w 104"/>
                                <a:gd name="T6" fmla="+- 0 2593 2576"/>
                                <a:gd name="T7" fmla="*/ 2593 h 66"/>
                                <a:gd name="T8" fmla="+- 0 5792 5792"/>
                                <a:gd name="T9" fmla="*/ T8 w 104"/>
                                <a:gd name="T10" fmla="+- 0 2608 2576"/>
                                <a:gd name="T11" fmla="*/ 2608 h 66"/>
                                <a:gd name="T12" fmla="+- 0 5809 5792"/>
                                <a:gd name="T13" fmla="*/ T12 w 104"/>
                                <a:gd name="T14" fmla="+- 0 2643 2576"/>
                                <a:gd name="T15" fmla="*/ 2643 h 66"/>
                                <a:gd name="T16" fmla="+- 0 5878 5792"/>
                                <a:gd name="T17" fmla="*/ T16 w 104"/>
                                <a:gd name="T18" fmla="+- 0 2637 2576"/>
                                <a:gd name="T19" fmla="*/ 2637 h 66"/>
                                <a:gd name="T20" fmla="+- 0 5896 5792"/>
                                <a:gd name="T21" fmla="*/ T20 w 104"/>
                                <a:gd name="T22" fmla="+- 0 2599 2576"/>
                                <a:gd name="T23" fmla="*/ 2599 h 66"/>
                                <a:gd name="T24" fmla="+- 0 5878 5792"/>
                                <a:gd name="T25" fmla="*/ T24 w 104"/>
                                <a:gd name="T26" fmla="+- 0 2576 2576"/>
                                <a:gd name="T27" fmla="*/ 2576 h 6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4" h="66">
                                  <a:moveTo>
                                    <a:pt x="86" y="0"/>
                                  </a:moveTo>
                                  <a:lnTo>
                                    <a:pt x="52" y="17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17" y="67"/>
                                  </a:lnTo>
                                  <a:lnTo>
                                    <a:pt x="86" y="61"/>
                                  </a:lnTo>
                                  <a:lnTo>
                                    <a:pt x="104" y="23"/>
                                  </a:lnTo>
                                  <a:lnTo>
                                    <a:pt x="86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44"/>
                        <wpg:cNvGrpSpPr>
                          <a:grpSpLocks/>
                        </wpg:cNvGrpSpPr>
                        <wpg:grpSpPr bwMode="auto">
                          <a:xfrm>
                            <a:off x="5792" y="2576"/>
                            <a:ext cx="104" cy="66"/>
                            <a:chOff x="5792" y="2576"/>
                            <a:chExt cx="104" cy="66"/>
                          </a:xfrm>
                        </wpg:grpSpPr>
                        <wps:wsp>
                          <wps:cNvPr id="52" name="Freeform 45"/>
                          <wps:cNvSpPr>
                            <a:spLocks/>
                          </wps:cNvSpPr>
                          <wps:spPr bwMode="auto">
                            <a:xfrm>
                              <a:off x="5792" y="2576"/>
                              <a:ext cx="104" cy="66"/>
                            </a:xfrm>
                            <a:custGeom>
                              <a:avLst/>
                              <a:gdLst>
                                <a:gd name="T0" fmla="+- 0 5792 5792"/>
                                <a:gd name="T1" fmla="*/ T0 w 104"/>
                                <a:gd name="T2" fmla="+- 0 2608 2576"/>
                                <a:gd name="T3" fmla="*/ 2608 h 66"/>
                                <a:gd name="T4" fmla="+- 0 5844 5792"/>
                                <a:gd name="T5" fmla="*/ T4 w 104"/>
                                <a:gd name="T6" fmla="+- 0 2593 2576"/>
                                <a:gd name="T7" fmla="*/ 2593 h 66"/>
                                <a:gd name="T8" fmla="+- 0 5878 5792"/>
                                <a:gd name="T9" fmla="*/ T8 w 104"/>
                                <a:gd name="T10" fmla="+- 0 2576 2576"/>
                                <a:gd name="T11" fmla="*/ 2576 h 66"/>
                                <a:gd name="T12" fmla="+- 0 5896 5792"/>
                                <a:gd name="T13" fmla="*/ T12 w 104"/>
                                <a:gd name="T14" fmla="+- 0 2599 2576"/>
                                <a:gd name="T15" fmla="*/ 2599 h 66"/>
                                <a:gd name="T16" fmla="+- 0 5878 5792"/>
                                <a:gd name="T17" fmla="*/ T16 w 104"/>
                                <a:gd name="T18" fmla="+- 0 2637 2576"/>
                                <a:gd name="T19" fmla="*/ 2637 h 66"/>
                                <a:gd name="T20" fmla="+- 0 5809 5792"/>
                                <a:gd name="T21" fmla="*/ T20 w 104"/>
                                <a:gd name="T22" fmla="+- 0 2643 2576"/>
                                <a:gd name="T23" fmla="*/ 2643 h 66"/>
                                <a:gd name="T24" fmla="+- 0 5792 5792"/>
                                <a:gd name="T25" fmla="*/ T24 w 104"/>
                                <a:gd name="T26" fmla="+- 0 2608 2576"/>
                                <a:gd name="T27" fmla="*/ 2608 h 6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4" h="66">
                                  <a:moveTo>
                                    <a:pt x="0" y="32"/>
                                  </a:moveTo>
                                  <a:lnTo>
                                    <a:pt x="52" y="17"/>
                                  </a:lnTo>
                                  <a:lnTo>
                                    <a:pt x="86" y="0"/>
                                  </a:lnTo>
                                  <a:lnTo>
                                    <a:pt x="104" y="23"/>
                                  </a:lnTo>
                                  <a:lnTo>
                                    <a:pt x="86" y="61"/>
                                  </a:lnTo>
                                  <a:lnTo>
                                    <a:pt x="17" y="67"/>
                                  </a:lnTo>
                                  <a:lnTo>
                                    <a:pt x="0" y="3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" name="Group 46"/>
                        <wpg:cNvGrpSpPr>
                          <a:grpSpLocks/>
                        </wpg:cNvGrpSpPr>
                        <wpg:grpSpPr bwMode="auto">
                          <a:xfrm>
                            <a:off x="5927" y="1354"/>
                            <a:ext cx="268" cy="194"/>
                            <a:chOff x="5927" y="1354"/>
                            <a:chExt cx="268" cy="194"/>
                          </a:xfrm>
                        </wpg:grpSpPr>
                        <wps:wsp>
                          <wps:cNvPr id="54" name="Freeform 47"/>
                          <wps:cNvSpPr>
                            <a:spLocks/>
                          </wps:cNvSpPr>
                          <wps:spPr bwMode="auto">
                            <a:xfrm>
                              <a:off x="5927" y="1354"/>
                              <a:ext cx="268" cy="194"/>
                            </a:xfrm>
                            <a:custGeom>
                              <a:avLst/>
                              <a:gdLst>
                                <a:gd name="T0" fmla="+- 0 5971 5927"/>
                                <a:gd name="T1" fmla="*/ T0 w 268"/>
                                <a:gd name="T2" fmla="+- 0 1354 1354"/>
                                <a:gd name="T3" fmla="*/ 1354 h 194"/>
                                <a:gd name="T4" fmla="+- 0 5927 5927"/>
                                <a:gd name="T5" fmla="*/ T4 w 268"/>
                                <a:gd name="T6" fmla="+- 0 1363 1354"/>
                                <a:gd name="T7" fmla="*/ 1363 h 194"/>
                                <a:gd name="T8" fmla="+- 0 5962 5927"/>
                                <a:gd name="T9" fmla="*/ T8 w 268"/>
                                <a:gd name="T10" fmla="+- 0 1433 1354"/>
                                <a:gd name="T11" fmla="*/ 1433 h 194"/>
                                <a:gd name="T12" fmla="+- 0 5997 5927"/>
                                <a:gd name="T13" fmla="*/ T12 w 268"/>
                                <a:gd name="T14" fmla="+- 0 1435 1354"/>
                                <a:gd name="T15" fmla="*/ 1435 h 194"/>
                                <a:gd name="T16" fmla="+- 0 6016 5927"/>
                                <a:gd name="T17" fmla="*/ T16 w 268"/>
                                <a:gd name="T18" fmla="+- 0 1467 1354"/>
                                <a:gd name="T19" fmla="*/ 1467 h 194"/>
                                <a:gd name="T20" fmla="+- 0 6043 5927"/>
                                <a:gd name="T21" fmla="*/ T20 w 268"/>
                                <a:gd name="T22" fmla="+- 0 1484 1354"/>
                                <a:gd name="T23" fmla="*/ 1484 h 194"/>
                                <a:gd name="T24" fmla="+- 0 6052 5927"/>
                                <a:gd name="T25" fmla="*/ T24 w 268"/>
                                <a:gd name="T26" fmla="+- 0 1528 1354"/>
                                <a:gd name="T27" fmla="*/ 1528 h 194"/>
                                <a:gd name="T28" fmla="+- 0 6077 5927"/>
                                <a:gd name="T29" fmla="*/ T28 w 268"/>
                                <a:gd name="T30" fmla="+- 0 1548 1354"/>
                                <a:gd name="T31" fmla="*/ 1548 h 194"/>
                                <a:gd name="T32" fmla="+- 0 6112 5927"/>
                                <a:gd name="T33" fmla="*/ T32 w 268"/>
                                <a:gd name="T34" fmla="+- 0 1520 1354"/>
                                <a:gd name="T35" fmla="*/ 1520 h 194"/>
                                <a:gd name="T36" fmla="+- 0 6155 5927"/>
                                <a:gd name="T37" fmla="*/ T36 w 268"/>
                                <a:gd name="T38" fmla="+- 0 1479 1354"/>
                                <a:gd name="T39" fmla="*/ 1479 h 194"/>
                                <a:gd name="T40" fmla="+- 0 6186 5927"/>
                                <a:gd name="T41" fmla="*/ T40 w 268"/>
                                <a:gd name="T42" fmla="+- 0 1444 1354"/>
                                <a:gd name="T43" fmla="*/ 1444 h 194"/>
                                <a:gd name="T44" fmla="+- 0 6195 5927"/>
                                <a:gd name="T45" fmla="*/ T44 w 268"/>
                                <a:gd name="T46" fmla="+- 0 1409 1354"/>
                                <a:gd name="T47" fmla="*/ 1409 h 194"/>
                                <a:gd name="T48" fmla="+- 0 6161 5927"/>
                                <a:gd name="T49" fmla="*/ T48 w 268"/>
                                <a:gd name="T50" fmla="+- 0 1401 1354"/>
                                <a:gd name="T51" fmla="*/ 1401 h 194"/>
                                <a:gd name="T52" fmla="+- 0 6103 5927"/>
                                <a:gd name="T53" fmla="*/ T52 w 268"/>
                                <a:gd name="T54" fmla="+- 0 1392 1354"/>
                                <a:gd name="T55" fmla="*/ 1392 h 194"/>
                                <a:gd name="T56" fmla="+- 0 6048 5927"/>
                                <a:gd name="T57" fmla="*/ T56 w 268"/>
                                <a:gd name="T58" fmla="+- 0 1363 1354"/>
                                <a:gd name="T59" fmla="*/ 1363 h 194"/>
                                <a:gd name="T60" fmla="+- 0 5971 5927"/>
                                <a:gd name="T61" fmla="*/ T60 w 268"/>
                                <a:gd name="T62" fmla="+- 0 1354 1354"/>
                                <a:gd name="T63" fmla="*/ 1354 h 1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68" h="194">
                                  <a:moveTo>
                                    <a:pt x="44" y="0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35" y="79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89" y="113"/>
                                  </a:lnTo>
                                  <a:lnTo>
                                    <a:pt x="116" y="130"/>
                                  </a:lnTo>
                                  <a:lnTo>
                                    <a:pt x="125" y="174"/>
                                  </a:lnTo>
                                  <a:lnTo>
                                    <a:pt x="150" y="194"/>
                                  </a:lnTo>
                                  <a:lnTo>
                                    <a:pt x="185" y="166"/>
                                  </a:lnTo>
                                  <a:lnTo>
                                    <a:pt x="228" y="125"/>
                                  </a:lnTo>
                                  <a:lnTo>
                                    <a:pt x="259" y="90"/>
                                  </a:lnTo>
                                  <a:lnTo>
                                    <a:pt x="268" y="55"/>
                                  </a:lnTo>
                                  <a:lnTo>
                                    <a:pt x="234" y="47"/>
                                  </a:lnTo>
                                  <a:lnTo>
                                    <a:pt x="176" y="38"/>
                                  </a:lnTo>
                                  <a:lnTo>
                                    <a:pt x="121" y="9"/>
                                  </a:lnTo>
                                  <a:lnTo>
                                    <a:pt x="44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48"/>
                        <wpg:cNvGrpSpPr>
                          <a:grpSpLocks/>
                        </wpg:cNvGrpSpPr>
                        <wpg:grpSpPr bwMode="auto">
                          <a:xfrm>
                            <a:off x="5927" y="1354"/>
                            <a:ext cx="268" cy="194"/>
                            <a:chOff x="5927" y="1354"/>
                            <a:chExt cx="268" cy="194"/>
                          </a:xfrm>
                        </wpg:grpSpPr>
                        <wps:wsp>
                          <wps:cNvPr id="56" name="Freeform 49"/>
                          <wps:cNvSpPr>
                            <a:spLocks/>
                          </wps:cNvSpPr>
                          <wps:spPr bwMode="auto">
                            <a:xfrm>
                              <a:off x="5927" y="1354"/>
                              <a:ext cx="268" cy="194"/>
                            </a:xfrm>
                            <a:custGeom>
                              <a:avLst/>
                              <a:gdLst>
                                <a:gd name="T0" fmla="+- 0 6195 5927"/>
                                <a:gd name="T1" fmla="*/ T0 w 268"/>
                                <a:gd name="T2" fmla="+- 0 1409 1354"/>
                                <a:gd name="T3" fmla="*/ 1409 h 194"/>
                                <a:gd name="T4" fmla="+- 0 6186 5927"/>
                                <a:gd name="T5" fmla="*/ T4 w 268"/>
                                <a:gd name="T6" fmla="+- 0 1444 1354"/>
                                <a:gd name="T7" fmla="*/ 1444 h 194"/>
                                <a:gd name="T8" fmla="+- 0 6155 5927"/>
                                <a:gd name="T9" fmla="*/ T8 w 268"/>
                                <a:gd name="T10" fmla="+- 0 1479 1354"/>
                                <a:gd name="T11" fmla="*/ 1479 h 194"/>
                                <a:gd name="T12" fmla="+- 0 6112 5927"/>
                                <a:gd name="T13" fmla="*/ T12 w 268"/>
                                <a:gd name="T14" fmla="+- 0 1520 1354"/>
                                <a:gd name="T15" fmla="*/ 1520 h 194"/>
                                <a:gd name="T16" fmla="+- 0 6077 5927"/>
                                <a:gd name="T17" fmla="*/ T16 w 268"/>
                                <a:gd name="T18" fmla="+- 0 1548 1354"/>
                                <a:gd name="T19" fmla="*/ 1548 h 194"/>
                                <a:gd name="T20" fmla="+- 0 6052 5927"/>
                                <a:gd name="T21" fmla="*/ T20 w 268"/>
                                <a:gd name="T22" fmla="+- 0 1528 1354"/>
                                <a:gd name="T23" fmla="*/ 1528 h 194"/>
                                <a:gd name="T24" fmla="+- 0 6043 5927"/>
                                <a:gd name="T25" fmla="*/ T24 w 268"/>
                                <a:gd name="T26" fmla="+- 0 1484 1354"/>
                                <a:gd name="T27" fmla="*/ 1484 h 194"/>
                                <a:gd name="T28" fmla="+- 0 6016 5927"/>
                                <a:gd name="T29" fmla="*/ T28 w 268"/>
                                <a:gd name="T30" fmla="+- 0 1467 1354"/>
                                <a:gd name="T31" fmla="*/ 1467 h 194"/>
                                <a:gd name="T32" fmla="+- 0 5997 5927"/>
                                <a:gd name="T33" fmla="*/ T32 w 268"/>
                                <a:gd name="T34" fmla="+- 0 1435 1354"/>
                                <a:gd name="T35" fmla="*/ 1435 h 194"/>
                                <a:gd name="T36" fmla="+- 0 5962 5927"/>
                                <a:gd name="T37" fmla="*/ T36 w 268"/>
                                <a:gd name="T38" fmla="+- 0 1433 1354"/>
                                <a:gd name="T39" fmla="*/ 1433 h 194"/>
                                <a:gd name="T40" fmla="+- 0 5927 5927"/>
                                <a:gd name="T41" fmla="*/ T40 w 268"/>
                                <a:gd name="T42" fmla="+- 0 1363 1354"/>
                                <a:gd name="T43" fmla="*/ 1363 h 194"/>
                                <a:gd name="T44" fmla="+- 0 5971 5927"/>
                                <a:gd name="T45" fmla="*/ T44 w 268"/>
                                <a:gd name="T46" fmla="+- 0 1354 1354"/>
                                <a:gd name="T47" fmla="*/ 1354 h 194"/>
                                <a:gd name="T48" fmla="+- 0 6048 5927"/>
                                <a:gd name="T49" fmla="*/ T48 w 268"/>
                                <a:gd name="T50" fmla="+- 0 1363 1354"/>
                                <a:gd name="T51" fmla="*/ 1363 h 194"/>
                                <a:gd name="T52" fmla="+- 0 6103 5927"/>
                                <a:gd name="T53" fmla="*/ T52 w 268"/>
                                <a:gd name="T54" fmla="+- 0 1392 1354"/>
                                <a:gd name="T55" fmla="*/ 1392 h 194"/>
                                <a:gd name="T56" fmla="+- 0 6161 5927"/>
                                <a:gd name="T57" fmla="*/ T56 w 268"/>
                                <a:gd name="T58" fmla="+- 0 1401 1354"/>
                                <a:gd name="T59" fmla="*/ 1401 h 194"/>
                                <a:gd name="T60" fmla="+- 0 6195 5927"/>
                                <a:gd name="T61" fmla="*/ T60 w 268"/>
                                <a:gd name="T62" fmla="+- 0 1409 1354"/>
                                <a:gd name="T63" fmla="*/ 1409 h 1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68" h="194">
                                  <a:moveTo>
                                    <a:pt x="268" y="55"/>
                                  </a:moveTo>
                                  <a:lnTo>
                                    <a:pt x="259" y="90"/>
                                  </a:lnTo>
                                  <a:lnTo>
                                    <a:pt x="228" y="125"/>
                                  </a:lnTo>
                                  <a:lnTo>
                                    <a:pt x="185" y="166"/>
                                  </a:lnTo>
                                  <a:lnTo>
                                    <a:pt x="150" y="194"/>
                                  </a:lnTo>
                                  <a:lnTo>
                                    <a:pt x="125" y="174"/>
                                  </a:lnTo>
                                  <a:lnTo>
                                    <a:pt x="116" y="130"/>
                                  </a:lnTo>
                                  <a:lnTo>
                                    <a:pt x="89" y="11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35" y="7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44" y="0"/>
                                  </a:lnTo>
                                  <a:lnTo>
                                    <a:pt x="121" y="9"/>
                                  </a:lnTo>
                                  <a:lnTo>
                                    <a:pt x="176" y="38"/>
                                  </a:lnTo>
                                  <a:lnTo>
                                    <a:pt x="234" y="47"/>
                                  </a:lnTo>
                                  <a:lnTo>
                                    <a:pt x="268" y="5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" name="Group 50"/>
                        <wpg:cNvGrpSpPr>
                          <a:grpSpLocks/>
                        </wpg:cNvGrpSpPr>
                        <wpg:grpSpPr bwMode="auto">
                          <a:xfrm>
                            <a:off x="5939" y="2522"/>
                            <a:ext cx="234" cy="227"/>
                            <a:chOff x="5939" y="2522"/>
                            <a:chExt cx="234" cy="227"/>
                          </a:xfrm>
                        </wpg:grpSpPr>
                        <wps:wsp>
                          <wps:cNvPr id="58" name="Freeform 51"/>
                          <wps:cNvSpPr>
                            <a:spLocks/>
                          </wps:cNvSpPr>
                          <wps:spPr bwMode="auto">
                            <a:xfrm>
                              <a:off x="5939" y="2522"/>
                              <a:ext cx="234" cy="227"/>
                            </a:xfrm>
                            <a:custGeom>
                              <a:avLst/>
                              <a:gdLst>
                                <a:gd name="T0" fmla="+- 0 6057 5939"/>
                                <a:gd name="T1" fmla="*/ T0 w 234"/>
                                <a:gd name="T2" fmla="+- 0 2582 2522"/>
                                <a:gd name="T3" fmla="*/ 2582 h 227"/>
                                <a:gd name="T4" fmla="+- 0 6026 5939"/>
                                <a:gd name="T5" fmla="*/ T4 w 234"/>
                                <a:gd name="T6" fmla="+- 0 2582 2522"/>
                                <a:gd name="T7" fmla="*/ 2582 h 227"/>
                                <a:gd name="T8" fmla="+- 0 6043 5939"/>
                                <a:gd name="T9" fmla="*/ T8 w 234"/>
                                <a:gd name="T10" fmla="+- 0 2611 2522"/>
                                <a:gd name="T11" fmla="*/ 2611 h 227"/>
                                <a:gd name="T12" fmla="+- 0 6075 5939"/>
                                <a:gd name="T13" fmla="*/ T12 w 234"/>
                                <a:gd name="T14" fmla="+- 0 2633 2522"/>
                                <a:gd name="T15" fmla="*/ 2633 h 227"/>
                                <a:gd name="T16" fmla="+- 0 6095 5939"/>
                                <a:gd name="T17" fmla="*/ T16 w 234"/>
                                <a:gd name="T18" fmla="+- 0 2669 2522"/>
                                <a:gd name="T19" fmla="*/ 2669 h 227"/>
                                <a:gd name="T20" fmla="+- 0 6135 5939"/>
                                <a:gd name="T21" fmla="*/ T20 w 234"/>
                                <a:gd name="T22" fmla="+- 0 2706 2522"/>
                                <a:gd name="T23" fmla="*/ 2706 h 227"/>
                                <a:gd name="T24" fmla="+- 0 6143 5939"/>
                                <a:gd name="T25" fmla="*/ T24 w 234"/>
                                <a:gd name="T26" fmla="+- 0 2741 2522"/>
                                <a:gd name="T27" fmla="*/ 2741 h 227"/>
                                <a:gd name="T28" fmla="+- 0 6173 5939"/>
                                <a:gd name="T29" fmla="*/ T28 w 234"/>
                                <a:gd name="T30" fmla="+- 0 2749 2522"/>
                                <a:gd name="T31" fmla="*/ 2749 h 227"/>
                                <a:gd name="T32" fmla="+- 0 6152 5939"/>
                                <a:gd name="T33" fmla="*/ T32 w 234"/>
                                <a:gd name="T34" fmla="+- 0 2720 2522"/>
                                <a:gd name="T35" fmla="*/ 2720 h 227"/>
                                <a:gd name="T36" fmla="+- 0 6137 5939"/>
                                <a:gd name="T37" fmla="*/ T36 w 234"/>
                                <a:gd name="T38" fmla="+- 0 2694 2522"/>
                                <a:gd name="T39" fmla="*/ 2694 h 227"/>
                                <a:gd name="T40" fmla="+- 0 6112 5939"/>
                                <a:gd name="T41" fmla="*/ T40 w 234"/>
                                <a:gd name="T42" fmla="+- 0 2663 2522"/>
                                <a:gd name="T43" fmla="*/ 2663 h 227"/>
                                <a:gd name="T44" fmla="+- 0 6077 5939"/>
                                <a:gd name="T45" fmla="*/ T44 w 234"/>
                                <a:gd name="T46" fmla="+- 0 2628 2522"/>
                                <a:gd name="T47" fmla="*/ 2628 h 227"/>
                                <a:gd name="T48" fmla="+- 0 6086 5939"/>
                                <a:gd name="T49" fmla="*/ T48 w 234"/>
                                <a:gd name="T50" fmla="+- 0 2608 2522"/>
                                <a:gd name="T51" fmla="*/ 2608 h 227"/>
                                <a:gd name="T52" fmla="+- 0 6057 5939"/>
                                <a:gd name="T53" fmla="*/ T52 w 234"/>
                                <a:gd name="T54" fmla="+- 0 2582 2522"/>
                                <a:gd name="T55" fmla="*/ 2582 h 2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234" h="227">
                                  <a:moveTo>
                                    <a:pt x="118" y="60"/>
                                  </a:moveTo>
                                  <a:lnTo>
                                    <a:pt x="87" y="60"/>
                                  </a:lnTo>
                                  <a:lnTo>
                                    <a:pt x="104" y="89"/>
                                  </a:lnTo>
                                  <a:lnTo>
                                    <a:pt x="136" y="111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96" y="184"/>
                                  </a:lnTo>
                                  <a:lnTo>
                                    <a:pt x="204" y="219"/>
                                  </a:lnTo>
                                  <a:lnTo>
                                    <a:pt x="234" y="227"/>
                                  </a:lnTo>
                                  <a:lnTo>
                                    <a:pt x="213" y="198"/>
                                  </a:lnTo>
                                  <a:lnTo>
                                    <a:pt x="198" y="172"/>
                                  </a:lnTo>
                                  <a:lnTo>
                                    <a:pt x="173" y="141"/>
                                  </a:lnTo>
                                  <a:lnTo>
                                    <a:pt x="138" y="106"/>
                                  </a:lnTo>
                                  <a:lnTo>
                                    <a:pt x="147" y="86"/>
                                  </a:lnTo>
                                  <a:lnTo>
                                    <a:pt x="118" y="6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52"/>
                          <wps:cNvSpPr>
                            <a:spLocks/>
                          </wps:cNvSpPr>
                          <wps:spPr bwMode="auto">
                            <a:xfrm>
                              <a:off x="5939" y="2522"/>
                              <a:ext cx="234" cy="227"/>
                            </a:xfrm>
                            <a:custGeom>
                              <a:avLst/>
                              <a:gdLst>
                                <a:gd name="T0" fmla="+- 0 5988 5939"/>
                                <a:gd name="T1" fmla="*/ T0 w 234"/>
                                <a:gd name="T2" fmla="+- 0 2522 2522"/>
                                <a:gd name="T3" fmla="*/ 2522 h 227"/>
                                <a:gd name="T4" fmla="+- 0 5939 5939"/>
                                <a:gd name="T5" fmla="*/ T4 w 234"/>
                                <a:gd name="T6" fmla="+- 0 2522 2522"/>
                                <a:gd name="T7" fmla="*/ 2522 h 227"/>
                                <a:gd name="T8" fmla="+- 0 5948 5939"/>
                                <a:gd name="T9" fmla="*/ T8 w 234"/>
                                <a:gd name="T10" fmla="+- 0 2590 2522"/>
                                <a:gd name="T11" fmla="*/ 2590 h 227"/>
                                <a:gd name="T12" fmla="+- 0 5999 5939"/>
                                <a:gd name="T13" fmla="*/ T12 w 234"/>
                                <a:gd name="T14" fmla="+- 0 2593 2522"/>
                                <a:gd name="T15" fmla="*/ 2593 h 227"/>
                                <a:gd name="T16" fmla="+- 0 6026 5939"/>
                                <a:gd name="T17" fmla="*/ T16 w 234"/>
                                <a:gd name="T18" fmla="+- 0 2582 2522"/>
                                <a:gd name="T19" fmla="*/ 2582 h 227"/>
                                <a:gd name="T20" fmla="+- 0 6057 5939"/>
                                <a:gd name="T21" fmla="*/ T20 w 234"/>
                                <a:gd name="T22" fmla="+- 0 2582 2522"/>
                                <a:gd name="T23" fmla="*/ 2582 h 227"/>
                                <a:gd name="T24" fmla="+- 0 6026 5939"/>
                                <a:gd name="T25" fmla="*/ T24 w 234"/>
                                <a:gd name="T26" fmla="+- 0 2565 2522"/>
                                <a:gd name="T27" fmla="*/ 2565 h 227"/>
                                <a:gd name="T28" fmla="+- 0 6016 5939"/>
                                <a:gd name="T29" fmla="*/ T28 w 234"/>
                                <a:gd name="T30" fmla="+- 0 2530 2522"/>
                                <a:gd name="T31" fmla="*/ 2530 h 227"/>
                                <a:gd name="T32" fmla="+- 0 5988 5939"/>
                                <a:gd name="T33" fmla="*/ T32 w 234"/>
                                <a:gd name="T34" fmla="+- 0 2522 2522"/>
                                <a:gd name="T35" fmla="*/ 2522 h 2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34" h="227">
                                  <a:moveTo>
                                    <a:pt x="49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" y="68"/>
                                  </a:lnTo>
                                  <a:lnTo>
                                    <a:pt x="60" y="71"/>
                                  </a:lnTo>
                                  <a:lnTo>
                                    <a:pt x="87" y="60"/>
                                  </a:lnTo>
                                  <a:lnTo>
                                    <a:pt x="118" y="60"/>
                                  </a:lnTo>
                                  <a:lnTo>
                                    <a:pt x="87" y="43"/>
                                  </a:lnTo>
                                  <a:lnTo>
                                    <a:pt x="77" y="8"/>
                                  </a:lnTo>
                                  <a:lnTo>
                                    <a:pt x="49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53"/>
                        <wpg:cNvGrpSpPr>
                          <a:grpSpLocks/>
                        </wpg:cNvGrpSpPr>
                        <wpg:grpSpPr bwMode="auto">
                          <a:xfrm>
                            <a:off x="5939" y="2522"/>
                            <a:ext cx="234" cy="227"/>
                            <a:chOff x="5939" y="2522"/>
                            <a:chExt cx="234" cy="227"/>
                          </a:xfrm>
                        </wpg:grpSpPr>
                        <wps:wsp>
                          <wps:cNvPr id="61" name="Freeform 54"/>
                          <wps:cNvSpPr>
                            <a:spLocks/>
                          </wps:cNvSpPr>
                          <wps:spPr bwMode="auto">
                            <a:xfrm>
                              <a:off x="5939" y="2522"/>
                              <a:ext cx="234" cy="227"/>
                            </a:xfrm>
                            <a:custGeom>
                              <a:avLst/>
                              <a:gdLst>
                                <a:gd name="T0" fmla="+- 0 5948 5939"/>
                                <a:gd name="T1" fmla="*/ T0 w 234"/>
                                <a:gd name="T2" fmla="+- 0 2590 2522"/>
                                <a:gd name="T3" fmla="*/ 2590 h 227"/>
                                <a:gd name="T4" fmla="+- 0 5939 5939"/>
                                <a:gd name="T5" fmla="*/ T4 w 234"/>
                                <a:gd name="T6" fmla="+- 0 2522 2522"/>
                                <a:gd name="T7" fmla="*/ 2522 h 227"/>
                                <a:gd name="T8" fmla="+- 0 5988 5939"/>
                                <a:gd name="T9" fmla="*/ T8 w 234"/>
                                <a:gd name="T10" fmla="+- 0 2522 2522"/>
                                <a:gd name="T11" fmla="*/ 2522 h 227"/>
                                <a:gd name="T12" fmla="+- 0 6016 5939"/>
                                <a:gd name="T13" fmla="*/ T12 w 234"/>
                                <a:gd name="T14" fmla="+- 0 2530 2522"/>
                                <a:gd name="T15" fmla="*/ 2530 h 227"/>
                                <a:gd name="T16" fmla="+- 0 6026 5939"/>
                                <a:gd name="T17" fmla="*/ T16 w 234"/>
                                <a:gd name="T18" fmla="+- 0 2565 2522"/>
                                <a:gd name="T19" fmla="*/ 2565 h 227"/>
                                <a:gd name="T20" fmla="+- 0 6057 5939"/>
                                <a:gd name="T21" fmla="*/ T20 w 234"/>
                                <a:gd name="T22" fmla="+- 0 2582 2522"/>
                                <a:gd name="T23" fmla="*/ 2582 h 227"/>
                                <a:gd name="T24" fmla="+- 0 6086 5939"/>
                                <a:gd name="T25" fmla="*/ T24 w 234"/>
                                <a:gd name="T26" fmla="+- 0 2608 2522"/>
                                <a:gd name="T27" fmla="*/ 2608 h 227"/>
                                <a:gd name="T28" fmla="+- 0 6077 5939"/>
                                <a:gd name="T29" fmla="*/ T28 w 234"/>
                                <a:gd name="T30" fmla="+- 0 2628 2522"/>
                                <a:gd name="T31" fmla="*/ 2628 h 227"/>
                                <a:gd name="T32" fmla="+- 0 6112 5939"/>
                                <a:gd name="T33" fmla="*/ T32 w 234"/>
                                <a:gd name="T34" fmla="+- 0 2663 2522"/>
                                <a:gd name="T35" fmla="*/ 2663 h 227"/>
                                <a:gd name="T36" fmla="+- 0 6137 5939"/>
                                <a:gd name="T37" fmla="*/ T36 w 234"/>
                                <a:gd name="T38" fmla="+- 0 2694 2522"/>
                                <a:gd name="T39" fmla="*/ 2694 h 227"/>
                                <a:gd name="T40" fmla="+- 0 6152 5939"/>
                                <a:gd name="T41" fmla="*/ T40 w 234"/>
                                <a:gd name="T42" fmla="+- 0 2720 2522"/>
                                <a:gd name="T43" fmla="*/ 2720 h 227"/>
                                <a:gd name="T44" fmla="+- 0 6173 5939"/>
                                <a:gd name="T45" fmla="*/ T44 w 234"/>
                                <a:gd name="T46" fmla="+- 0 2749 2522"/>
                                <a:gd name="T47" fmla="*/ 2749 h 227"/>
                                <a:gd name="T48" fmla="+- 0 6143 5939"/>
                                <a:gd name="T49" fmla="*/ T48 w 234"/>
                                <a:gd name="T50" fmla="+- 0 2741 2522"/>
                                <a:gd name="T51" fmla="*/ 2741 h 227"/>
                                <a:gd name="T52" fmla="+- 0 6135 5939"/>
                                <a:gd name="T53" fmla="*/ T52 w 234"/>
                                <a:gd name="T54" fmla="+- 0 2706 2522"/>
                                <a:gd name="T55" fmla="*/ 2706 h 227"/>
                                <a:gd name="T56" fmla="+- 0 6095 5939"/>
                                <a:gd name="T57" fmla="*/ T56 w 234"/>
                                <a:gd name="T58" fmla="+- 0 2669 2522"/>
                                <a:gd name="T59" fmla="*/ 2669 h 227"/>
                                <a:gd name="T60" fmla="+- 0 6075 5939"/>
                                <a:gd name="T61" fmla="*/ T60 w 234"/>
                                <a:gd name="T62" fmla="+- 0 2633 2522"/>
                                <a:gd name="T63" fmla="*/ 2633 h 227"/>
                                <a:gd name="T64" fmla="+- 0 6043 5939"/>
                                <a:gd name="T65" fmla="*/ T64 w 234"/>
                                <a:gd name="T66" fmla="+- 0 2611 2522"/>
                                <a:gd name="T67" fmla="*/ 2611 h 227"/>
                                <a:gd name="T68" fmla="+- 0 6026 5939"/>
                                <a:gd name="T69" fmla="*/ T68 w 234"/>
                                <a:gd name="T70" fmla="+- 0 2582 2522"/>
                                <a:gd name="T71" fmla="*/ 2582 h 227"/>
                                <a:gd name="T72" fmla="+- 0 5999 5939"/>
                                <a:gd name="T73" fmla="*/ T72 w 234"/>
                                <a:gd name="T74" fmla="+- 0 2593 2522"/>
                                <a:gd name="T75" fmla="*/ 2593 h 227"/>
                                <a:gd name="T76" fmla="+- 0 5948 5939"/>
                                <a:gd name="T77" fmla="*/ T76 w 234"/>
                                <a:gd name="T78" fmla="+- 0 2590 2522"/>
                                <a:gd name="T79" fmla="*/ 2590 h 2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234" h="227">
                                  <a:moveTo>
                                    <a:pt x="9" y="6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49" y="0"/>
                                  </a:lnTo>
                                  <a:lnTo>
                                    <a:pt x="77" y="8"/>
                                  </a:lnTo>
                                  <a:lnTo>
                                    <a:pt x="87" y="43"/>
                                  </a:lnTo>
                                  <a:lnTo>
                                    <a:pt x="118" y="60"/>
                                  </a:lnTo>
                                  <a:lnTo>
                                    <a:pt x="147" y="86"/>
                                  </a:lnTo>
                                  <a:lnTo>
                                    <a:pt x="138" y="106"/>
                                  </a:lnTo>
                                  <a:lnTo>
                                    <a:pt x="173" y="141"/>
                                  </a:lnTo>
                                  <a:lnTo>
                                    <a:pt x="198" y="172"/>
                                  </a:lnTo>
                                  <a:lnTo>
                                    <a:pt x="213" y="198"/>
                                  </a:lnTo>
                                  <a:lnTo>
                                    <a:pt x="234" y="227"/>
                                  </a:lnTo>
                                  <a:lnTo>
                                    <a:pt x="204" y="219"/>
                                  </a:lnTo>
                                  <a:lnTo>
                                    <a:pt x="196" y="184"/>
                                  </a:lnTo>
                                  <a:lnTo>
                                    <a:pt x="156" y="147"/>
                                  </a:lnTo>
                                  <a:lnTo>
                                    <a:pt x="136" y="111"/>
                                  </a:lnTo>
                                  <a:lnTo>
                                    <a:pt x="104" y="89"/>
                                  </a:lnTo>
                                  <a:lnTo>
                                    <a:pt x="87" y="60"/>
                                  </a:lnTo>
                                  <a:lnTo>
                                    <a:pt x="60" y="71"/>
                                  </a:lnTo>
                                  <a:lnTo>
                                    <a:pt x="9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55"/>
                        <wpg:cNvGrpSpPr>
                          <a:grpSpLocks/>
                        </wpg:cNvGrpSpPr>
                        <wpg:grpSpPr bwMode="auto">
                          <a:xfrm>
                            <a:off x="7014" y="1637"/>
                            <a:ext cx="276" cy="257"/>
                            <a:chOff x="7014" y="1637"/>
                            <a:chExt cx="276" cy="257"/>
                          </a:xfrm>
                        </wpg:grpSpPr>
                        <wps:wsp>
                          <wps:cNvPr id="63" name="Freeform 56"/>
                          <wps:cNvSpPr>
                            <a:spLocks/>
                          </wps:cNvSpPr>
                          <wps:spPr bwMode="auto">
                            <a:xfrm>
                              <a:off x="7014" y="1637"/>
                              <a:ext cx="276" cy="257"/>
                            </a:xfrm>
                            <a:custGeom>
                              <a:avLst/>
                              <a:gdLst>
                                <a:gd name="T0" fmla="+- 0 7281 7014"/>
                                <a:gd name="T1" fmla="*/ T0 w 276"/>
                                <a:gd name="T2" fmla="+- 0 1637 1637"/>
                                <a:gd name="T3" fmla="*/ 1637 h 257"/>
                                <a:gd name="T4" fmla="+- 0 7256 7014"/>
                                <a:gd name="T5" fmla="*/ T4 w 276"/>
                                <a:gd name="T6" fmla="+- 0 1660 1637"/>
                                <a:gd name="T7" fmla="*/ 1660 h 257"/>
                                <a:gd name="T8" fmla="+- 0 7195 7014"/>
                                <a:gd name="T9" fmla="*/ T8 w 276"/>
                                <a:gd name="T10" fmla="+- 0 1707 1637"/>
                                <a:gd name="T11" fmla="*/ 1707 h 257"/>
                                <a:gd name="T12" fmla="+- 0 7152 7014"/>
                                <a:gd name="T13" fmla="*/ T12 w 276"/>
                                <a:gd name="T14" fmla="+- 0 1746 1637"/>
                                <a:gd name="T15" fmla="*/ 1746 h 257"/>
                                <a:gd name="T16" fmla="+- 0 7129 7014"/>
                                <a:gd name="T17" fmla="*/ T16 w 276"/>
                                <a:gd name="T18" fmla="+- 0 1764 1637"/>
                                <a:gd name="T19" fmla="*/ 1764 h 257"/>
                                <a:gd name="T20" fmla="+- 0 7077 7014"/>
                                <a:gd name="T21" fmla="*/ T20 w 276"/>
                                <a:gd name="T22" fmla="+- 0 1799 1637"/>
                                <a:gd name="T23" fmla="*/ 1799 h 257"/>
                                <a:gd name="T24" fmla="+- 0 7014 7014"/>
                                <a:gd name="T25" fmla="*/ T24 w 276"/>
                                <a:gd name="T26" fmla="+- 0 1854 1637"/>
                                <a:gd name="T27" fmla="*/ 1854 h 257"/>
                                <a:gd name="T28" fmla="+- 0 7033 7014"/>
                                <a:gd name="T29" fmla="*/ T28 w 276"/>
                                <a:gd name="T30" fmla="+- 0 1894 1637"/>
                                <a:gd name="T31" fmla="*/ 1894 h 257"/>
                                <a:gd name="T32" fmla="+- 0 7086 7014"/>
                                <a:gd name="T33" fmla="*/ T32 w 276"/>
                                <a:gd name="T34" fmla="+- 0 1862 1637"/>
                                <a:gd name="T35" fmla="*/ 1862 h 257"/>
                                <a:gd name="T36" fmla="+- 0 7117 7014"/>
                                <a:gd name="T37" fmla="*/ T36 w 276"/>
                                <a:gd name="T38" fmla="+- 0 1854 1637"/>
                                <a:gd name="T39" fmla="*/ 1854 h 257"/>
                                <a:gd name="T40" fmla="+- 0 7111 7014"/>
                                <a:gd name="T41" fmla="*/ T40 w 276"/>
                                <a:gd name="T42" fmla="+- 0 1818 1637"/>
                                <a:gd name="T43" fmla="*/ 1818 h 257"/>
                                <a:gd name="T44" fmla="+- 0 7143 7014"/>
                                <a:gd name="T45" fmla="*/ T44 w 276"/>
                                <a:gd name="T46" fmla="+- 0 1775 1637"/>
                                <a:gd name="T47" fmla="*/ 1775 h 257"/>
                                <a:gd name="T48" fmla="+- 0 7195 7014"/>
                                <a:gd name="T49" fmla="*/ T48 w 276"/>
                                <a:gd name="T50" fmla="+- 0 1773 1637"/>
                                <a:gd name="T51" fmla="*/ 1773 h 257"/>
                                <a:gd name="T52" fmla="+- 0 7224 7014"/>
                                <a:gd name="T53" fmla="*/ T52 w 276"/>
                                <a:gd name="T54" fmla="+- 0 1758 1637"/>
                                <a:gd name="T55" fmla="*/ 1758 h 257"/>
                                <a:gd name="T56" fmla="+- 0 7241 7014"/>
                                <a:gd name="T57" fmla="*/ T56 w 276"/>
                                <a:gd name="T58" fmla="+- 0 1720 1637"/>
                                <a:gd name="T59" fmla="*/ 1720 h 257"/>
                                <a:gd name="T60" fmla="+- 0 7267 7014"/>
                                <a:gd name="T61" fmla="*/ T60 w 276"/>
                                <a:gd name="T62" fmla="+- 0 1695 1637"/>
                                <a:gd name="T63" fmla="*/ 1695 h 257"/>
                                <a:gd name="T64" fmla="+- 0 7290 7014"/>
                                <a:gd name="T65" fmla="*/ T64 w 276"/>
                                <a:gd name="T66" fmla="+- 0 1671 1637"/>
                                <a:gd name="T67" fmla="*/ 1671 h 257"/>
                                <a:gd name="T68" fmla="+- 0 7281 7014"/>
                                <a:gd name="T69" fmla="*/ T68 w 276"/>
                                <a:gd name="T70" fmla="+- 0 1637 1637"/>
                                <a:gd name="T71" fmla="*/ 1637 h 2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76" h="257">
                                  <a:moveTo>
                                    <a:pt x="267" y="0"/>
                                  </a:moveTo>
                                  <a:lnTo>
                                    <a:pt x="242" y="23"/>
                                  </a:lnTo>
                                  <a:lnTo>
                                    <a:pt x="181" y="70"/>
                                  </a:lnTo>
                                  <a:lnTo>
                                    <a:pt x="138" y="109"/>
                                  </a:lnTo>
                                  <a:lnTo>
                                    <a:pt x="115" y="127"/>
                                  </a:lnTo>
                                  <a:lnTo>
                                    <a:pt x="63" y="162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19" y="257"/>
                                  </a:lnTo>
                                  <a:lnTo>
                                    <a:pt x="72" y="225"/>
                                  </a:lnTo>
                                  <a:lnTo>
                                    <a:pt x="103" y="217"/>
                                  </a:lnTo>
                                  <a:lnTo>
                                    <a:pt x="97" y="181"/>
                                  </a:lnTo>
                                  <a:lnTo>
                                    <a:pt x="129" y="138"/>
                                  </a:lnTo>
                                  <a:lnTo>
                                    <a:pt x="181" y="136"/>
                                  </a:lnTo>
                                  <a:lnTo>
                                    <a:pt x="210" y="121"/>
                                  </a:lnTo>
                                  <a:lnTo>
                                    <a:pt x="227" y="83"/>
                                  </a:lnTo>
                                  <a:lnTo>
                                    <a:pt x="253" y="58"/>
                                  </a:lnTo>
                                  <a:lnTo>
                                    <a:pt x="276" y="34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" name="Group 57"/>
                        <wpg:cNvGrpSpPr>
                          <a:grpSpLocks/>
                        </wpg:cNvGrpSpPr>
                        <wpg:grpSpPr bwMode="auto">
                          <a:xfrm>
                            <a:off x="7014" y="1637"/>
                            <a:ext cx="276" cy="257"/>
                            <a:chOff x="7014" y="1637"/>
                            <a:chExt cx="276" cy="257"/>
                          </a:xfrm>
                        </wpg:grpSpPr>
                        <wps:wsp>
                          <wps:cNvPr id="65" name="Freeform 58"/>
                          <wps:cNvSpPr>
                            <a:spLocks/>
                          </wps:cNvSpPr>
                          <wps:spPr bwMode="auto">
                            <a:xfrm>
                              <a:off x="7014" y="1637"/>
                              <a:ext cx="276" cy="257"/>
                            </a:xfrm>
                            <a:custGeom>
                              <a:avLst/>
                              <a:gdLst>
                                <a:gd name="T0" fmla="+- 0 7033 7014"/>
                                <a:gd name="T1" fmla="*/ T0 w 276"/>
                                <a:gd name="T2" fmla="+- 0 1894 1637"/>
                                <a:gd name="T3" fmla="*/ 1894 h 257"/>
                                <a:gd name="T4" fmla="+- 0 7014 7014"/>
                                <a:gd name="T5" fmla="*/ T4 w 276"/>
                                <a:gd name="T6" fmla="+- 0 1854 1637"/>
                                <a:gd name="T7" fmla="*/ 1854 h 257"/>
                                <a:gd name="T8" fmla="+- 0 7077 7014"/>
                                <a:gd name="T9" fmla="*/ T8 w 276"/>
                                <a:gd name="T10" fmla="+- 0 1799 1637"/>
                                <a:gd name="T11" fmla="*/ 1799 h 257"/>
                                <a:gd name="T12" fmla="+- 0 7129 7014"/>
                                <a:gd name="T13" fmla="*/ T12 w 276"/>
                                <a:gd name="T14" fmla="+- 0 1764 1637"/>
                                <a:gd name="T15" fmla="*/ 1764 h 257"/>
                                <a:gd name="T16" fmla="+- 0 7152 7014"/>
                                <a:gd name="T17" fmla="*/ T16 w 276"/>
                                <a:gd name="T18" fmla="+- 0 1746 1637"/>
                                <a:gd name="T19" fmla="*/ 1746 h 257"/>
                                <a:gd name="T20" fmla="+- 0 7195 7014"/>
                                <a:gd name="T21" fmla="*/ T20 w 276"/>
                                <a:gd name="T22" fmla="+- 0 1707 1637"/>
                                <a:gd name="T23" fmla="*/ 1707 h 257"/>
                                <a:gd name="T24" fmla="+- 0 7256 7014"/>
                                <a:gd name="T25" fmla="*/ T24 w 276"/>
                                <a:gd name="T26" fmla="+- 0 1660 1637"/>
                                <a:gd name="T27" fmla="*/ 1660 h 257"/>
                                <a:gd name="T28" fmla="+- 0 7281 7014"/>
                                <a:gd name="T29" fmla="*/ T28 w 276"/>
                                <a:gd name="T30" fmla="+- 0 1637 1637"/>
                                <a:gd name="T31" fmla="*/ 1637 h 257"/>
                                <a:gd name="T32" fmla="+- 0 7290 7014"/>
                                <a:gd name="T33" fmla="*/ T32 w 276"/>
                                <a:gd name="T34" fmla="+- 0 1671 1637"/>
                                <a:gd name="T35" fmla="*/ 1671 h 257"/>
                                <a:gd name="T36" fmla="+- 0 7267 7014"/>
                                <a:gd name="T37" fmla="*/ T36 w 276"/>
                                <a:gd name="T38" fmla="+- 0 1695 1637"/>
                                <a:gd name="T39" fmla="*/ 1695 h 257"/>
                                <a:gd name="T40" fmla="+- 0 7241 7014"/>
                                <a:gd name="T41" fmla="*/ T40 w 276"/>
                                <a:gd name="T42" fmla="+- 0 1720 1637"/>
                                <a:gd name="T43" fmla="*/ 1720 h 257"/>
                                <a:gd name="T44" fmla="+- 0 7224 7014"/>
                                <a:gd name="T45" fmla="*/ T44 w 276"/>
                                <a:gd name="T46" fmla="+- 0 1758 1637"/>
                                <a:gd name="T47" fmla="*/ 1758 h 257"/>
                                <a:gd name="T48" fmla="+- 0 7195 7014"/>
                                <a:gd name="T49" fmla="*/ T48 w 276"/>
                                <a:gd name="T50" fmla="+- 0 1773 1637"/>
                                <a:gd name="T51" fmla="*/ 1773 h 257"/>
                                <a:gd name="T52" fmla="+- 0 7143 7014"/>
                                <a:gd name="T53" fmla="*/ T52 w 276"/>
                                <a:gd name="T54" fmla="+- 0 1775 1637"/>
                                <a:gd name="T55" fmla="*/ 1775 h 257"/>
                                <a:gd name="T56" fmla="+- 0 7111 7014"/>
                                <a:gd name="T57" fmla="*/ T56 w 276"/>
                                <a:gd name="T58" fmla="+- 0 1818 1637"/>
                                <a:gd name="T59" fmla="*/ 1818 h 257"/>
                                <a:gd name="T60" fmla="+- 0 7117 7014"/>
                                <a:gd name="T61" fmla="*/ T60 w 276"/>
                                <a:gd name="T62" fmla="+- 0 1854 1637"/>
                                <a:gd name="T63" fmla="*/ 1854 h 257"/>
                                <a:gd name="T64" fmla="+- 0 7086 7014"/>
                                <a:gd name="T65" fmla="*/ T64 w 276"/>
                                <a:gd name="T66" fmla="+- 0 1862 1637"/>
                                <a:gd name="T67" fmla="*/ 1862 h 257"/>
                                <a:gd name="T68" fmla="+- 0 7033 7014"/>
                                <a:gd name="T69" fmla="*/ T68 w 276"/>
                                <a:gd name="T70" fmla="+- 0 1894 1637"/>
                                <a:gd name="T71" fmla="*/ 1894 h 2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76" h="257">
                                  <a:moveTo>
                                    <a:pt x="19" y="257"/>
                                  </a:moveTo>
                                  <a:lnTo>
                                    <a:pt x="0" y="217"/>
                                  </a:lnTo>
                                  <a:lnTo>
                                    <a:pt x="63" y="162"/>
                                  </a:lnTo>
                                  <a:lnTo>
                                    <a:pt x="115" y="127"/>
                                  </a:lnTo>
                                  <a:lnTo>
                                    <a:pt x="138" y="109"/>
                                  </a:lnTo>
                                  <a:lnTo>
                                    <a:pt x="181" y="70"/>
                                  </a:lnTo>
                                  <a:lnTo>
                                    <a:pt x="242" y="23"/>
                                  </a:lnTo>
                                  <a:lnTo>
                                    <a:pt x="267" y="0"/>
                                  </a:lnTo>
                                  <a:lnTo>
                                    <a:pt x="276" y="34"/>
                                  </a:lnTo>
                                  <a:lnTo>
                                    <a:pt x="253" y="58"/>
                                  </a:lnTo>
                                  <a:lnTo>
                                    <a:pt x="227" y="83"/>
                                  </a:lnTo>
                                  <a:lnTo>
                                    <a:pt x="210" y="121"/>
                                  </a:lnTo>
                                  <a:lnTo>
                                    <a:pt x="181" y="136"/>
                                  </a:lnTo>
                                  <a:lnTo>
                                    <a:pt x="129" y="138"/>
                                  </a:lnTo>
                                  <a:lnTo>
                                    <a:pt x="97" y="181"/>
                                  </a:lnTo>
                                  <a:lnTo>
                                    <a:pt x="103" y="217"/>
                                  </a:lnTo>
                                  <a:lnTo>
                                    <a:pt x="72" y="225"/>
                                  </a:lnTo>
                                  <a:lnTo>
                                    <a:pt x="19" y="25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" name="Group 59"/>
                        <wpg:cNvGrpSpPr>
                          <a:grpSpLocks/>
                        </wpg:cNvGrpSpPr>
                        <wpg:grpSpPr bwMode="auto">
                          <a:xfrm>
                            <a:off x="6314" y="3016"/>
                            <a:ext cx="498" cy="1979"/>
                            <a:chOff x="6314" y="3016"/>
                            <a:chExt cx="498" cy="1979"/>
                          </a:xfrm>
                        </wpg:grpSpPr>
                        <wps:wsp>
                          <wps:cNvPr id="67" name="Freeform 60"/>
                          <wps:cNvSpPr>
                            <a:spLocks/>
                          </wps:cNvSpPr>
                          <wps:spPr bwMode="auto">
                            <a:xfrm>
                              <a:off x="6314" y="3016"/>
                              <a:ext cx="498" cy="1979"/>
                            </a:xfrm>
                            <a:custGeom>
                              <a:avLst/>
                              <a:gdLst>
                                <a:gd name="T0" fmla="+- 0 6333 6314"/>
                                <a:gd name="T1" fmla="*/ T0 w 498"/>
                                <a:gd name="T2" fmla="+- 0 3026 3016"/>
                                <a:gd name="T3" fmla="*/ 3026 h 1979"/>
                                <a:gd name="T4" fmla="+- 0 6320 6314"/>
                                <a:gd name="T5" fmla="*/ T4 w 498"/>
                                <a:gd name="T6" fmla="+- 0 3052 3016"/>
                                <a:gd name="T7" fmla="*/ 3052 h 1979"/>
                                <a:gd name="T8" fmla="+- 0 6314 6314"/>
                                <a:gd name="T9" fmla="*/ T8 w 498"/>
                                <a:gd name="T10" fmla="+- 0 3080 3016"/>
                                <a:gd name="T11" fmla="*/ 3080 h 1979"/>
                                <a:gd name="T12" fmla="+- 0 6325 6314"/>
                                <a:gd name="T13" fmla="*/ T12 w 498"/>
                                <a:gd name="T14" fmla="+- 0 3126 3016"/>
                                <a:gd name="T15" fmla="*/ 3126 h 1979"/>
                                <a:gd name="T16" fmla="+- 0 6348 6314"/>
                                <a:gd name="T17" fmla="*/ T16 w 498"/>
                                <a:gd name="T18" fmla="+- 0 3150 3016"/>
                                <a:gd name="T19" fmla="*/ 3150 h 1979"/>
                                <a:gd name="T20" fmla="+- 0 6409 6314"/>
                                <a:gd name="T21" fmla="*/ T20 w 498"/>
                                <a:gd name="T22" fmla="+- 0 3201 3016"/>
                                <a:gd name="T23" fmla="*/ 3201 h 1979"/>
                                <a:gd name="T24" fmla="+- 0 6484 6314"/>
                                <a:gd name="T25" fmla="*/ T24 w 498"/>
                                <a:gd name="T26" fmla="+- 0 3354 3016"/>
                                <a:gd name="T27" fmla="*/ 3354 h 1979"/>
                                <a:gd name="T28" fmla="+- 0 6486 6314"/>
                                <a:gd name="T29" fmla="*/ T28 w 498"/>
                                <a:gd name="T30" fmla="+- 0 3403 3016"/>
                                <a:gd name="T31" fmla="*/ 3403 h 1979"/>
                                <a:gd name="T32" fmla="+- 0 6495 6314"/>
                                <a:gd name="T33" fmla="*/ T32 w 498"/>
                                <a:gd name="T34" fmla="+- 0 3452 3016"/>
                                <a:gd name="T35" fmla="*/ 3452 h 1979"/>
                                <a:gd name="T36" fmla="+- 0 6495 6314"/>
                                <a:gd name="T37" fmla="*/ T36 w 498"/>
                                <a:gd name="T38" fmla="+- 0 3503 3016"/>
                                <a:gd name="T39" fmla="*/ 3503 h 1979"/>
                                <a:gd name="T40" fmla="+- 0 6492 6314"/>
                                <a:gd name="T41" fmla="*/ T40 w 498"/>
                                <a:gd name="T42" fmla="+- 0 3584 3016"/>
                                <a:gd name="T43" fmla="*/ 3584 h 1979"/>
                                <a:gd name="T44" fmla="+- 0 6582 6314"/>
                                <a:gd name="T45" fmla="*/ T44 w 498"/>
                                <a:gd name="T46" fmla="+- 0 3752 3016"/>
                                <a:gd name="T47" fmla="*/ 3752 h 1979"/>
                                <a:gd name="T48" fmla="+- 0 6605 6314"/>
                                <a:gd name="T49" fmla="*/ T48 w 498"/>
                                <a:gd name="T50" fmla="+- 0 3801 3016"/>
                                <a:gd name="T51" fmla="*/ 3801 h 1979"/>
                                <a:gd name="T52" fmla="+- 0 6613 6314"/>
                                <a:gd name="T53" fmla="*/ T52 w 498"/>
                                <a:gd name="T54" fmla="+- 0 3867 3016"/>
                                <a:gd name="T55" fmla="*/ 3867 h 1979"/>
                                <a:gd name="T56" fmla="+- 0 6610 6314"/>
                                <a:gd name="T57" fmla="*/ T56 w 498"/>
                                <a:gd name="T58" fmla="+- 0 3959 3016"/>
                                <a:gd name="T59" fmla="*/ 3959 h 1979"/>
                                <a:gd name="T60" fmla="+- 0 6607 6314"/>
                                <a:gd name="T61" fmla="*/ T60 w 498"/>
                                <a:gd name="T62" fmla="+- 0 3976 3016"/>
                                <a:gd name="T63" fmla="*/ 3976 h 1979"/>
                                <a:gd name="T64" fmla="+- 0 6601 6314"/>
                                <a:gd name="T65" fmla="*/ T64 w 498"/>
                                <a:gd name="T66" fmla="+- 0 4005 3016"/>
                                <a:gd name="T67" fmla="*/ 4005 h 1979"/>
                                <a:gd name="T68" fmla="+- 0 6582 6314"/>
                                <a:gd name="T69" fmla="*/ T68 w 498"/>
                                <a:gd name="T70" fmla="+- 0 4086 3016"/>
                                <a:gd name="T71" fmla="*/ 4086 h 1979"/>
                                <a:gd name="T72" fmla="+- 0 6561 6314"/>
                                <a:gd name="T73" fmla="*/ T72 w 498"/>
                                <a:gd name="T74" fmla="+- 0 4161 3016"/>
                                <a:gd name="T75" fmla="*/ 4161 h 1979"/>
                                <a:gd name="T76" fmla="+- 0 6539 6314"/>
                                <a:gd name="T77" fmla="*/ T76 w 498"/>
                                <a:gd name="T78" fmla="+- 0 4233 3016"/>
                                <a:gd name="T79" fmla="*/ 4233 h 1979"/>
                                <a:gd name="T80" fmla="+- 0 6529 6314"/>
                                <a:gd name="T81" fmla="*/ T80 w 498"/>
                                <a:gd name="T82" fmla="+- 0 4284 3016"/>
                                <a:gd name="T83" fmla="*/ 4284 h 1979"/>
                                <a:gd name="T84" fmla="+- 0 6527 6314"/>
                                <a:gd name="T85" fmla="*/ T84 w 498"/>
                                <a:gd name="T86" fmla="+- 0 4322 3016"/>
                                <a:gd name="T87" fmla="*/ 4322 h 1979"/>
                                <a:gd name="T88" fmla="+- 0 6588 6314"/>
                                <a:gd name="T89" fmla="*/ T88 w 498"/>
                                <a:gd name="T90" fmla="+- 0 4371 3016"/>
                                <a:gd name="T91" fmla="*/ 4371 h 1979"/>
                                <a:gd name="T92" fmla="+- 0 6676 6314"/>
                                <a:gd name="T93" fmla="*/ T92 w 498"/>
                                <a:gd name="T94" fmla="+- 0 4348 3016"/>
                                <a:gd name="T95" fmla="*/ 4348 h 1979"/>
                                <a:gd name="T96" fmla="+- 0 6743 6314"/>
                                <a:gd name="T97" fmla="*/ T96 w 498"/>
                                <a:gd name="T98" fmla="+- 0 4322 3016"/>
                                <a:gd name="T99" fmla="*/ 4322 h 1979"/>
                                <a:gd name="T100" fmla="+- 0 6763 6314"/>
                                <a:gd name="T101" fmla="*/ T100 w 498"/>
                                <a:gd name="T102" fmla="+- 0 4325 3016"/>
                                <a:gd name="T103" fmla="*/ 4325 h 1979"/>
                                <a:gd name="T104" fmla="+- 0 6792 6314"/>
                                <a:gd name="T105" fmla="*/ T104 w 498"/>
                                <a:gd name="T106" fmla="+- 0 4342 3016"/>
                                <a:gd name="T107" fmla="*/ 4342 h 1979"/>
                                <a:gd name="T108" fmla="+- 0 6809 6314"/>
                                <a:gd name="T109" fmla="*/ T108 w 498"/>
                                <a:gd name="T110" fmla="+- 0 4356 3016"/>
                                <a:gd name="T111" fmla="*/ 4356 h 1979"/>
                                <a:gd name="T112" fmla="+- 0 6809 6314"/>
                                <a:gd name="T113" fmla="*/ T112 w 498"/>
                                <a:gd name="T114" fmla="+- 0 4382 3016"/>
                                <a:gd name="T115" fmla="*/ 4382 h 1979"/>
                                <a:gd name="T116" fmla="+- 0 6788 6314"/>
                                <a:gd name="T117" fmla="*/ T116 w 498"/>
                                <a:gd name="T118" fmla="+- 0 4431 3016"/>
                                <a:gd name="T119" fmla="*/ 4431 h 1979"/>
                                <a:gd name="T120" fmla="+- 0 6765 6314"/>
                                <a:gd name="T121" fmla="*/ T120 w 498"/>
                                <a:gd name="T122" fmla="+- 0 4480 3016"/>
                                <a:gd name="T123" fmla="*/ 4480 h 1979"/>
                                <a:gd name="T124" fmla="+- 0 6754 6314"/>
                                <a:gd name="T125" fmla="*/ T124 w 498"/>
                                <a:gd name="T126" fmla="+- 0 4506 3016"/>
                                <a:gd name="T127" fmla="*/ 4506 h 1979"/>
                                <a:gd name="T128" fmla="+- 0 6746 6314"/>
                                <a:gd name="T129" fmla="*/ T128 w 498"/>
                                <a:gd name="T130" fmla="+- 0 4524 3016"/>
                                <a:gd name="T131" fmla="*/ 4524 h 1979"/>
                                <a:gd name="T132" fmla="+- 0 6739 6314"/>
                                <a:gd name="T133" fmla="*/ T132 w 498"/>
                                <a:gd name="T134" fmla="+- 0 4552 3016"/>
                                <a:gd name="T135" fmla="*/ 4552 h 1979"/>
                                <a:gd name="T136" fmla="+- 0 6743 6314"/>
                                <a:gd name="T137" fmla="*/ T136 w 498"/>
                                <a:gd name="T138" fmla="+- 0 4622 3016"/>
                                <a:gd name="T139" fmla="*/ 4622 h 1979"/>
                                <a:gd name="T140" fmla="+- 0 6780 6314"/>
                                <a:gd name="T141" fmla="*/ T140 w 498"/>
                                <a:gd name="T142" fmla="+- 0 4763 3016"/>
                                <a:gd name="T143" fmla="*/ 4763 h 1979"/>
                                <a:gd name="T144" fmla="+- 0 6788 6314"/>
                                <a:gd name="T145" fmla="*/ T144 w 498"/>
                                <a:gd name="T146" fmla="+- 0 4788 3016"/>
                                <a:gd name="T147" fmla="*/ 4788 h 1979"/>
                                <a:gd name="T148" fmla="+- 0 6780 6314"/>
                                <a:gd name="T149" fmla="*/ T148 w 498"/>
                                <a:gd name="T150" fmla="+- 0 4826 3016"/>
                                <a:gd name="T151" fmla="*/ 4826 h 1979"/>
                                <a:gd name="T152" fmla="+- 0 6771 6314"/>
                                <a:gd name="T153" fmla="*/ T152 w 498"/>
                                <a:gd name="T154" fmla="+- 0 4867 3016"/>
                                <a:gd name="T155" fmla="*/ 4867 h 1979"/>
                                <a:gd name="T156" fmla="+- 0 6774 6314"/>
                                <a:gd name="T157" fmla="*/ T156 w 498"/>
                                <a:gd name="T158" fmla="+- 0 4910 3016"/>
                                <a:gd name="T159" fmla="*/ 4910 h 1979"/>
                                <a:gd name="T160" fmla="+- 0 6777 6314"/>
                                <a:gd name="T161" fmla="*/ T160 w 498"/>
                                <a:gd name="T162" fmla="+- 0 4965 3016"/>
                                <a:gd name="T163" fmla="*/ 4965 h 1979"/>
                                <a:gd name="T164" fmla="+- 0 6771 6314"/>
                                <a:gd name="T165" fmla="*/ T164 w 498"/>
                                <a:gd name="T166" fmla="+- 0 4987 3016"/>
                                <a:gd name="T167" fmla="*/ 4987 h 1979"/>
                                <a:gd name="T168" fmla="+- 0 6774 6314"/>
                                <a:gd name="T169" fmla="*/ T168 w 498"/>
                                <a:gd name="T170" fmla="+- 0 4995 3016"/>
                                <a:gd name="T171" fmla="*/ 4995 h 19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</a:cxnLst>
                              <a:rect l="0" t="0" r="r" b="b"/>
                              <a:pathLst>
                                <a:path w="498" h="1979">
                                  <a:moveTo>
                                    <a:pt x="23" y="0"/>
                                  </a:moveTo>
                                  <a:lnTo>
                                    <a:pt x="19" y="10"/>
                                  </a:lnTo>
                                  <a:lnTo>
                                    <a:pt x="14" y="21"/>
                                  </a:lnTo>
                                  <a:lnTo>
                                    <a:pt x="6" y="36"/>
                                  </a:lnTo>
                                  <a:lnTo>
                                    <a:pt x="2" y="49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0" y="93"/>
                                  </a:lnTo>
                                  <a:lnTo>
                                    <a:pt x="11" y="110"/>
                                  </a:lnTo>
                                  <a:lnTo>
                                    <a:pt x="19" y="122"/>
                                  </a:lnTo>
                                  <a:lnTo>
                                    <a:pt x="34" y="134"/>
                                  </a:lnTo>
                                  <a:lnTo>
                                    <a:pt x="63" y="159"/>
                                  </a:lnTo>
                                  <a:lnTo>
                                    <a:pt x="95" y="185"/>
                                  </a:lnTo>
                                  <a:lnTo>
                                    <a:pt x="149" y="260"/>
                                  </a:lnTo>
                                  <a:lnTo>
                                    <a:pt x="170" y="338"/>
                                  </a:lnTo>
                                  <a:lnTo>
                                    <a:pt x="172" y="364"/>
                                  </a:lnTo>
                                  <a:lnTo>
                                    <a:pt x="172" y="387"/>
                                  </a:lnTo>
                                  <a:lnTo>
                                    <a:pt x="178" y="421"/>
                                  </a:lnTo>
                                  <a:lnTo>
                                    <a:pt x="181" y="436"/>
                                  </a:lnTo>
                                  <a:lnTo>
                                    <a:pt x="183" y="459"/>
                                  </a:lnTo>
                                  <a:lnTo>
                                    <a:pt x="181" y="487"/>
                                  </a:lnTo>
                                  <a:lnTo>
                                    <a:pt x="178" y="519"/>
                                  </a:lnTo>
                                  <a:lnTo>
                                    <a:pt x="178" y="568"/>
                                  </a:lnTo>
                                  <a:lnTo>
                                    <a:pt x="206" y="638"/>
                                  </a:lnTo>
                                  <a:lnTo>
                                    <a:pt x="268" y="736"/>
                                  </a:lnTo>
                                  <a:lnTo>
                                    <a:pt x="282" y="759"/>
                                  </a:lnTo>
                                  <a:lnTo>
                                    <a:pt x="291" y="785"/>
                                  </a:lnTo>
                                  <a:lnTo>
                                    <a:pt x="296" y="817"/>
                                  </a:lnTo>
                                  <a:lnTo>
                                    <a:pt x="299" y="851"/>
                                  </a:lnTo>
                                  <a:lnTo>
                                    <a:pt x="299" y="934"/>
                                  </a:lnTo>
                                  <a:lnTo>
                                    <a:pt x="296" y="943"/>
                                  </a:lnTo>
                                  <a:lnTo>
                                    <a:pt x="296" y="951"/>
                                  </a:lnTo>
                                  <a:lnTo>
                                    <a:pt x="293" y="960"/>
                                  </a:lnTo>
                                  <a:lnTo>
                                    <a:pt x="291" y="975"/>
                                  </a:lnTo>
                                  <a:lnTo>
                                    <a:pt x="287" y="989"/>
                                  </a:lnTo>
                                  <a:lnTo>
                                    <a:pt x="279" y="1030"/>
                                  </a:lnTo>
                                  <a:lnTo>
                                    <a:pt x="268" y="1070"/>
                                  </a:lnTo>
                                  <a:lnTo>
                                    <a:pt x="259" y="1107"/>
                                  </a:lnTo>
                                  <a:lnTo>
                                    <a:pt x="247" y="1145"/>
                                  </a:lnTo>
                                  <a:lnTo>
                                    <a:pt x="236" y="1181"/>
                                  </a:lnTo>
                                  <a:lnTo>
                                    <a:pt x="225" y="1217"/>
                                  </a:lnTo>
                                  <a:lnTo>
                                    <a:pt x="219" y="1245"/>
                                  </a:lnTo>
                                  <a:lnTo>
                                    <a:pt x="215" y="1268"/>
                                  </a:lnTo>
                                  <a:lnTo>
                                    <a:pt x="213" y="1289"/>
                                  </a:lnTo>
                                  <a:lnTo>
                                    <a:pt x="213" y="1306"/>
                                  </a:lnTo>
                                  <a:lnTo>
                                    <a:pt x="255" y="1352"/>
                                  </a:lnTo>
                                  <a:lnTo>
                                    <a:pt x="274" y="1355"/>
                                  </a:lnTo>
                                  <a:lnTo>
                                    <a:pt x="293" y="1355"/>
                                  </a:lnTo>
                                  <a:lnTo>
                                    <a:pt x="362" y="1332"/>
                                  </a:lnTo>
                                  <a:lnTo>
                                    <a:pt x="414" y="1309"/>
                                  </a:lnTo>
                                  <a:lnTo>
                                    <a:pt x="429" y="1306"/>
                                  </a:lnTo>
                                  <a:lnTo>
                                    <a:pt x="440" y="1306"/>
                                  </a:lnTo>
                                  <a:lnTo>
                                    <a:pt x="449" y="1309"/>
                                  </a:lnTo>
                                  <a:lnTo>
                                    <a:pt x="466" y="1321"/>
                                  </a:lnTo>
                                  <a:lnTo>
                                    <a:pt x="478" y="1326"/>
                                  </a:lnTo>
                                  <a:lnTo>
                                    <a:pt x="487" y="1332"/>
                                  </a:lnTo>
                                  <a:lnTo>
                                    <a:pt x="495" y="1340"/>
                                  </a:lnTo>
                                  <a:lnTo>
                                    <a:pt x="498" y="1355"/>
                                  </a:lnTo>
                                  <a:lnTo>
                                    <a:pt x="495" y="1366"/>
                                  </a:lnTo>
                                  <a:lnTo>
                                    <a:pt x="489" y="1381"/>
                                  </a:lnTo>
                                  <a:lnTo>
                                    <a:pt x="474" y="1415"/>
                                  </a:lnTo>
                                  <a:lnTo>
                                    <a:pt x="457" y="1449"/>
                                  </a:lnTo>
                                  <a:lnTo>
                                    <a:pt x="451" y="1464"/>
                                  </a:lnTo>
                                  <a:lnTo>
                                    <a:pt x="446" y="1476"/>
                                  </a:lnTo>
                                  <a:lnTo>
                                    <a:pt x="440" y="1490"/>
                                  </a:lnTo>
                                  <a:lnTo>
                                    <a:pt x="434" y="1498"/>
                                  </a:lnTo>
                                  <a:lnTo>
                                    <a:pt x="432" y="1508"/>
                                  </a:lnTo>
                                  <a:lnTo>
                                    <a:pt x="429" y="1519"/>
                                  </a:lnTo>
                                  <a:lnTo>
                                    <a:pt x="425" y="1536"/>
                                  </a:lnTo>
                                  <a:lnTo>
                                    <a:pt x="425" y="1559"/>
                                  </a:lnTo>
                                  <a:lnTo>
                                    <a:pt x="429" y="1606"/>
                                  </a:lnTo>
                                  <a:lnTo>
                                    <a:pt x="443" y="1692"/>
                                  </a:lnTo>
                                  <a:lnTo>
                                    <a:pt x="466" y="1747"/>
                                  </a:lnTo>
                                  <a:lnTo>
                                    <a:pt x="472" y="1758"/>
                                  </a:lnTo>
                                  <a:lnTo>
                                    <a:pt x="474" y="1772"/>
                                  </a:lnTo>
                                  <a:lnTo>
                                    <a:pt x="472" y="1790"/>
                                  </a:lnTo>
                                  <a:lnTo>
                                    <a:pt x="466" y="1810"/>
                                  </a:lnTo>
                                  <a:lnTo>
                                    <a:pt x="460" y="1830"/>
                                  </a:lnTo>
                                  <a:lnTo>
                                    <a:pt x="457" y="1851"/>
                                  </a:lnTo>
                                  <a:lnTo>
                                    <a:pt x="457" y="1870"/>
                                  </a:lnTo>
                                  <a:lnTo>
                                    <a:pt x="460" y="1894"/>
                                  </a:lnTo>
                                  <a:lnTo>
                                    <a:pt x="463" y="1917"/>
                                  </a:lnTo>
                                  <a:lnTo>
                                    <a:pt x="463" y="1949"/>
                                  </a:lnTo>
                                  <a:lnTo>
                                    <a:pt x="460" y="1957"/>
                                  </a:lnTo>
                                  <a:lnTo>
                                    <a:pt x="457" y="1971"/>
                                  </a:lnTo>
                                  <a:lnTo>
                                    <a:pt x="457" y="1977"/>
                                  </a:lnTo>
                                  <a:lnTo>
                                    <a:pt x="460" y="1979"/>
                                  </a:lnTo>
                                  <a:lnTo>
                                    <a:pt x="463" y="1979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" name="Group 61"/>
                        <wpg:cNvGrpSpPr>
                          <a:grpSpLocks/>
                        </wpg:cNvGrpSpPr>
                        <wpg:grpSpPr bwMode="auto">
                          <a:xfrm>
                            <a:off x="6607" y="4984"/>
                            <a:ext cx="559" cy="3149"/>
                            <a:chOff x="6607" y="4984"/>
                            <a:chExt cx="559" cy="3149"/>
                          </a:xfrm>
                        </wpg:grpSpPr>
                        <wps:wsp>
                          <wps:cNvPr id="69" name="Freeform 62"/>
                          <wps:cNvSpPr>
                            <a:spLocks/>
                          </wps:cNvSpPr>
                          <wps:spPr bwMode="auto">
                            <a:xfrm>
                              <a:off x="6607" y="4984"/>
                              <a:ext cx="559" cy="3149"/>
                            </a:xfrm>
                            <a:custGeom>
                              <a:avLst/>
                              <a:gdLst>
                                <a:gd name="T0" fmla="+- 0 6769 6607"/>
                                <a:gd name="T1" fmla="*/ T0 w 559"/>
                                <a:gd name="T2" fmla="+- 0 5019 4984"/>
                                <a:gd name="T3" fmla="*/ 5019 h 3149"/>
                                <a:gd name="T4" fmla="+- 0 6777 6607"/>
                                <a:gd name="T5" fmla="*/ T4 w 559"/>
                                <a:gd name="T6" fmla="+- 0 5068 4984"/>
                                <a:gd name="T7" fmla="*/ 5068 h 3149"/>
                                <a:gd name="T8" fmla="+- 0 6792 6607"/>
                                <a:gd name="T9" fmla="*/ T8 w 559"/>
                                <a:gd name="T10" fmla="+- 0 5091 4984"/>
                                <a:gd name="T11" fmla="*/ 5091 h 3149"/>
                                <a:gd name="T12" fmla="+- 0 6803 6607"/>
                                <a:gd name="T13" fmla="*/ T12 w 559"/>
                                <a:gd name="T14" fmla="+- 0 5131 4984"/>
                                <a:gd name="T15" fmla="*/ 5131 h 3149"/>
                                <a:gd name="T16" fmla="+- 0 6809 6607"/>
                                <a:gd name="T17" fmla="*/ T16 w 559"/>
                                <a:gd name="T18" fmla="+- 0 5184 4984"/>
                                <a:gd name="T19" fmla="*/ 5184 h 3149"/>
                                <a:gd name="T20" fmla="+- 0 6806 6607"/>
                                <a:gd name="T21" fmla="*/ T20 w 559"/>
                                <a:gd name="T22" fmla="+- 0 5227 4984"/>
                                <a:gd name="T23" fmla="*/ 5227 h 3149"/>
                                <a:gd name="T24" fmla="+- 0 6792 6607"/>
                                <a:gd name="T25" fmla="*/ T24 w 559"/>
                                <a:gd name="T26" fmla="+- 0 5261 4984"/>
                                <a:gd name="T27" fmla="*/ 5261 h 3149"/>
                                <a:gd name="T28" fmla="+- 0 6760 6607"/>
                                <a:gd name="T29" fmla="*/ T28 w 559"/>
                                <a:gd name="T30" fmla="+- 0 5327 4984"/>
                                <a:gd name="T31" fmla="*/ 5327 h 3149"/>
                                <a:gd name="T32" fmla="+- 0 6708 6607"/>
                                <a:gd name="T33" fmla="*/ T32 w 559"/>
                                <a:gd name="T34" fmla="+- 0 5408 4984"/>
                                <a:gd name="T35" fmla="*/ 5408 h 3149"/>
                                <a:gd name="T36" fmla="+- 0 6637 6607"/>
                                <a:gd name="T37" fmla="*/ T36 w 559"/>
                                <a:gd name="T38" fmla="+- 0 5497 4984"/>
                                <a:gd name="T39" fmla="*/ 5497 h 3149"/>
                                <a:gd name="T40" fmla="+- 0 6613 6607"/>
                                <a:gd name="T41" fmla="*/ T40 w 559"/>
                                <a:gd name="T42" fmla="+- 0 5555 4984"/>
                                <a:gd name="T43" fmla="*/ 5555 h 3149"/>
                                <a:gd name="T44" fmla="+- 0 6610 6607"/>
                                <a:gd name="T45" fmla="*/ T44 w 559"/>
                                <a:gd name="T46" fmla="+- 0 5616 4984"/>
                                <a:gd name="T47" fmla="*/ 5616 h 3149"/>
                                <a:gd name="T48" fmla="+- 0 6637 6607"/>
                                <a:gd name="T49" fmla="*/ T48 w 559"/>
                                <a:gd name="T50" fmla="+- 0 5687 4984"/>
                                <a:gd name="T51" fmla="*/ 5687 h 3149"/>
                                <a:gd name="T52" fmla="+- 0 6691 6607"/>
                                <a:gd name="T53" fmla="*/ T52 w 559"/>
                                <a:gd name="T54" fmla="+- 0 5774 4984"/>
                                <a:gd name="T55" fmla="*/ 5774 h 3149"/>
                                <a:gd name="T56" fmla="+- 0 6737 6607"/>
                                <a:gd name="T57" fmla="*/ T56 w 559"/>
                                <a:gd name="T58" fmla="+- 0 5837 4984"/>
                                <a:gd name="T59" fmla="*/ 5837 h 3149"/>
                                <a:gd name="T60" fmla="+- 0 6797 6607"/>
                                <a:gd name="T61" fmla="*/ T60 w 559"/>
                                <a:gd name="T62" fmla="+- 0 5909 4984"/>
                                <a:gd name="T63" fmla="*/ 5909 h 3149"/>
                                <a:gd name="T64" fmla="+- 0 6852 6607"/>
                                <a:gd name="T65" fmla="*/ T64 w 559"/>
                                <a:gd name="T66" fmla="+- 0 5978 4984"/>
                                <a:gd name="T67" fmla="*/ 5978 h 3149"/>
                                <a:gd name="T68" fmla="+- 0 6895 6607"/>
                                <a:gd name="T69" fmla="*/ T68 w 559"/>
                                <a:gd name="T70" fmla="+- 0 6027 4984"/>
                                <a:gd name="T71" fmla="*/ 6027 h 3149"/>
                                <a:gd name="T72" fmla="+- 0 6916 6607"/>
                                <a:gd name="T73" fmla="*/ T72 w 559"/>
                                <a:gd name="T74" fmla="+- 0 6050 4984"/>
                                <a:gd name="T75" fmla="*/ 6050 h 3149"/>
                                <a:gd name="T76" fmla="+- 0 6924 6607"/>
                                <a:gd name="T77" fmla="*/ T76 w 559"/>
                                <a:gd name="T78" fmla="+- 0 6056 4984"/>
                                <a:gd name="T79" fmla="*/ 6056 h 3149"/>
                                <a:gd name="T80" fmla="+- 0 6933 6607"/>
                                <a:gd name="T81" fmla="*/ T80 w 559"/>
                                <a:gd name="T82" fmla="+- 0 6059 4984"/>
                                <a:gd name="T83" fmla="*/ 6059 h 3149"/>
                                <a:gd name="T84" fmla="+- 0 6961 6607"/>
                                <a:gd name="T85" fmla="*/ T84 w 559"/>
                                <a:gd name="T86" fmla="+- 0 6082 4984"/>
                                <a:gd name="T87" fmla="*/ 6082 h 3149"/>
                                <a:gd name="T88" fmla="+- 0 6988 6607"/>
                                <a:gd name="T89" fmla="*/ T88 w 559"/>
                                <a:gd name="T90" fmla="+- 0 6108 4984"/>
                                <a:gd name="T91" fmla="*/ 6108 h 3149"/>
                                <a:gd name="T92" fmla="+- 0 6993 6607"/>
                                <a:gd name="T93" fmla="*/ T92 w 559"/>
                                <a:gd name="T94" fmla="+- 0 6146 4984"/>
                                <a:gd name="T95" fmla="*/ 6146 h 3149"/>
                                <a:gd name="T96" fmla="+- 0 6988 6607"/>
                                <a:gd name="T97" fmla="*/ T96 w 559"/>
                                <a:gd name="T98" fmla="+- 0 6182 4984"/>
                                <a:gd name="T99" fmla="*/ 6182 h 3149"/>
                                <a:gd name="T100" fmla="+- 0 6976 6607"/>
                                <a:gd name="T101" fmla="*/ T100 w 559"/>
                                <a:gd name="T102" fmla="+- 0 6203 4984"/>
                                <a:gd name="T103" fmla="*/ 6203 h 3149"/>
                                <a:gd name="T104" fmla="+- 0 6930 6607"/>
                                <a:gd name="T105" fmla="*/ T104 w 559"/>
                                <a:gd name="T106" fmla="+- 0 6246 4984"/>
                                <a:gd name="T107" fmla="*/ 6246 h 3149"/>
                                <a:gd name="T108" fmla="+- 0 6907 6607"/>
                                <a:gd name="T109" fmla="*/ T108 w 559"/>
                                <a:gd name="T110" fmla="+- 0 6280 4984"/>
                                <a:gd name="T111" fmla="*/ 6280 h 3149"/>
                                <a:gd name="T112" fmla="+- 0 6895 6607"/>
                                <a:gd name="T113" fmla="*/ T112 w 559"/>
                                <a:gd name="T114" fmla="+- 0 6329 4984"/>
                                <a:gd name="T115" fmla="*/ 6329 h 3149"/>
                                <a:gd name="T116" fmla="+- 0 6898 6607"/>
                                <a:gd name="T117" fmla="*/ T116 w 559"/>
                                <a:gd name="T118" fmla="+- 0 6405 4984"/>
                                <a:gd name="T119" fmla="*/ 6405 h 3149"/>
                                <a:gd name="T120" fmla="+- 0 6910 6607"/>
                                <a:gd name="T121" fmla="*/ T120 w 559"/>
                                <a:gd name="T122" fmla="+- 0 6459 4984"/>
                                <a:gd name="T123" fmla="*/ 6459 h 3149"/>
                                <a:gd name="T124" fmla="+- 0 6944 6607"/>
                                <a:gd name="T125" fmla="*/ T124 w 559"/>
                                <a:gd name="T126" fmla="+- 0 6595 4984"/>
                                <a:gd name="T127" fmla="*/ 6595 h 3149"/>
                                <a:gd name="T128" fmla="+- 0 6956 6607"/>
                                <a:gd name="T129" fmla="*/ T128 w 559"/>
                                <a:gd name="T130" fmla="+- 0 6663 4984"/>
                                <a:gd name="T131" fmla="*/ 6663 h 3149"/>
                                <a:gd name="T132" fmla="+- 0 6952 6607"/>
                                <a:gd name="T133" fmla="*/ T132 w 559"/>
                                <a:gd name="T134" fmla="+- 0 6739 4984"/>
                                <a:gd name="T135" fmla="*/ 6739 h 3149"/>
                                <a:gd name="T136" fmla="+- 0 6941 6607"/>
                                <a:gd name="T137" fmla="*/ T136 w 559"/>
                                <a:gd name="T138" fmla="+- 0 6863 4984"/>
                                <a:gd name="T139" fmla="*/ 6863 h 3149"/>
                                <a:gd name="T140" fmla="+- 0 6933 6607"/>
                                <a:gd name="T141" fmla="*/ T140 w 559"/>
                                <a:gd name="T142" fmla="+- 0 6931 4984"/>
                                <a:gd name="T143" fmla="*/ 6931 h 3149"/>
                                <a:gd name="T144" fmla="+- 0 6961 6607"/>
                                <a:gd name="T145" fmla="*/ T144 w 559"/>
                                <a:gd name="T146" fmla="+- 0 7029 4984"/>
                                <a:gd name="T147" fmla="*/ 7029 h 3149"/>
                                <a:gd name="T148" fmla="+- 0 7065 6607"/>
                                <a:gd name="T149" fmla="*/ T148 w 559"/>
                                <a:gd name="T150" fmla="+- 0 7070 4984"/>
                                <a:gd name="T151" fmla="*/ 7070 h 3149"/>
                                <a:gd name="T152" fmla="+- 0 7154 6607"/>
                                <a:gd name="T153" fmla="*/ T152 w 559"/>
                                <a:gd name="T154" fmla="+- 0 7108 4984"/>
                                <a:gd name="T155" fmla="*/ 7108 h 3149"/>
                                <a:gd name="T156" fmla="+- 0 7166 6607"/>
                                <a:gd name="T157" fmla="*/ T156 w 559"/>
                                <a:gd name="T158" fmla="+- 0 7163 4984"/>
                                <a:gd name="T159" fmla="*/ 7163 h 3149"/>
                                <a:gd name="T160" fmla="+- 0 7071 6607"/>
                                <a:gd name="T161" fmla="*/ T160 w 559"/>
                                <a:gd name="T162" fmla="+- 0 7283 4984"/>
                                <a:gd name="T163" fmla="*/ 7283 h 3149"/>
                                <a:gd name="T164" fmla="+- 0 6971 6607"/>
                                <a:gd name="T165" fmla="*/ T164 w 559"/>
                                <a:gd name="T166" fmla="+- 0 7335 4984"/>
                                <a:gd name="T167" fmla="*/ 7335 h 3149"/>
                                <a:gd name="T168" fmla="+- 0 6890 6607"/>
                                <a:gd name="T169" fmla="*/ T168 w 559"/>
                                <a:gd name="T170" fmla="+- 0 7407 4984"/>
                                <a:gd name="T171" fmla="*/ 7407 h 3149"/>
                                <a:gd name="T172" fmla="+- 0 6895 6607"/>
                                <a:gd name="T173" fmla="*/ T172 w 559"/>
                                <a:gd name="T174" fmla="+- 0 7459 4984"/>
                                <a:gd name="T175" fmla="*/ 7459 h 3149"/>
                                <a:gd name="T176" fmla="+- 0 6933 6607"/>
                                <a:gd name="T177" fmla="*/ T176 w 559"/>
                                <a:gd name="T178" fmla="+- 0 7527 4984"/>
                                <a:gd name="T179" fmla="*/ 7527 h 3149"/>
                                <a:gd name="T180" fmla="+- 0 6967 6607"/>
                                <a:gd name="T181" fmla="*/ T180 w 559"/>
                                <a:gd name="T182" fmla="+- 0 7586 4984"/>
                                <a:gd name="T183" fmla="*/ 7586 h 3149"/>
                                <a:gd name="T184" fmla="+- 0 7031 6607"/>
                                <a:gd name="T185" fmla="*/ T184 w 559"/>
                                <a:gd name="T186" fmla="+- 0 7704 4984"/>
                                <a:gd name="T187" fmla="*/ 7704 h 3149"/>
                                <a:gd name="T188" fmla="+- 0 7054 6607"/>
                                <a:gd name="T189" fmla="*/ T188 w 559"/>
                                <a:gd name="T190" fmla="+- 0 7802 4984"/>
                                <a:gd name="T191" fmla="*/ 7802 h 3149"/>
                                <a:gd name="T192" fmla="+- 0 6990 6607"/>
                                <a:gd name="T193" fmla="*/ T192 w 559"/>
                                <a:gd name="T194" fmla="+- 0 7897 4984"/>
                                <a:gd name="T195" fmla="*/ 7897 h 3149"/>
                                <a:gd name="T196" fmla="+- 0 6941 6607"/>
                                <a:gd name="T197" fmla="*/ T196 w 559"/>
                                <a:gd name="T198" fmla="+- 0 7937 4984"/>
                                <a:gd name="T199" fmla="*/ 7937 h 3149"/>
                                <a:gd name="T200" fmla="+- 0 6884 6607"/>
                                <a:gd name="T201" fmla="*/ T200 w 559"/>
                                <a:gd name="T202" fmla="+- 0 7980 4984"/>
                                <a:gd name="T203" fmla="*/ 7980 h 3149"/>
                                <a:gd name="T204" fmla="+- 0 6837 6607"/>
                                <a:gd name="T205" fmla="*/ T204 w 559"/>
                                <a:gd name="T206" fmla="+- 0 8012 4984"/>
                                <a:gd name="T207" fmla="*/ 8012 h 3149"/>
                                <a:gd name="T208" fmla="+- 0 6812 6607"/>
                                <a:gd name="T209" fmla="*/ T208 w 559"/>
                                <a:gd name="T210" fmla="+- 0 8032 4984"/>
                                <a:gd name="T211" fmla="*/ 8032 h 3149"/>
                                <a:gd name="T212" fmla="+- 0 6801 6607"/>
                                <a:gd name="T213" fmla="*/ T212 w 559"/>
                                <a:gd name="T214" fmla="+- 0 8067 4984"/>
                                <a:gd name="T215" fmla="*/ 8067 h 3149"/>
                                <a:gd name="T216" fmla="+- 0 6803 6607"/>
                                <a:gd name="T217" fmla="*/ T216 w 559"/>
                                <a:gd name="T218" fmla="+- 0 8116 4984"/>
                                <a:gd name="T219" fmla="*/ 8116 h 31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</a:cxnLst>
                              <a:rect l="0" t="0" r="r" b="b"/>
                              <a:pathLst>
                                <a:path w="559" h="3149">
                                  <a:moveTo>
                                    <a:pt x="164" y="0"/>
                                  </a:moveTo>
                                  <a:lnTo>
                                    <a:pt x="162" y="35"/>
                                  </a:lnTo>
                                  <a:lnTo>
                                    <a:pt x="164" y="70"/>
                                  </a:lnTo>
                                  <a:lnTo>
                                    <a:pt x="170" y="84"/>
                                  </a:lnTo>
                                  <a:lnTo>
                                    <a:pt x="175" y="96"/>
                                  </a:lnTo>
                                  <a:lnTo>
                                    <a:pt x="185" y="107"/>
                                  </a:lnTo>
                                  <a:lnTo>
                                    <a:pt x="190" y="124"/>
                                  </a:lnTo>
                                  <a:lnTo>
                                    <a:pt x="196" y="147"/>
                                  </a:lnTo>
                                  <a:lnTo>
                                    <a:pt x="199" y="173"/>
                                  </a:lnTo>
                                  <a:lnTo>
                                    <a:pt x="202" y="200"/>
                                  </a:lnTo>
                                  <a:lnTo>
                                    <a:pt x="202" y="222"/>
                                  </a:lnTo>
                                  <a:lnTo>
                                    <a:pt x="199" y="243"/>
                                  </a:lnTo>
                                  <a:lnTo>
                                    <a:pt x="194" y="260"/>
                                  </a:lnTo>
                                  <a:lnTo>
                                    <a:pt x="185" y="277"/>
                                  </a:lnTo>
                                  <a:lnTo>
                                    <a:pt x="175" y="298"/>
                                  </a:lnTo>
                                  <a:lnTo>
                                    <a:pt x="153" y="343"/>
                                  </a:lnTo>
                                  <a:lnTo>
                                    <a:pt x="121" y="395"/>
                                  </a:lnTo>
                                  <a:lnTo>
                                    <a:pt x="101" y="424"/>
                                  </a:lnTo>
                                  <a:lnTo>
                                    <a:pt x="49" y="481"/>
                                  </a:lnTo>
                                  <a:lnTo>
                                    <a:pt x="30" y="513"/>
                                  </a:lnTo>
                                  <a:lnTo>
                                    <a:pt x="15" y="542"/>
                                  </a:lnTo>
                                  <a:lnTo>
                                    <a:pt x="6" y="571"/>
                                  </a:lnTo>
                                  <a:lnTo>
                                    <a:pt x="0" y="600"/>
                                  </a:lnTo>
                                  <a:lnTo>
                                    <a:pt x="3" y="632"/>
                                  </a:lnTo>
                                  <a:lnTo>
                                    <a:pt x="11" y="666"/>
                                  </a:lnTo>
                                  <a:lnTo>
                                    <a:pt x="30" y="703"/>
                                  </a:lnTo>
                                  <a:lnTo>
                                    <a:pt x="52" y="743"/>
                                  </a:lnTo>
                                  <a:lnTo>
                                    <a:pt x="84" y="790"/>
                                  </a:lnTo>
                                  <a:lnTo>
                                    <a:pt x="104" y="819"/>
                                  </a:lnTo>
                                  <a:lnTo>
                                    <a:pt x="130" y="853"/>
                                  </a:lnTo>
                                  <a:lnTo>
                                    <a:pt x="158" y="888"/>
                                  </a:lnTo>
                                  <a:lnTo>
                                    <a:pt x="190" y="925"/>
                                  </a:lnTo>
                                  <a:lnTo>
                                    <a:pt x="219" y="960"/>
                                  </a:lnTo>
                                  <a:lnTo>
                                    <a:pt x="245" y="994"/>
                                  </a:lnTo>
                                  <a:lnTo>
                                    <a:pt x="271" y="1023"/>
                                  </a:lnTo>
                                  <a:lnTo>
                                    <a:pt x="288" y="1043"/>
                                  </a:lnTo>
                                  <a:lnTo>
                                    <a:pt x="300" y="1058"/>
                                  </a:lnTo>
                                  <a:lnTo>
                                    <a:pt x="309" y="1066"/>
                                  </a:lnTo>
                                  <a:lnTo>
                                    <a:pt x="315" y="1069"/>
                                  </a:lnTo>
                                  <a:lnTo>
                                    <a:pt x="317" y="1072"/>
                                  </a:lnTo>
                                  <a:lnTo>
                                    <a:pt x="320" y="1069"/>
                                  </a:lnTo>
                                  <a:lnTo>
                                    <a:pt x="326" y="1075"/>
                                  </a:lnTo>
                                  <a:lnTo>
                                    <a:pt x="340" y="1087"/>
                                  </a:lnTo>
                                  <a:lnTo>
                                    <a:pt x="354" y="1098"/>
                                  </a:lnTo>
                                  <a:lnTo>
                                    <a:pt x="372" y="1109"/>
                                  </a:lnTo>
                                  <a:lnTo>
                                    <a:pt x="381" y="1124"/>
                                  </a:lnTo>
                                  <a:lnTo>
                                    <a:pt x="386" y="1141"/>
                                  </a:lnTo>
                                  <a:lnTo>
                                    <a:pt x="386" y="1162"/>
                                  </a:lnTo>
                                  <a:lnTo>
                                    <a:pt x="383" y="1181"/>
                                  </a:lnTo>
                                  <a:lnTo>
                                    <a:pt x="381" y="1198"/>
                                  </a:lnTo>
                                  <a:lnTo>
                                    <a:pt x="375" y="1211"/>
                                  </a:lnTo>
                                  <a:lnTo>
                                    <a:pt x="369" y="1219"/>
                                  </a:lnTo>
                                  <a:lnTo>
                                    <a:pt x="360" y="1224"/>
                                  </a:lnTo>
                                  <a:lnTo>
                                    <a:pt x="323" y="1262"/>
                                  </a:lnTo>
                                  <a:lnTo>
                                    <a:pt x="309" y="1277"/>
                                  </a:lnTo>
                                  <a:lnTo>
                                    <a:pt x="300" y="1296"/>
                                  </a:lnTo>
                                  <a:lnTo>
                                    <a:pt x="294" y="1320"/>
                                  </a:lnTo>
                                  <a:lnTo>
                                    <a:pt x="288" y="1345"/>
                                  </a:lnTo>
                                  <a:lnTo>
                                    <a:pt x="288" y="1398"/>
                                  </a:lnTo>
                                  <a:lnTo>
                                    <a:pt x="291" y="1421"/>
                                  </a:lnTo>
                                  <a:lnTo>
                                    <a:pt x="297" y="1447"/>
                                  </a:lnTo>
                                  <a:lnTo>
                                    <a:pt x="303" y="1475"/>
                                  </a:lnTo>
                                  <a:lnTo>
                                    <a:pt x="320" y="1539"/>
                                  </a:lnTo>
                                  <a:lnTo>
                                    <a:pt x="337" y="1611"/>
                                  </a:lnTo>
                                  <a:lnTo>
                                    <a:pt x="345" y="1645"/>
                                  </a:lnTo>
                                  <a:lnTo>
                                    <a:pt x="349" y="1679"/>
                                  </a:lnTo>
                                  <a:lnTo>
                                    <a:pt x="349" y="1717"/>
                                  </a:lnTo>
                                  <a:lnTo>
                                    <a:pt x="345" y="1755"/>
                                  </a:lnTo>
                                  <a:lnTo>
                                    <a:pt x="337" y="1838"/>
                                  </a:lnTo>
                                  <a:lnTo>
                                    <a:pt x="334" y="1879"/>
                                  </a:lnTo>
                                  <a:lnTo>
                                    <a:pt x="328" y="1913"/>
                                  </a:lnTo>
                                  <a:lnTo>
                                    <a:pt x="326" y="1947"/>
                                  </a:lnTo>
                                  <a:lnTo>
                                    <a:pt x="326" y="1973"/>
                                  </a:lnTo>
                                  <a:lnTo>
                                    <a:pt x="354" y="2045"/>
                                  </a:lnTo>
                                  <a:lnTo>
                                    <a:pt x="426" y="2081"/>
                                  </a:lnTo>
                                  <a:lnTo>
                                    <a:pt x="458" y="2086"/>
                                  </a:lnTo>
                                  <a:lnTo>
                                    <a:pt x="484" y="2094"/>
                                  </a:lnTo>
                                  <a:lnTo>
                                    <a:pt x="547" y="2124"/>
                                  </a:lnTo>
                                  <a:lnTo>
                                    <a:pt x="559" y="2158"/>
                                  </a:lnTo>
                                  <a:lnTo>
                                    <a:pt x="559" y="2179"/>
                                  </a:lnTo>
                                  <a:lnTo>
                                    <a:pt x="524" y="2241"/>
                                  </a:lnTo>
                                  <a:lnTo>
                                    <a:pt x="464" y="2299"/>
                                  </a:lnTo>
                                  <a:lnTo>
                                    <a:pt x="389" y="2337"/>
                                  </a:lnTo>
                                  <a:lnTo>
                                    <a:pt x="364" y="2351"/>
                                  </a:lnTo>
                                  <a:lnTo>
                                    <a:pt x="300" y="2398"/>
                                  </a:lnTo>
                                  <a:lnTo>
                                    <a:pt x="283" y="2423"/>
                                  </a:lnTo>
                                  <a:lnTo>
                                    <a:pt x="283" y="2455"/>
                                  </a:lnTo>
                                  <a:lnTo>
                                    <a:pt x="288" y="2475"/>
                                  </a:lnTo>
                                  <a:lnTo>
                                    <a:pt x="300" y="2496"/>
                                  </a:lnTo>
                                  <a:lnTo>
                                    <a:pt x="326" y="2543"/>
                                  </a:lnTo>
                                  <a:lnTo>
                                    <a:pt x="340" y="2573"/>
                                  </a:lnTo>
                                  <a:lnTo>
                                    <a:pt x="360" y="2602"/>
                                  </a:lnTo>
                                  <a:lnTo>
                                    <a:pt x="377" y="2633"/>
                                  </a:lnTo>
                                  <a:lnTo>
                                    <a:pt x="424" y="2720"/>
                                  </a:lnTo>
                                  <a:lnTo>
                                    <a:pt x="443" y="2794"/>
                                  </a:lnTo>
                                  <a:lnTo>
                                    <a:pt x="447" y="2818"/>
                                  </a:lnTo>
                                  <a:lnTo>
                                    <a:pt x="421" y="2879"/>
                                  </a:lnTo>
                                  <a:lnTo>
                                    <a:pt x="383" y="2913"/>
                                  </a:lnTo>
                                  <a:lnTo>
                                    <a:pt x="360" y="2933"/>
                                  </a:lnTo>
                                  <a:lnTo>
                                    <a:pt x="334" y="2953"/>
                                  </a:lnTo>
                                  <a:lnTo>
                                    <a:pt x="305" y="2975"/>
                                  </a:lnTo>
                                  <a:lnTo>
                                    <a:pt x="277" y="2996"/>
                                  </a:lnTo>
                                  <a:lnTo>
                                    <a:pt x="251" y="3013"/>
                                  </a:lnTo>
                                  <a:lnTo>
                                    <a:pt x="230" y="3028"/>
                                  </a:lnTo>
                                  <a:lnTo>
                                    <a:pt x="217" y="3037"/>
                                  </a:lnTo>
                                  <a:lnTo>
                                    <a:pt x="205" y="3048"/>
                                  </a:lnTo>
                                  <a:lnTo>
                                    <a:pt x="196" y="3062"/>
                                  </a:lnTo>
                                  <a:lnTo>
                                    <a:pt x="194" y="3083"/>
                                  </a:lnTo>
                                  <a:lnTo>
                                    <a:pt x="194" y="3109"/>
                                  </a:lnTo>
                                  <a:lnTo>
                                    <a:pt x="196" y="3132"/>
                                  </a:lnTo>
                                  <a:lnTo>
                                    <a:pt x="196" y="3149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63"/>
                        <wpg:cNvGrpSpPr>
                          <a:grpSpLocks/>
                        </wpg:cNvGrpSpPr>
                        <wpg:grpSpPr bwMode="auto">
                          <a:xfrm>
                            <a:off x="6771" y="2524"/>
                            <a:ext cx="3396" cy="2423"/>
                            <a:chOff x="6771" y="2524"/>
                            <a:chExt cx="3396" cy="2423"/>
                          </a:xfrm>
                        </wpg:grpSpPr>
                        <wps:wsp>
                          <wps:cNvPr id="71" name="Freeform 64"/>
                          <wps:cNvSpPr>
                            <a:spLocks/>
                          </wps:cNvSpPr>
                          <wps:spPr bwMode="auto">
                            <a:xfrm>
                              <a:off x="6771" y="2524"/>
                              <a:ext cx="3396" cy="2423"/>
                            </a:xfrm>
                            <a:custGeom>
                              <a:avLst/>
                              <a:gdLst>
                                <a:gd name="T0" fmla="+- 0 6867 6771"/>
                                <a:gd name="T1" fmla="*/ T0 w 3396"/>
                                <a:gd name="T2" fmla="+- 0 4884 2524"/>
                                <a:gd name="T3" fmla="*/ 4884 h 2423"/>
                                <a:gd name="T4" fmla="+- 0 6918 6771"/>
                                <a:gd name="T5" fmla="*/ T4 w 3396"/>
                                <a:gd name="T6" fmla="+- 0 4823 2524"/>
                                <a:gd name="T7" fmla="*/ 4823 h 2423"/>
                                <a:gd name="T8" fmla="+- 0 6884 6771"/>
                                <a:gd name="T9" fmla="*/ T8 w 3396"/>
                                <a:gd name="T10" fmla="+- 0 4679 2524"/>
                                <a:gd name="T11" fmla="*/ 4679 h 2423"/>
                                <a:gd name="T12" fmla="+- 0 6843 6771"/>
                                <a:gd name="T13" fmla="*/ T12 w 3396"/>
                                <a:gd name="T14" fmla="+- 0 4563 2524"/>
                                <a:gd name="T15" fmla="*/ 4563 h 2423"/>
                                <a:gd name="T16" fmla="+- 0 6829 6771"/>
                                <a:gd name="T17" fmla="*/ T16 w 3396"/>
                                <a:gd name="T18" fmla="+- 0 4478 2524"/>
                                <a:gd name="T19" fmla="*/ 4478 h 2423"/>
                                <a:gd name="T20" fmla="+- 0 6884 6771"/>
                                <a:gd name="T21" fmla="*/ T20 w 3396"/>
                                <a:gd name="T22" fmla="+- 0 4460 2524"/>
                                <a:gd name="T23" fmla="*/ 4460 h 2423"/>
                                <a:gd name="T24" fmla="+- 0 6939 6771"/>
                                <a:gd name="T25" fmla="*/ T24 w 3396"/>
                                <a:gd name="T26" fmla="+- 0 4497 2524"/>
                                <a:gd name="T27" fmla="*/ 4497 h 2423"/>
                                <a:gd name="T28" fmla="+- 0 7010 6771"/>
                                <a:gd name="T29" fmla="*/ T28 w 3396"/>
                                <a:gd name="T30" fmla="+- 0 4550 2524"/>
                                <a:gd name="T31" fmla="*/ 4550 h 2423"/>
                                <a:gd name="T32" fmla="+- 0 7050 6771"/>
                                <a:gd name="T33" fmla="*/ T32 w 3396"/>
                                <a:gd name="T34" fmla="+- 0 4538 2524"/>
                                <a:gd name="T35" fmla="*/ 4538 h 2423"/>
                                <a:gd name="T36" fmla="+- 0 7091 6771"/>
                                <a:gd name="T37" fmla="*/ T36 w 3396"/>
                                <a:gd name="T38" fmla="+- 0 4465 2524"/>
                                <a:gd name="T39" fmla="*/ 4465 h 2423"/>
                                <a:gd name="T40" fmla="+- 0 7137 6771"/>
                                <a:gd name="T41" fmla="*/ T40 w 3396"/>
                                <a:gd name="T42" fmla="+- 0 4448 2524"/>
                                <a:gd name="T43" fmla="*/ 4448 h 2423"/>
                                <a:gd name="T44" fmla="+- 0 7273 6771"/>
                                <a:gd name="T45" fmla="*/ T44 w 3396"/>
                                <a:gd name="T46" fmla="+- 0 4348 2524"/>
                                <a:gd name="T47" fmla="*/ 4348 h 2423"/>
                                <a:gd name="T48" fmla="+- 0 7281 6771"/>
                                <a:gd name="T49" fmla="*/ T48 w 3396"/>
                                <a:gd name="T50" fmla="+- 0 4227 2524"/>
                                <a:gd name="T51" fmla="*/ 4227 h 2423"/>
                                <a:gd name="T52" fmla="+- 0 7305 6771"/>
                                <a:gd name="T53" fmla="*/ T52 w 3396"/>
                                <a:gd name="T54" fmla="+- 0 4169 2524"/>
                                <a:gd name="T55" fmla="*/ 4169 h 2423"/>
                                <a:gd name="T56" fmla="+- 0 7362 6771"/>
                                <a:gd name="T57" fmla="*/ T56 w 3396"/>
                                <a:gd name="T58" fmla="+- 0 4158 2524"/>
                                <a:gd name="T59" fmla="*/ 4158 h 2423"/>
                                <a:gd name="T60" fmla="+- 0 7509 6771"/>
                                <a:gd name="T61" fmla="*/ T60 w 3396"/>
                                <a:gd name="T62" fmla="+- 0 4178 2524"/>
                                <a:gd name="T63" fmla="*/ 4178 h 2423"/>
                                <a:gd name="T64" fmla="+- 0 7673 6771"/>
                                <a:gd name="T65" fmla="*/ T64 w 3396"/>
                                <a:gd name="T66" fmla="+- 0 4135 2524"/>
                                <a:gd name="T67" fmla="*/ 4135 h 2423"/>
                                <a:gd name="T68" fmla="+- 0 7791 6771"/>
                                <a:gd name="T69" fmla="*/ T68 w 3396"/>
                                <a:gd name="T70" fmla="+- 0 4082 2524"/>
                                <a:gd name="T71" fmla="*/ 4082 h 2423"/>
                                <a:gd name="T72" fmla="+- 0 7829 6771"/>
                                <a:gd name="T73" fmla="*/ T72 w 3396"/>
                                <a:gd name="T74" fmla="+- 0 4057 2524"/>
                                <a:gd name="T75" fmla="*/ 4057 h 2423"/>
                                <a:gd name="T76" fmla="+- 0 7837 6771"/>
                                <a:gd name="T77" fmla="*/ T76 w 3396"/>
                                <a:gd name="T78" fmla="+- 0 3967 2524"/>
                                <a:gd name="T79" fmla="*/ 3967 h 2423"/>
                                <a:gd name="T80" fmla="+- 0 7981 6771"/>
                                <a:gd name="T81" fmla="*/ T80 w 3396"/>
                                <a:gd name="T82" fmla="+- 0 3863 2524"/>
                                <a:gd name="T83" fmla="*/ 3863 h 2423"/>
                                <a:gd name="T84" fmla="+- 0 8093 6771"/>
                                <a:gd name="T85" fmla="*/ T84 w 3396"/>
                                <a:gd name="T86" fmla="+- 0 3769 2524"/>
                                <a:gd name="T87" fmla="*/ 3769 h 2423"/>
                                <a:gd name="T88" fmla="+- 0 8122 6771"/>
                                <a:gd name="T89" fmla="*/ T88 w 3396"/>
                                <a:gd name="T90" fmla="+- 0 3714 2524"/>
                                <a:gd name="T91" fmla="*/ 3714 h 2423"/>
                                <a:gd name="T92" fmla="+- 0 8203 6771"/>
                                <a:gd name="T93" fmla="*/ T92 w 3396"/>
                                <a:gd name="T94" fmla="+- 0 3650 2524"/>
                                <a:gd name="T95" fmla="*/ 3650 h 2423"/>
                                <a:gd name="T96" fmla="+- 0 8275 6771"/>
                                <a:gd name="T97" fmla="*/ T96 w 3396"/>
                                <a:gd name="T98" fmla="+- 0 3541 2524"/>
                                <a:gd name="T99" fmla="*/ 3541 h 2423"/>
                                <a:gd name="T100" fmla="+- 0 8303 6771"/>
                                <a:gd name="T101" fmla="*/ T100 w 3396"/>
                                <a:gd name="T102" fmla="+- 0 3498 2524"/>
                                <a:gd name="T103" fmla="*/ 3498 h 2423"/>
                                <a:gd name="T104" fmla="+- 0 8209 6771"/>
                                <a:gd name="T105" fmla="*/ T104 w 3396"/>
                                <a:gd name="T106" fmla="+- 0 3431 2524"/>
                                <a:gd name="T107" fmla="*/ 3431 h 2423"/>
                                <a:gd name="T108" fmla="+- 0 8218 6771"/>
                                <a:gd name="T109" fmla="*/ T108 w 3396"/>
                                <a:gd name="T110" fmla="+- 0 3348 2524"/>
                                <a:gd name="T111" fmla="*/ 3348 h 2423"/>
                                <a:gd name="T112" fmla="+- 0 8258 6771"/>
                                <a:gd name="T113" fmla="*/ T112 w 3396"/>
                                <a:gd name="T114" fmla="+- 0 3213 2524"/>
                                <a:gd name="T115" fmla="*/ 3213 h 2423"/>
                                <a:gd name="T116" fmla="+- 0 8241 6771"/>
                                <a:gd name="T117" fmla="*/ T116 w 3396"/>
                                <a:gd name="T118" fmla="+- 0 3109 2524"/>
                                <a:gd name="T119" fmla="*/ 3109 h 2423"/>
                                <a:gd name="T120" fmla="+- 0 8290 6771"/>
                                <a:gd name="T121" fmla="*/ T120 w 3396"/>
                                <a:gd name="T122" fmla="+- 0 3029 2524"/>
                                <a:gd name="T123" fmla="*/ 3029 h 2423"/>
                                <a:gd name="T124" fmla="+- 0 8284 6771"/>
                                <a:gd name="T125" fmla="*/ T124 w 3396"/>
                                <a:gd name="T126" fmla="+- 0 2954 2524"/>
                                <a:gd name="T127" fmla="*/ 2954 h 2423"/>
                                <a:gd name="T128" fmla="+- 0 8243 6771"/>
                                <a:gd name="T129" fmla="*/ T128 w 3396"/>
                                <a:gd name="T130" fmla="+- 0 2850 2524"/>
                                <a:gd name="T131" fmla="*/ 2850 h 2423"/>
                                <a:gd name="T132" fmla="+- 0 8267 6771"/>
                                <a:gd name="T133" fmla="*/ T132 w 3396"/>
                                <a:gd name="T134" fmla="+- 0 2778 2524"/>
                                <a:gd name="T135" fmla="*/ 2778 h 2423"/>
                                <a:gd name="T136" fmla="+- 0 8364 6771"/>
                                <a:gd name="T137" fmla="*/ T136 w 3396"/>
                                <a:gd name="T138" fmla="+- 0 2723 2524"/>
                                <a:gd name="T139" fmla="*/ 2723 h 2423"/>
                                <a:gd name="T140" fmla="+- 0 8497 6771"/>
                                <a:gd name="T141" fmla="*/ T140 w 3396"/>
                                <a:gd name="T142" fmla="+- 0 2535 2524"/>
                                <a:gd name="T143" fmla="*/ 2535 h 2423"/>
                                <a:gd name="T144" fmla="+- 0 8612 6771"/>
                                <a:gd name="T145" fmla="*/ T144 w 3396"/>
                                <a:gd name="T146" fmla="+- 0 2542 2524"/>
                                <a:gd name="T147" fmla="*/ 2542 h 2423"/>
                                <a:gd name="T148" fmla="+- 0 8690 6771"/>
                                <a:gd name="T149" fmla="*/ T148 w 3396"/>
                                <a:gd name="T150" fmla="+- 0 2646 2524"/>
                                <a:gd name="T151" fmla="*/ 2646 h 2423"/>
                                <a:gd name="T152" fmla="+- 0 8788 6771"/>
                                <a:gd name="T153" fmla="*/ T152 w 3396"/>
                                <a:gd name="T154" fmla="+- 0 2654 2524"/>
                                <a:gd name="T155" fmla="*/ 2654 h 2423"/>
                                <a:gd name="T156" fmla="+- 0 8845 6771"/>
                                <a:gd name="T157" fmla="*/ T156 w 3396"/>
                                <a:gd name="T158" fmla="+- 0 2628 2524"/>
                                <a:gd name="T159" fmla="*/ 2628 h 2423"/>
                                <a:gd name="T160" fmla="+- 0 8978 6771"/>
                                <a:gd name="T161" fmla="*/ T160 w 3396"/>
                                <a:gd name="T162" fmla="+- 0 2559 2524"/>
                                <a:gd name="T163" fmla="*/ 2559 h 2423"/>
                                <a:gd name="T164" fmla="+- 0 9076 6771"/>
                                <a:gd name="T165" fmla="*/ T164 w 3396"/>
                                <a:gd name="T166" fmla="+- 0 2524 2524"/>
                                <a:gd name="T167" fmla="*/ 2524 h 2423"/>
                                <a:gd name="T168" fmla="+- 0 9148 6771"/>
                                <a:gd name="T169" fmla="*/ T168 w 3396"/>
                                <a:gd name="T170" fmla="+- 0 2539 2524"/>
                                <a:gd name="T171" fmla="*/ 2539 h 2423"/>
                                <a:gd name="T172" fmla="+- 0 9222 6771"/>
                                <a:gd name="T173" fmla="*/ T172 w 3396"/>
                                <a:gd name="T174" fmla="+- 0 2611 2524"/>
                                <a:gd name="T175" fmla="*/ 2611 h 2423"/>
                                <a:gd name="T176" fmla="+- 0 9222 6771"/>
                                <a:gd name="T177" fmla="*/ T176 w 3396"/>
                                <a:gd name="T178" fmla="+- 0 2646 2524"/>
                                <a:gd name="T179" fmla="*/ 2646 h 2423"/>
                                <a:gd name="T180" fmla="+- 0 9292 6771"/>
                                <a:gd name="T181" fmla="*/ T180 w 3396"/>
                                <a:gd name="T182" fmla="+- 0 2628 2524"/>
                                <a:gd name="T183" fmla="*/ 2628 h 2423"/>
                                <a:gd name="T184" fmla="+- 0 9375 6771"/>
                                <a:gd name="T185" fmla="*/ T184 w 3396"/>
                                <a:gd name="T186" fmla="+- 0 2611 2524"/>
                                <a:gd name="T187" fmla="*/ 2611 h 2423"/>
                                <a:gd name="T188" fmla="+- 0 9439 6771"/>
                                <a:gd name="T189" fmla="*/ T188 w 3396"/>
                                <a:gd name="T190" fmla="+- 0 2652 2524"/>
                                <a:gd name="T191" fmla="*/ 2652 h 2423"/>
                                <a:gd name="T192" fmla="+- 0 9537 6771"/>
                                <a:gd name="T193" fmla="*/ T192 w 3396"/>
                                <a:gd name="T194" fmla="+- 0 2677 2524"/>
                                <a:gd name="T195" fmla="*/ 2677 h 2423"/>
                                <a:gd name="T196" fmla="+- 0 9597 6771"/>
                                <a:gd name="T197" fmla="*/ T196 w 3396"/>
                                <a:gd name="T198" fmla="+- 0 2749 2524"/>
                                <a:gd name="T199" fmla="*/ 2749 h 2423"/>
                                <a:gd name="T200" fmla="+- 0 9678 6771"/>
                                <a:gd name="T201" fmla="*/ T200 w 3396"/>
                                <a:gd name="T202" fmla="+- 0 2769 2524"/>
                                <a:gd name="T203" fmla="*/ 2769 h 2423"/>
                                <a:gd name="T204" fmla="+- 0 9721 6771"/>
                                <a:gd name="T205" fmla="*/ T204 w 3396"/>
                                <a:gd name="T206" fmla="+- 0 2812 2524"/>
                                <a:gd name="T207" fmla="*/ 2812 h 2423"/>
                                <a:gd name="T208" fmla="+- 0 9848 6771"/>
                                <a:gd name="T209" fmla="*/ T208 w 3396"/>
                                <a:gd name="T210" fmla="+- 0 2824 2524"/>
                                <a:gd name="T211" fmla="*/ 2824 h 2423"/>
                                <a:gd name="T212" fmla="+- 0 10003 6771"/>
                                <a:gd name="T213" fmla="*/ T212 w 3396"/>
                                <a:gd name="T214" fmla="+- 0 2865 2524"/>
                                <a:gd name="T215" fmla="*/ 2865 h 2423"/>
                                <a:gd name="T216" fmla="+- 0 10118 6771"/>
                                <a:gd name="T217" fmla="*/ T216 w 3396"/>
                                <a:gd name="T218" fmla="+- 0 2835 2524"/>
                                <a:gd name="T219" fmla="*/ 2835 h 24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</a:cxnLst>
                              <a:rect l="0" t="0" r="r" b="b"/>
                              <a:pathLst>
                                <a:path w="3396" h="2423">
                                  <a:moveTo>
                                    <a:pt x="0" y="2422"/>
                                  </a:moveTo>
                                  <a:lnTo>
                                    <a:pt x="38" y="2400"/>
                                  </a:lnTo>
                                  <a:lnTo>
                                    <a:pt x="75" y="2373"/>
                                  </a:lnTo>
                                  <a:lnTo>
                                    <a:pt x="96" y="2360"/>
                                  </a:lnTo>
                                  <a:lnTo>
                                    <a:pt x="119" y="2345"/>
                                  </a:lnTo>
                                  <a:lnTo>
                                    <a:pt x="139" y="2326"/>
                                  </a:lnTo>
                                  <a:lnTo>
                                    <a:pt x="145" y="2313"/>
                                  </a:lnTo>
                                  <a:lnTo>
                                    <a:pt x="147" y="2299"/>
                                  </a:lnTo>
                                  <a:lnTo>
                                    <a:pt x="147" y="2282"/>
                                  </a:lnTo>
                                  <a:lnTo>
                                    <a:pt x="145" y="2258"/>
                                  </a:lnTo>
                                  <a:lnTo>
                                    <a:pt x="130" y="2207"/>
                                  </a:lnTo>
                                  <a:lnTo>
                                    <a:pt x="113" y="2155"/>
                                  </a:lnTo>
                                  <a:lnTo>
                                    <a:pt x="104" y="2129"/>
                                  </a:lnTo>
                                  <a:lnTo>
                                    <a:pt x="98" y="2109"/>
                                  </a:lnTo>
                                  <a:lnTo>
                                    <a:pt x="87" y="2071"/>
                                  </a:lnTo>
                                  <a:lnTo>
                                    <a:pt x="72" y="2039"/>
                                  </a:lnTo>
                                  <a:lnTo>
                                    <a:pt x="64" y="2009"/>
                                  </a:lnTo>
                                  <a:lnTo>
                                    <a:pt x="55" y="1985"/>
                                  </a:lnTo>
                                  <a:lnTo>
                                    <a:pt x="55" y="1968"/>
                                  </a:lnTo>
                                  <a:lnTo>
                                    <a:pt x="58" y="1954"/>
                                  </a:lnTo>
                                  <a:lnTo>
                                    <a:pt x="70" y="1936"/>
                                  </a:lnTo>
                                  <a:lnTo>
                                    <a:pt x="78" y="1930"/>
                                  </a:lnTo>
                                  <a:lnTo>
                                    <a:pt x="87" y="1930"/>
                                  </a:lnTo>
                                  <a:lnTo>
                                    <a:pt x="113" y="1936"/>
                                  </a:lnTo>
                                  <a:lnTo>
                                    <a:pt x="124" y="1941"/>
                                  </a:lnTo>
                                  <a:lnTo>
                                    <a:pt x="139" y="1950"/>
                                  </a:lnTo>
                                  <a:lnTo>
                                    <a:pt x="153" y="1962"/>
                                  </a:lnTo>
                                  <a:lnTo>
                                    <a:pt x="168" y="1973"/>
                                  </a:lnTo>
                                  <a:lnTo>
                                    <a:pt x="188" y="1988"/>
                                  </a:lnTo>
                                  <a:lnTo>
                                    <a:pt x="208" y="2005"/>
                                  </a:lnTo>
                                  <a:lnTo>
                                    <a:pt x="228" y="2020"/>
                                  </a:lnTo>
                                  <a:lnTo>
                                    <a:pt x="239" y="2026"/>
                                  </a:lnTo>
                                  <a:lnTo>
                                    <a:pt x="249" y="2028"/>
                                  </a:lnTo>
                                  <a:lnTo>
                                    <a:pt x="257" y="2028"/>
                                  </a:lnTo>
                                  <a:lnTo>
                                    <a:pt x="266" y="2026"/>
                                  </a:lnTo>
                                  <a:lnTo>
                                    <a:pt x="279" y="2014"/>
                                  </a:lnTo>
                                  <a:lnTo>
                                    <a:pt x="291" y="2000"/>
                                  </a:lnTo>
                                  <a:lnTo>
                                    <a:pt x="303" y="1985"/>
                                  </a:lnTo>
                                  <a:lnTo>
                                    <a:pt x="309" y="1971"/>
                                  </a:lnTo>
                                  <a:lnTo>
                                    <a:pt x="320" y="1941"/>
                                  </a:lnTo>
                                  <a:lnTo>
                                    <a:pt x="326" y="1936"/>
                                  </a:lnTo>
                                  <a:lnTo>
                                    <a:pt x="334" y="1930"/>
                                  </a:lnTo>
                                  <a:lnTo>
                                    <a:pt x="349" y="1928"/>
                                  </a:lnTo>
                                  <a:lnTo>
                                    <a:pt x="366" y="1924"/>
                                  </a:lnTo>
                                  <a:lnTo>
                                    <a:pt x="409" y="1924"/>
                                  </a:lnTo>
                                  <a:lnTo>
                                    <a:pt x="430" y="1922"/>
                                  </a:lnTo>
                                  <a:lnTo>
                                    <a:pt x="490" y="1879"/>
                                  </a:lnTo>
                                  <a:lnTo>
                                    <a:pt x="502" y="1824"/>
                                  </a:lnTo>
                                  <a:lnTo>
                                    <a:pt x="502" y="1792"/>
                                  </a:lnTo>
                                  <a:lnTo>
                                    <a:pt x="504" y="1760"/>
                                  </a:lnTo>
                                  <a:lnTo>
                                    <a:pt x="507" y="1728"/>
                                  </a:lnTo>
                                  <a:lnTo>
                                    <a:pt x="510" y="1703"/>
                                  </a:lnTo>
                                  <a:lnTo>
                                    <a:pt x="513" y="1683"/>
                                  </a:lnTo>
                                  <a:lnTo>
                                    <a:pt x="519" y="1668"/>
                                  </a:lnTo>
                                  <a:lnTo>
                                    <a:pt x="522" y="1656"/>
                                  </a:lnTo>
                                  <a:lnTo>
                                    <a:pt x="534" y="1645"/>
                                  </a:lnTo>
                                  <a:lnTo>
                                    <a:pt x="547" y="1637"/>
                                  </a:lnTo>
                                  <a:lnTo>
                                    <a:pt x="559" y="1637"/>
                                  </a:lnTo>
                                  <a:lnTo>
                                    <a:pt x="574" y="1634"/>
                                  </a:lnTo>
                                  <a:lnTo>
                                    <a:pt x="591" y="1634"/>
                                  </a:lnTo>
                                  <a:lnTo>
                                    <a:pt x="611" y="1637"/>
                                  </a:lnTo>
                                  <a:lnTo>
                                    <a:pt x="657" y="1645"/>
                                  </a:lnTo>
                                  <a:lnTo>
                                    <a:pt x="711" y="1654"/>
                                  </a:lnTo>
                                  <a:lnTo>
                                    <a:pt x="738" y="1654"/>
                                  </a:lnTo>
                                  <a:lnTo>
                                    <a:pt x="766" y="1651"/>
                                  </a:lnTo>
                                  <a:lnTo>
                                    <a:pt x="798" y="1645"/>
                                  </a:lnTo>
                                  <a:lnTo>
                                    <a:pt x="830" y="1634"/>
                                  </a:lnTo>
                                  <a:lnTo>
                                    <a:pt x="902" y="1611"/>
                                  </a:lnTo>
                                  <a:lnTo>
                                    <a:pt x="939" y="1596"/>
                                  </a:lnTo>
                                  <a:lnTo>
                                    <a:pt x="971" y="1582"/>
                                  </a:lnTo>
                                  <a:lnTo>
                                    <a:pt x="996" y="1570"/>
                                  </a:lnTo>
                                  <a:lnTo>
                                    <a:pt x="1020" y="1558"/>
                                  </a:lnTo>
                                  <a:lnTo>
                                    <a:pt x="1034" y="1550"/>
                                  </a:lnTo>
                                  <a:lnTo>
                                    <a:pt x="1045" y="1545"/>
                                  </a:lnTo>
                                  <a:lnTo>
                                    <a:pt x="1051" y="1539"/>
                                  </a:lnTo>
                                  <a:lnTo>
                                    <a:pt x="1058" y="1533"/>
                                  </a:lnTo>
                                  <a:lnTo>
                                    <a:pt x="1060" y="1518"/>
                                  </a:lnTo>
                                  <a:lnTo>
                                    <a:pt x="1064" y="1504"/>
                                  </a:lnTo>
                                  <a:lnTo>
                                    <a:pt x="1066" y="1484"/>
                                  </a:lnTo>
                                  <a:lnTo>
                                    <a:pt x="1066" y="1443"/>
                                  </a:lnTo>
                                  <a:lnTo>
                                    <a:pt x="1069" y="1424"/>
                                  </a:lnTo>
                                  <a:lnTo>
                                    <a:pt x="1100" y="1371"/>
                                  </a:lnTo>
                                  <a:lnTo>
                                    <a:pt x="1162" y="1345"/>
                                  </a:lnTo>
                                  <a:lnTo>
                                    <a:pt x="1210" y="1339"/>
                                  </a:lnTo>
                                  <a:lnTo>
                                    <a:pt x="1234" y="1334"/>
                                  </a:lnTo>
                                  <a:lnTo>
                                    <a:pt x="1302" y="1311"/>
                                  </a:lnTo>
                                  <a:lnTo>
                                    <a:pt x="1319" y="1262"/>
                                  </a:lnTo>
                                  <a:lnTo>
                                    <a:pt x="1322" y="1245"/>
                                  </a:lnTo>
                                  <a:lnTo>
                                    <a:pt x="1326" y="1233"/>
                                  </a:lnTo>
                                  <a:lnTo>
                                    <a:pt x="1326" y="1213"/>
                                  </a:lnTo>
                                  <a:lnTo>
                                    <a:pt x="1334" y="1202"/>
                                  </a:lnTo>
                                  <a:lnTo>
                                    <a:pt x="1351" y="1190"/>
                                  </a:lnTo>
                                  <a:lnTo>
                                    <a:pt x="1374" y="1179"/>
                                  </a:lnTo>
                                  <a:lnTo>
                                    <a:pt x="1398" y="1164"/>
                                  </a:lnTo>
                                  <a:lnTo>
                                    <a:pt x="1421" y="1141"/>
                                  </a:lnTo>
                                  <a:lnTo>
                                    <a:pt x="1432" y="1126"/>
                                  </a:lnTo>
                                  <a:lnTo>
                                    <a:pt x="1443" y="1109"/>
                                  </a:lnTo>
                                  <a:lnTo>
                                    <a:pt x="1472" y="1072"/>
                                  </a:lnTo>
                                  <a:lnTo>
                                    <a:pt x="1496" y="1032"/>
                                  </a:lnTo>
                                  <a:lnTo>
                                    <a:pt x="1504" y="1017"/>
                                  </a:lnTo>
                                  <a:lnTo>
                                    <a:pt x="1513" y="1003"/>
                                  </a:lnTo>
                                  <a:lnTo>
                                    <a:pt x="1519" y="992"/>
                                  </a:lnTo>
                                  <a:lnTo>
                                    <a:pt x="1524" y="986"/>
                                  </a:lnTo>
                                  <a:lnTo>
                                    <a:pt x="1532" y="974"/>
                                  </a:lnTo>
                                  <a:lnTo>
                                    <a:pt x="1478" y="934"/>
                                  </a:lnTo>
                                  <a:lnTo>
                                    <a:pt x="1460" y="928"/>
                                  </a:lnTo>
                                  <a:lnTo>
                                    <a:pt x="1447" y="919"/>
                                  </a:lnTo>
                                  <a:lnTo>
                                    <a:pt x="1438" y="907"/>
                                  </a:lnTo>
                                  <a:lnTo>
                                    <a:pt x="1432" y="894"/>
                                  </a:lnTo>
                                  <a:lnTo>
                                    <a:pt x="1432" y="873"/>
                                  </a:lnTo>
                                  <a:lnTo>
                                    <a:pt x="1438" y="850"/>
                                  </a:lnTo>
                                  <a:lnTo>
                                    <a:pt x="1447" y="824"/>
                                  </a:lnTo>
                                  <a:lnTo>
                                    <a:pt x="1455" y="796"/>
                                  </a:lnTo>
                                  <a:lnTo>
                                    <a:pt x="1475" y="738"/>
                                  </a:lnTo>
                                  <a:lnTo>
                                    <a:pt x="1483" y="712"/>
                                  </a:lnTo>
                                  <a:lnTo>
                                    <a:pt x="1487" y="689"/>
                                  </a:lnTo>
                                  <a:lnTo>
                                    <a:pt x="1487" y="654"/>
                                  </a:lnTo>
                                  <a:lnTo>
                                    <a:pt x="1478" y="628"/>
                                  </a:lnTo>
                                  <a:lnTo>
                                    <a:pt x="1470" y="609"/>
                                  </a:lnTo>
                                  <a:lnTo>
                                    <a:pt x="1470" y="585"/>
                                  </a:lnTo>
                                  <a:lnTo>
                                    <a:pt x="1478" y="562"/>
                                  </a:lnTo>
                                  <a:lnTo>
                                    <a:pt x="1492" y="541"/>
                                  </a:lnTo>
                                  <a:lnTo>
                                    <a:pt x="1507" y="524"/>
                                  </a:lnTo>
                                  <a:lnTo>
                                    <a:pt x="1519" y="505"/>
                                  </a:lnTo>
                                  <a:lnTo>
                                    <a:pt x="1521" y="487"/>
                                  </a:lnTo>
                                  <a:lnTo>
                                    <a:pt x="1521" y="470"/>
                                  </a:lnTo>
                                  <a:lnTo>
                                    <a:pt x="1519" y="450"/>
                                  </a:lnTo>
                                  <a:lnTo>
                                    <a:pt x="1513" y="430"/>
                                  </a:lnTo>
                                  <a:lnTo>
                                    <a:pt x="1501" y="404"/>
                                  </a:lnTo>
                                  <a:lnTo>
                                    <a:pt x="1487" y="372"/>
                                  </a:lnTo>
                                  <a:lnTo>
                                    <a:pt x="1475" y="341"/>
                                  </a:lnTo>
                                  <a:lnTo>
                                    <a:pt x="1472" y="326"/>
                                  </a:lnTo>
                                  <a:lnTo>
                                    <a:pt x="1470" y="311"/>
                                  </a:lnTo>
                                  <a:lnTo>
                                    <a:pt x="1472" y="288"/>
                                  </a:lnTo>
                                  <a:lnTo>
                                    <a:pt x="1483" y="271"/>
                                  </a:lnTo>
                                  <a:lnTo>
                                    <a:pt x="1496" y="254"/>
                                  </a:lnTo>
                                  <a:lnTo>
                                    <a:pt x="1513" y="239"/>
                                  </a:lnTo>
                                  <a:lnTo>
                                    <a:pt x="1524" y="234"/>
                                  </a:lnTo>
                                  <a:lnTo>
                                    <a:pt x="1536" y="225"/>
                                  </a:lnTo>
                                  <a:lnTo>
                                    <a:pt x="1593" y="199"/>
                                  </a:lnTo>
                                  <a:lnTo>
                                    <a:pt x="1647" y="124"/>
                                  </a:lnTo>
                                  <a:lnTo>
                                    <a:pt x="1660" y="92"/>
                                  </a:lnTo>
                                  <a:lnTo>
                                    <a:pt x="1674" y="66"/>
                                  </a:lnTo>
                                  <a:lnTo>
                                    <a:pt x="1726" y="11"/>
                                  </a:lnTo>
                                  <a:lnTo>
                                    <a:pt x="1769" y="0"/>
                                  </a:lnTo>
                                  <a:lnTo>
                                    <a:pt x="1794" y="0"/>
                                  </a:lnTo>
                                  <a:lnTo>
                                    <a:pt x="1818" y="6"/>
                                  </a:lnTo>
                                  <a:lnTo>
                                    <a:pt x="1841" y="18"/>
                                  </a:lnTo>
                                  <a:lnTo>
                                    <a:pt x="1853" y="26"/>
                                  </a:lnTo>
                                  <a:lnTo>
                                    <a:pt x="1861" y="41"/>
                                  </a:lnTo>
                                  <a:lnTo>
                                    <a:pt x="1881" y="69"/>
                                  </a:lnTo>
                                  <a:lnTo>
                                    <a:pt x="1919" y="122"/>
                                  </a:lnTo>
                                  <a:lnTo>
                                    <a:pt x="1959" y="136"/>
                                  </a:lnTo>
                                  <a:lnTo>
                                    <a:pt x="1979" y="136"/>
                                  </a:lnTo>
                                  <a:lnTo>
                                    <a:pt x="2000" y="133"/>
                                  </a:lnTo>
                                  <a:lnTo>
                                    <a:pt x="2017" y="130"/>
                                  </a:lnTo>
                                  <a:lnTo>
                                    <a:pt x="2032" y="124"/>
                                  </a:lnTo>
                                  <a:lnTo>
                                    <a:pt x="2049" y="115"/>
                                  </a:lnTo>
                                  <a:lnTo>
                                    <a:pt x="2060" y="109"/>
                                  </a:lnTo>
                                  <a:lnTo>
                                    <a:pt x="2074" y="104"/>
                                  </a:lnTo>
                                  <a:lnTo>
                                    <a:pt x="2092" y="96"/>
                                  </a:lnTo>
                                  <a:lnTo>
                                    <a:pt x="2111" y="84"/>
                                  </a:lnTo>
                                  <a:lnTo>
                                    <a:pt x="2158" y="60"/>
                                  </a:lnTo>
                                  <a:lnTo>
                                    <a:pt x="2207" y="35"/>
                                  </a:lnTo>
                                  <a:lnTo>
                                    <a:pt x="2227" y="26"/>
                                  </a:lnTo>
                                  <a:lnTo>
                                    <a:pt x="2247" y="18"/>
                                  </a:lnTo>
                                  <a:lnTo>
                                    <a:pt x="2279" y="6"/>
                                  </a:lnTo>
                                  <a:lnTo>
                                    <a:pt x="2305" y="0"/>
                                  </a:lnTo>
                                  <a:lnTo>
                                    <a:pt x="2328" y="0"/>
                                  </a:lnTo>
                                  <a:lnTo>
                                    <a:pt x="2351" y="3"/>
                                  </a:lnTo>
                                  <a:lnTo>
                                    <a:pt x="2362" y="9"/>
                                  </a:lnTo>
                                  <a:lnTo>
                                    <a:pt x="2377" y="15"/>
                                  </a:lnTo>
                                  <a:lnTo>
                                    <a:pt x="2402" y="38"/>
                                  </a:lnTo>
                                  <a:lnTo>
                                    <a:pt x="2428" y="58"/>
                                  </a:lnTo>
                                  <a:lnTo>
                                    <a:pt x="2445" y="79"/>
                                  </a:lnTo>
                                  <a:lnTo>
                                    <a:pt x="2451" y="87"/>
                                  </a:lnTo>
                                  <a:lnTo>
                                    <a:pt x="2451" y="92"/>
                                  </a:lnTo>
                                  <a:lnTo>
                                    <a:pt x="2449" y="107"/>
                                  </a:lnTo>
                                  <a:lnTo>
                                    <a:pt x="2449" y="119"/>
                                  </a:lnTo>
                                  <a:lnTo>
                                    <a:pt x="2451" y="122"/>
                                  </a:lnTo>
                                  <a:lnTo>
                                    <a:pt x="2457" y="122"/>
                                  </a:lnTo>
                                  <a:lnTo>
                                    <a:pt x="2469" y="119"/>
                                  </a:lnTo>
                                  <a:lnTo>
                                    <a:pt x="2483" y="115"/>
                                  </a:lnTo>
                                  <a:lnTo>
                                    <a:pt x="2521" y="104"/>
                                  </a:lnTo>
                                  <a:lnTo>
                                    <a:pt x="2561" y="90"/>
                                  </a:lnTo>
                                  <a:lnTo>
                                    <a:pt x="2579" y="87"/>
                                  </a:lnTo>
                                  <a:lnTo>
                                    <a:pt x="2592" y="84"/>
                                  </a:lnTo>
                                  <a:lnTo>
                                    <a:pt x="2604" y="87"/>
                                  </a:lnTo>
                                  <a:lnTo>
                                    <a:pt x="2615" y="90"/>
                                  </a:lnTo>
                                  <a:lnTo>
                                    <a:pt x="2633" y="101"/>
                                  </a:lnTo>
                                  <a:lnTo>
                                    <a:pt x="2647" y="115"/>
                                  </a:lnTo>
                                  <a:lnTo>
                                    <a:pt x="2668" y="128"/>
                                  </a:lnTo>
                                  <a:lnTo>
                                    <a:pt x="2690" y="133"/>
                                  </a:lnTo>
                                  <a:lnTo>
                                    <a:pt x="2717" y="139"/>
                                  </a:lnTo>
                                  <a:lnTo>
                                    <a:pt x="2743" y="145"/>
                                  </a:lnTo>
                                  <a:lnTo>
                                    <a:pt x="2766" y="153"/>
                                  </a:lnTo>
                                  <a:lnTo>
                                    <a:pt x="2783" y="170"/>
                                  </a:lnTo>
                                  <a:lnTo>
                                    <a:pt x="2798" y="190"/>
                                  </a:lnTo>
                                  <a:lnTo>
                                    <a:pt x="2811" y="211"/>
                                  </a:lnTo>
                                  <a:lnTo>
                                    <a:pt x="2826" y="225"/>
                                  </a:lnTo>
                                  <a:lnTo>
                                    <a:pt x="2847" y="234"/>
                                  </a:lnTo>
                                  <a:lnTo>
                                    <a:pt x="2866" y="237"/>
                                  </a:lnTo>
                                  <a:lnTo>
                                    <a:pt x="2889" y="239"/>
                                  </a:lnTo>
                                  <a:lnTo>
                                    <a:pt x="2907" y="245"/>
                                  </a:lnTo>
                                  <a:lnTo>
                                    <a:pt x="2918" y="256"/>
                                  </a:lnTo>
                                  <a:lnTo>
                                    <a:pt x="2926" y="268"/>
                                  </a:lnTo>
                                  <a:lnTo>
                                    <a:pt x="2936" y="279"/>
                                  </a:lnTo>
                                  <a:lnTo>
                                    <a:pt x="2950" y="288"/>
                                  </a:lnTo>
                                  <a:lnTo>
                                    <a:pt x="2990" y="288"/>
                                  </a:lnTo>
                                  <a:lnTo>
                                    <a:pt x="3013" y="286"/>
                                  </a:lnTo>
                                  <a:lnTo>
                                    <a:pt x="3042" y="288"/>
                                  </a:lnTo>
                                  <a:lnTo>
                                    <a:pt x="3077" y="300"/>
                                  </a:lnTo>
                                  <a:lnTo>
                                    <a:pt x="3117" y="315"/>
                                  </a:lnTo>
                                  <a:lnTo>
                                    <a:pt x="3160" y="328"/>
                                  </a:lnTo>
                                  <a:lnTo>
                                    <a:pt x="3198" y="337"/>
                                  </a:lnTo>
                                  <a:lnTo>
                                    <a:pt x="3232" y="341"/>
                                  </a:lnTo>
                                  <a:lnTo>
                                    <a:pt x="3266" y="341"/>
                                  </a:lnTo>
                                  <a:lnTo>
                                    <a:pt x="3302" y="334"/>
                                  </a:lnTo>
                                  <a:lnTo>
                                    <a:pt x="3328" y="326"/>
                                  </a:lnTo>
                                  <a:lnTo>
                                    <a:pt x="3347" y="311"/>
                                  </a:lnTo>
                                  <a:lnTo>
                                    <a:pt x="3368" y="297"/>
                                  </a:lnTo>
                                  <a:lnTo>
                                    <a:pt x="3396" y="256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" name="Group 65"/>
                        <wpg:cNvGrpSpPr>
                          <a:grpSpLocks/>
                        </wpg:cNvGrpSpPr>
                        <wpg:grpSpPr bwMode="auto">
                          <a:xfrm>
                            <a:off x="4418" y="5125"/>
                            <a:ext cx="95" cy="101"/>
                            <a:chOff x="4418" y="5125"/>
                            <a:chExt cx="95" cy="101"/>
                          </a:xfrm>
                        </wpg:grpSpPr>
                        <wps:wsp>
                          <wps:cNvPr id="73" name="Freeform 66"/>
                          <wps:cNvSpPr>
                            <a:spLocks/>
                          </wps:cNvSpPr>
                          <wps:spPr bwMode="auto">
                            <a:xfrm>
                              <a:off x="4418" y="5125"/>
                              <a:ext cx="95" cy="101"/>
                            </a:xfrm>
                            <a:custGeom>
                              <a:avLst/>
                              <a:gdLst>
                                <a:gd name="T0" fmla="+- 0 4479 4418"/>
                                <a:gd name="T1" fmla="*/ T0 w 95"/>
                                <a:gd name="T2" fmla="+- 0 5125 5125"/>
                                <a:gd name="T3" fmla="*/ 5125 h 101"/>
                                <a:gd name="T4" fmla="+- 0 4444 4418"/>
                                <a:gd name="T5" fmla="*/ T4 w 95"/>
                                <a:gd name="T6" fmla="+- 0 5152 5125"/>
                                <a:gd name="T7" fmla="*/ 5152 h 101"/>
                                <a:gd name="T8" fmla="+- 0 4418 4418"/>
                                <a:gd name="T9" fmla="*/ T8 w 95"/>
                                <a:gd name="T10" fmla="+- 0 5186 5125"/>
                                <a:gd name="T11" fmla="*/ 5186 h 101"/>
                                <a:gd name="T12" fmla="+- 0 4427 4418"/>
                                <a:gd name="T13" fmla="*/ T12 w 95"/>
                                <a:gd name="T14" fmla="+- 0 5220 5125"/>
                                <a:gd name="T15" fmla="*/ 5220 h 101"/>
                                <a:gd name="T16" fmla="+- 0 4471 4418"/>
                                <a:gd name="T17" fmla="*/ T16 w 95"/>
                                <a:gd name="T18" fmla="+- 0 5227 5125"/>
                                <a:gd name="T19" fmla="*/ 5227 h 101"/>
                                <a:gd name="T20" fmla="+- 0 4493 4418"/>
                                <a:gd name="T21" fmla="*/ T20 w 95"/>
                                <a:gd name="T22" fmla="+- 0 5209 5125"/>
                                <a:gd name="T23" fmla="*/ 5209 h 101"/>
                                <a:gd name="T24" fmla="+- 0 4513 4418"/>
                                <a:gd name="T25" fmla="*/ T24 w 95"/>
                                <a:gd name="T26" fmla="+- 0 5148 5125"/>
                                <a:gd name="T27" fmla="*/ 5148 h 101"/>
                                <a:gd name="T28" fmla="+- 0 4479 4418"/>
                                <a:gd name="T29" fmla="*/ T28 w 95"/>
                                <a:gd name="T30" fmla="+- 0 5125 5125"/>
                                <a:gd name="T31" fmla="*/ 5125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5" h="101">
                                  <a:moveTo>
                                    <a:pt x="61" y="0"/>
                                  </a:moveTo>
                                  <a:lnTo>
                                    <a:pt x="26" y="27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9" y="95"/>
                                  </a:lnTo>
                                  <a:lnTo>
                                    <a:pt x="53" y="102"/>
                                  </a:lnTo>
                                  <a:lnTo>
                                    <a:pt x="75" y="84"/>
                                  </a:lnTo>
                                  <a:lnTo>
                                    <a:pt x="95" y="23"/>
                                  </a:lnTo>
                                  <a:lnTo>
                                    <a:pt x="61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" name="Group 67"/>
                        <wpg:cNvGrpSpPr>
                          <a:grpSpLocks/>
                        </wpg:cNvGrpSpPr>
                        <wpg:grpSpPr bwMode="auto">
                          <a:xfrm>
                            <a:off x="4418" y="5125"/>
                            <a:ext cx="95" cy="101"/>
                            <a:chOff x="4418" y="5125"/>
                            <a:chExt cx="95" cy="101"/>
                          </a:xfrm>
                        </wpg:grpSpPr>
                        <wps:wsp>
                          <wps:cNvPr id="75" name="Freeform 68"/>
                          <wps:cNvSpPr>
                            <a:spLocks/>
                          </wps:cNvSpPr>
                          <wps:spPr bwMode="auto">
                            <a:xfrm>
                              <a:off x="4418" y="5125"/>
                              <a:ext cx="95" cy="101"/>
                            </a:xfrm>
                            <a:custGeom>
                              <a:avLst/>
                              <a:gdLst>
                                <a:gd name="T0" fmla="+- 0 4479 4418"/>
                                <a:gd name="T1" fmla="*/ T0 w 95"/>
                                <a:gd name="T2" fmla="+- 0 5125 5125"/>
                                <a:gd name="T3" fmla="*/ 5125 h 101"/>
                                <a:gd name="T4" fmla="+- 0 4444 4418"/>
                                <a:gd name="T5" fmla="*/ T4 w 95"/>
                                <a:gd name="T6" fmla="+- 0 5152 5125"/>
                                <a:gd name="T7" fmla="*/ 5152 h 101"/>
                                <a:gd name="T8" fmla="+- 0 4418 4418"/>
                                <a:gd name="T9" fmla="*/ T8 w 95"/>
                                <a:gd name="T10" fmla="+- 0 5186 5125"/>
                                <a:gd name="T11" fmla="*/ 5186 h 101"/>
                                <a:gd name="T12" fmla="+- 0 4427 4418"/>
                                <a:gd name="T13" fmla="*/ T12 w 95"/>
                                <a:gd name="T14" fmla="+- 0 5220 5125"/>
                                <a:gd name="T15" fmla="*/ 5220 h 101"/>
                                <a:gd name="T16" fmla="+- 0 4471 4418"/>
                                <a:gd name="T17" fmla="*/ T16 w 95"/>
                                <a:gd name="T18" fmla="+- 0 5227 5125"/>
                                <a:gd name="T19" fmla="*/ 5227 h 101"/>
                                <a:gd name="T20" fmla="+- 0 4493 4418"/>
                                <a:gd name="T21" fmla="*/ T20 w 95"/>
                                <a:gd name="T22" fmla="+- 0 5209 5125"/>
                                <a:gd name="T23" fmla="*/ 5209 h 101"/>
                                <a:gd name="T24" fmla="+- 0 4513 4418"/>
                                <a:gd name="T25" fmla="*/ T24 w 95"/>
                                <a:gd name="T26" fmla="+- 0 5148 5125"/>
                                <a:gd name="T27" fmla="*/ 5148 h 101"/>
                                <a:gd name="T28" fmla="+- 0 4479 4418"/>
                                <a:gd name="T29" fmla="*/ T28 w 95"/>
                                <a:gd name="T30" fmla="+- 0 5125 5125"/>
                                <a:gd name="T31" fmla="*/ 5125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5" h="101">
                                  <a:moveTo>
                                    <a:pt x="61" y="0"/>
                                  </a:moveTo>
                                  <a:lnTo>
                                    <a:pt x="26" y="27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9" y="95"/>
                                  </a:lnTo>
                                  <a:lnTo>
                                    <a:pt x="53" y="102"/>
                                  </a:lnTo>
                                  <a:lnTo>
                                    <a:pt x="75" y="84"/>
                                  </a:lnTo>
                                  <a:lnTo>
                                    <a:pt x="95" y="23"/>
                                  </a:lnTo>
                                  <a:lnTo>
                                    <a:pt x="6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69"/>
                        <wpg:cNvGrpSpPr>
                          <a:grpSpLocks/>
                        </wpg:cNvGrpSpPr>
                        <wpg:grpSpPr bwMode="auto">
                          <a:xfrm>
                            <a:off x="7273" y="4152"/>
                            <a:ext cx="115" cy="179"/>
                            <a:chOff x="7273" y="4152"/>
                            <a:chExt cx="115" cy="179"/>
                          </a:xfrm>
                        </wpg:grpSpPr>
                        <wps:wsp>
                          <wps:cNvPr id="77" name="Freeform 70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27 7273"/>
                                <a:gd name="T1" fmla="*/ T0 w 115"/>
                                <a:gd name="T2" fmla="+- 0 4158 4152"/>
                                <a:gd name="T3" fmla="*/ 4158 h 179"/>
                                <a:gd name="T4" fmla="+- 0 7284 7273"/>
                                <a:gd name="T5" fmla="*/ T4 w 115"/>
                                <a:gd name="T6" fmla="+- 0 4175 4152"/>
                                <a:gd name="T7" fmla="*/ 4175 h 179"/>
                                <a:gd name="T8" fmla="+- 0 7273 7273"/>
                                <a:gd name="T9" fmla="*/ T8 w 115"/>
                                <a:gd name="T10" fmla="+- 0 4261 4152"/>
                                <a:gd name="T11" fmla="*/ 4261 h 179"/>
                                <a:gd name="T12" fmla="+- 0 7275 7273"/>
                                <a:gd name="T13" fmla="*/ T12 w 115"/>
                                <a:gd name="T14" fmla="+- 0 4290 4152"/>
                                <a:gd name="T15" fmla="*/ 4290 h 179"/>
                                <a:gd name="T16" fmla="+- 0 7275 7273"/>
                                <a:gd name="T17" fmla="*/ T16 w 115"/>
                                <a:gd name="T18" fmla="+- 0 4331 4152"/>
                                <a:gd name="T19" fmla="*/ 4331 h 179"/>
                                <a:gd name="T20" fmla="+- 0 7293 7273"/>
                                <a:gd name="T21" fmla="*/ T20 w 115"/>
                                <a:gd name="T22" fmla="+- 0 4273 4152"/>
                                <a:gd name="T23" fmla="*/ 4273 h 179"/>
                                <a:gd name="T24" fmla="+- 0 7318 7273"/>
                                <a:gd name="T25" fmla="*/ T24 w 115"/>
                                <a:gd name="T26" fmla="+- 0 4247 4152"/>
                                <a:gd name="T27" fmla="*/ 4247 h 179"/>
                                <a:gd name="T28" fmla="+- 0 7327 7273"/>
                                <a:gd name="T29" fmla="*/ T28 w 115"/>
                                <a:gd name="T30" fmla="+- 0 4186 4152"/>
                                <a:gd name="T31" fmla="*/ 4186 h 179"/>
                                <a:gd name="T32" fmla="+- 0 7324 7273"/>
                                <a:gd name="T33" fmla="*/ T32 w 115"/>
                                <a:gd name="T34" fmla="+- 0 4186 4152"/>
                                <a:gd name="T35" fmla="*/ 4186 h 179"/>
                                <a:gd name="T36" fmla="+- 0 7326 7273"/>
                                <a:gd name="T37" fmla="*/ T36 w 115"/>
                                <a:gd name="T38" fmla="+- 0 4178 4152"/>
                                <a:gd name="T39" fmla="*/ 4178 h 179"/>
                                <a:gd name="T40" fmla="+- 0 7301 7273"/>
                                <a:gd name="T41" fmla="*/ T40 w 115"/>
                                <a:gd name="T42" fmla="+- 0 4178 4152"/>
                                <a:gd name="T43" fmla="*/ 4178 h 179"/>
                                <a:gd name="T44" fmla="+- 0 7329 7273"/>
                                <a:gd name="T45" fmla="*/ T44 w 115"/>
                                <a:gd name="T46" fmla="+- 0 4166 4152"/>
                                <a:gd name="T47" fmla="*/ 4166 h 179"/>
                                <a:gd name="T48" fmla="+- 0 7332 7273"/>
                                <a:gd name="T49" fmla="*/ T48 w 115"/>
                                <a:gd name="T50" fmla="+- 0 4158 4152"/>
                                <a:gd name="T51" fmla="*/ 4158 h 179"/>
                                <a:gd name="T52" fmla="+- 0 7327 7273"/>
                                <a:gd name="T53" fmla="*/ T52 w 115"/>
                                <a:gd name="T54" fmla="+- 0 4158 4152"/>
                                <a:gd name="T55" fmla="*/ 4158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54" y="6"/>
                                  </a:moveTo>
                                  <a:lnTo>
                                    <a:pt x="11" y="23"/>
                                  </a:lnTo>
                                  <a:lnTo>
                                    <a:pt x="0" y="109"/>
                                  </a:lnTo>
                                  <a:lnTo>
                                    <a:pt x="2" y="138"/>
                                  </a:lnTo>
                                  <a:lnTo>
                                    <a:pt x="2" y="179"/>
                                  </a:lnTo>
                                  <a:lnTo>
                                    <a:pt x="20" y="121"/>
                                  </a:lnTo>
                                  <a:lnTo>
                                    <a:pt x="45" y="95"/>
                                  </a:lnTo>
                                  <a:lnTo>
                                    <a:pt x="54" y="34"/>
                                  </a:lnTo>
                                  <a:lnTo>
                                    <a:pt x="51" y="34"/>
                                  </a:lnTo>
                                  <a:lnTo>
                                    <a:pt x="53" y="26"/>
                                  </a:lnTo>
                                  <a:lnTo>
                                    <a:pt x="28" y="26"/>
                                  </a:lnTo>
                                  <a:lnTo>
                                    <a:pt x="56" y="14"/>
                                  </a:lnTo>
                                  <a:lnTo>
                                    <a:pt x="59" y="6"/>
                                  </a:lnTo>
                                  <a:lnTo>
                                    <a:pt x="54" y="6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Freeform 71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28 7273"/>
                                <a:gd name="T1" fmla="*/ T0 w 115"/>
                                <a:gd name="T2" fmla="+- 0 4182 4152"/>
                                <a:gd name="T3" fmla="*/ 4182 h 179"/>
                                <a:gd name="T4" fmla="+- 0 7324 7273"/>
                                <a:gd name="T5" fmla="*/ T4 w 115"/>
                                <a:gd name="T6" fmla="+- 0 4186 4152"/>
                                <a:gd name="T7" fmla="*/ 4186 h 179"/>
                                <a:gd name="T8" fmla="+- 0 7327 7273"/>
                                <a:gd name="T9" fmla="*/ T8 w 115"/>
                                <a:gd name="T10" fmla="+- 0 4186 4152"/>
                                <a:gd name="T11" fmla="*/ 4186 h 179"/>
                                <a:gd name="T12" fmla="+- 0 7327 7273"/>
                                <a:gd name="T13" fmla="*/ T12 w 115"/>
                                <a:gd name="T14" fmla="+- 0 4184 4152"/>
                                <a:gd name="T15" fmla="*/ 4184 h 179"/>
                                <a:gd name="T16" fmla="+- 0 7328 7273"/>
                                <a:gd name="T17" fmla="*/ T16 w 115"/>
                                <a:gd name="T18" fmla="+- 0 4182 4152"/>
                                <a:gd name="T19" fmla="*/ 4182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55" y="30"/>
                                  </a:moveTo>
                                  <a:lnTo>
                                    <a:pt x="51" y="34"/>
                                  </a:lnTo>
                                  <a:lnTo>
                                    <a:pt x="54" y="34"/>
                                  </a:lnTo>
                                  <a:lnTo>
                                    <a:pt x="54" y="32"/>
                                  </a:lnTo>
                                  <a:lnTo>
                                    <a:pt x="55" y="3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Freeform 72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38 7273"/>
                                <a:gd name="T1" fmla="*/ T0 w 115"/>
                                <a:gd name="T2" fmla="+- 0 4171 4152"/>
                                <a:gd name="T3" fmla="*/ 4171 h 179"/>
                                <a:gd name="T4" fmla="+- 0 7329 7273"/>
                                <a:gd name="T5" fmla="*/ T4 w 115"/>
                                <a:gd name="T6" fmla="+- 0 4173 4152"/>
                                <a:gd name="T7" fmla="*/ 4173 h 179"/>
                                <a:gd name="T8" fmla="+- 0 7328 7273"/>
                                <a:gd name="T9" fmla="*/ T8 w 115"/>
                                <a:gd name="T10" fmla="+- 0 4182 4152"/>
                                <a:gd name="T11" fmla="*/ 4182 h 179"/>
                                <a:gd name="T12" fmla="+- 0 7338 7273"/>
                                <a:gd name="T13" fmla="*/ T12 w 115"/>
                                <a:gd name="T14" fmla="+- 0 4171 4152"/>
                                <a:gd name="T15" fmla="*/ 4171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65" y="19"/>
                                  </a:moveTo>
                                  <a:lnTo>
                                    <a:pt x="56" y="21"/>
                                  </a:lnTo>
                                  <a:lnTo>
                                    <a:pt x="55" y="30"/>
                                  </a:lnTo>
                                  <a:lnTo>
                                    <a:pt x="65" y="19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Freeform 73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27 7273"/>
                                <a:gd name="T1" fmla="*/ T0 w 115"/>
                                <a:gd name="T2" fmla="+- 0 4173 4152"/>
                                <a:gd name="T3" fmla="*/ 4173 h 179"/>
                                <a:gd name="T4" fmla="+- 0 7301 7273"/>
                                <a:gd name="T5" fmla="*/ T4 w 115"/>
                                <a:gd name="T6" fmla="+- 0 4178 4152"/>
                                <a:gd name="T7" fmla="*/ 4178 h 179"/>
                                <a:gd name="T8" fmla="+- 0 7326 7273"/>
                                <a:gd name="T9" fmla="*/ T8 w 115"/>
                                <a:gd name="T10" fmla="+- 0 4178 4152"/>
                                <a:gd name="T11" fmla="*/ 4178 h 179"/>
                                <a:gd name="T12" fmla="+- 0 7327 7273"/>
                                <a:gd name="T13" fmla="*/ T12 w 115"/>
                                <a:gd name="T14" fmla="+- 0 4173 4152"/>
                                <a:gd name="T15" fmla="*/ 4173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54" y="21"/>
                                  </a:moveTo>
                                  <a:lnTo>
                                    <a:pt x="28" y="26"/>
                                  </a:lnTo>
                                  <a:lnTo>
                                    <a:pt x="53" y="26"/>
                                  </a:lnTo>
                                  <a:lnTo>
                                    <a:pt x="54" y="21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74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31 7273"/>
                                <a:gd name="T1" fmla="*/ T0 w 115"/>
                                <a:gd name="T2" fmla="+- 0 4166 4152"/>
                                <a:gd name="T3" fmla="*/ 4166 h 179"/>
                                <a:gd name="T4" fmla="+- 0 7329 7273"/>
                                <a:gd name="T5" fmla="*/ T4 w 115"/>
                                <a:gd name="T6" fmla="+- 0 4166 4152"/>
                                <a:gd name="T7" fmla="*/ 4166 h 179"/>
                                <a:gd name="T8" fmla="+- 0 7327 7273"/>
                                <a:gd name="T9" fmla="*/ T8 w 115"/>
                                <a:gd name="T10" fmla="+- 0 4173 4152"/>
                                <a:gd name="T11" fmla="*/ 4173 h 179"/>
                                <a:gd name="T12" fmla="+- 0 7329 7273"/>
                                <a:gd name="T13" fmla="*/ T12 w 115"/>
                                <a:gd name="T14" fmla="+- 0 4173 4152"/>
                                <a:gd name="T15" fmla="*/ 4173 h 179"/>
                                <a:gd name="T16" fmla="+- 0 7331 7273"/>
                                <a:gd name="T17" fmla="*/ T16 w 115"/>
                                <a:gd name="T18" fmla="+- 0 4166 4152"/>
                                <a:gd name="T19" fmla="*/ 4166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58" y="14"/>
                                  </a:moveTo>
                                  <a:lnTo>
                                    <a:pt x="56" y="14"/>
                                  </a:lnTo>
                                  <a:lnTo>
                                    <a:pt x="54" y="21"/>
                                  </a:lnTo>
                                  <a:lnTo>
                                    <a:pt x="56" y="21"/>
                                  </a:lnTo>
                                  <a:lnTo>
                                    <a:pt x="58" y="14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Freeform 75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49 7273"/>
                                <a:gd name="T1" fmla="*/ T0 w 115"/>
                                <a:gd name="T2" fmla="+- 0 4159 4152"/>
                                <a:gd name="T3" fmla="*/ 4159 h 179"/>
                                <a:gd name="T4" fmla="+- 0 7338 7273"/>
                                <a:gd name="T5" fmla="*/ T4 w 115"/>
                                <a:gd name="T6" fmla="+- 0 4171 4152"/>
                                <a:gd name="T7" fmla="*/ 4171 h 179"/>
                                <a:gd name="T8" fmla="+- 0 7388 7273"/>
                                <a:gd name="T9" fmla="*/ T8 w 115"/>
                                <a:gd name="T10" fmla="+- 0 4161 4152"/>
                                <a:gd name="T11" fmla="*/ 4161 h 179"/>
                                <a:gd name="T12" fmla="+- 0 7349 7273"/>
                                <a:gd name="T13" fmla="*/ T12 w 115"/>
                                <a:gd name="T14" fmla="+- 0 4159 4152"/>
                                <a:gd name="T15" fmla="*/ 4159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76" y="7"/>
                                  </a:moveTo>
                                  <a:lnTo>
                                    <a:pt x="65" y="19"/>
                                  </a:lnTo>
                                  <a:lnTo>
                                    <a:pt x="115" y="9"/>
                                  </a:lnTo>
                                  <a:lnTo>
                                    <a:pt x="76" y="7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Freeform 76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32 7273"/>
                                <a:gd name="T1" fmla="*/ T0 w 115"/>
                                <a:gd name="T2" fmla="+- 0 4158 4152"/>
                                <a:gd name="T3" fmla="*/ 4158 h 179"/>
                                <a:gd name="T4" fmla="+- 0 7331 7273"/>
                                <a:gd name="T5" fmla="*/ T4 w 115"/>
                                <a:gd name="T6" fmla="+- 0 4166 4152"/>
                                <a:gd name="T7" fmla="*/ 4166 h 179"/>
                                <a:gd name="T8" fmla="+- 0 7347 7273"/>
                                <a:gd name="T9" fmla="*/ T8 w 115"/>
                                <a:gd name="T10" fmla="+- 0 4159 4152"/>
                                <a:gd name="T11" fmla="*/ 4159 h 179"/>
                                <a:gd name="T12" fmla="+- 0 7332 7273"/>
                                <a:gd name="T13" fmla="*/ T12 w 115"/>
                                <a:gd name="T14" fmla="+- 0 4158 4152"/>
                                <a:gd name="T15" fmla="*/ 4158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59" y="6"/>
                                  </a:moveTo>
                                  <a:lnTo>
                                    <a:pt x="58" y="14"/>
                                  </a:lnTo>
                                  <a:lnTo>
                                    <a:pt x="74" y="7"/>
                                  </a:lnTo>
                                  <a:lnTo>
                                    <a:pt x="59" y="6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Freeform 77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50 7273"/>
                                <a:gd name="T1" fmla="*/ T0 w 115"/>
                                <a:gd name="T2" fmla="+- 0 4158 4152"/>
                                <a:gd name="T3" fmla="*/ 4158 h 179"/>
                                <a:gd name="T4" fmla="+- 0 7347 7273"/>
                                <a:gd name="T5" fmla="*/ T4 w 115"/>
                                <a:gd name="T6" fmla="+- 0 4159 4152"/>
                                <a:gd name="T7" fmla="*/ 4159 h 179"/>
                                <a:gd name="T8" fmla="+- 0 7349 7273"/>
                                <a:gd name="T9" fmla="*/ T8 w 115"/>
                                <a:gd name="T10" fmla="+- 0 4159 4152"/>
                                <a:gd name="T11" fmla="*/ 4159 h 179"/>
                                <a:gd name="T12" fmla="+- 0 7350 7273"/>
                                <a:gd name="T13" fmla="*/ T12 w 115"/>
                                <a:gd name="T14" fmla="+- 0 4158 4152"/>
                                <a:gd name="T15" fmla="*/ 4158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77" y="6"/>
                                  </a:moveTo>
                                  <a:lnTo>
                                    <a:pt x="74" y="7"/>
                                  </a:lnTo>
                                  <a:lnTo>
                                    <a:pt x="76" y="7"/>
                                  </a:lnTo>
                                  <a:lnTo>
                                    <a:pt x="77" y="6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Freeform 78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33 7273"/>
                                <a:gd name="T1" fmla="*/ T0 w 115"/>
                                <a:gd name="T2" fmla="+- 0 4152 4152"/>
                                <a:gd name="T3" fmla="*/ 4152 h 179"/>
                                <a:gd name="T4" fmla="+- 0 7332 7273"/>
                                <a:gd name="T5" fmla="*/ T4 w 115"/>
                                <a:gd name="T6" fmla="+- 0 4158 4152"/>
                                <a:gd name="T7" fmla="*/ 4158 h 179"/>
                                <a:gd name="T8" fmla="+- 0 7332 7273"/>
                                <a:gd name="T9" fmla="*/ T8 w 115"/>
                                <a:gd name="T10" fmla="+- 0 4158 4152"/>
                                <a:gd name="T11" fmla="*/ 4158 h 179"/>
                                <a:gd name="T12" fmla="+- 0 7333 7273"/>
                                <a:gd name="T13" fmla="*/ T12 w 115"/>
                                <a:gd name="T14" fmla="+- 0 4152 4152"/>
                                <a:gd name="T15" fmla="*/ 4152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60" y="0"/>
                                  </a:moveTo>
                                  <a:lnTo>
                                    <a:pt x="59" y="6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79"/>
                        <wpg:cNvGrpSpPr>
                          <a:grpSpLocks/>
                        </wpg:cNvGrpSpPr>
                        <wpg:grpSpPr bwMode="auto">
                          <a:xfrm>
                            <a:off x="7273" y="4152"/>
                            <a:ext cx="115" cy="179"/>
                            <a:chOff x="7273" y="4152"/>
                            <a:chExt cx="115" cy="179"/>
                          </a:xfrm>
                        </wpg:grpSpPr>
                        <wps:wsp>
                          <wps:cNvPr id="87" name="Freeform 80"/>
                          <wps:cNvSpPr>
                            <a:spLocks/>
                          </wps:cNvSpPr>
                          <wps:spPr bwMode="auto">
                            <a:xfrm>
                              <a:off x="7273" y="4152"/>
                              <a:ext cx="115" cy="179"/>
                            </a:xfrm>
                            <a:custGeom>
                              <a:avLst/>
                              <a:gdLst>
                                <a:gd name="T0" fmla="+- 0 7388 7273"/>
                                <a:gd name="T1" fmla="*/ T0 w 115"/>
                                <a:gd name="T2" fmla="+- 0 4161 4152"/>
                                <a:gd name="T3" fmla="*/ 4161 h 179"/>
                                <a:gd name="T4" fmla="+- 0 7327 7273"/>
                                <a:gd name="T5" fmla="*/ T4 w 115"/>
                                <a:gd name="T6" fmla="+- 0 4158 4152"/>
                                <a:gd name="T7" fmla="*/ 4158 h 179"/>
                                <a:gd name="T8" fmla="+- 0 7284 7273"/>
                                <a:gd name="T9" fmla="*/ T8 w 115"/>
                                <a:gd name="T10" fmla="+- 0 4175 4152"/>
                                <a:gd name="T11" fmla="*/ 4175 h 179"/>
                                <a:gd name="T12" fmla="+- 0 7273 7273"/>
                                <a:gd name="T13" fmla="*/ T12 w 115"/>
                                <a:gd name="T14" fmla="+- 0 4261 4152"/>
                                <a:gd name="T15" fmla="*/ 4261 h 179"/>
                                <a:gd name="T16" fmla="+- 0 7275 7273"/>
                                <a:gd name="T17" fmla="*/ T16 w 115"/>
                                <a:gd name="T18" fmla="+- 0 4290 4152"/>
                                <a:gd name="T19" fmla="*/ 4290 h 179"/>
                                <a:gd name="T20" fmla="+- 0 7275 7273"/>
                                <a:gd name="T21" fmla="*/ T20 w 115"/>
                                <a:gd name="T22" fmla="+- 0 4331 4152"/>
                                <a:gd name="T23" fmla="*/ 4331 h 179"/>
                                <a:gd name="T24" fmla="+- 0 7293 7273"/>
                                <a:gd name="T25" fmla="*/ T24 w 115"/>
                                <a:gd name="T26" fmla="+- 0 4273 4152"/>
                                <a:gd name="T27" fmla="*/ 4273 h 179"/>
                                <a:gd name="T28" fmla="+- 0 7318 7273"/>
                                <a:gd name="T29" fmla="*/ T28 w 115"/>
                                <a:gd name="T30" fmla="+- 0 4247 4152"/>
                                <a:gd name="T31" fmla="*/ 4247 h 179"/>
                                <a:gd name="T32" fmla="+- 0 7327 7273"/>
                                <a:gd name="T33" fmla="*/ T32 w 115"/>
                                <a:gd name="T34" fmla="+- 0 4184 4152"/>
                                <a:gd name="T35" fmla="*/ 4184 h 179"/>
                                <a:gd name="T36" fmla="+- 0 7333 7273"/>
                                <a:gd name="T37" fmla="*/ T36 w 115"/>
                                <a:gd name="T38" fmla="+- 0 4152 4152"/>
                                <a:gd name="T39" fmla="*/ 4152 h 179"/>
                                <a:gd name="T40" fmla="+- 0 7324 7273"/>
                                <a:gd name="T41" fmla="*/ T40 w 115"/>
                                <a:gd name="T42" fmla="+- 0 4186 4152"/>
                                <a:gd name="T43" fmla="*/ 4186 h 179"/>
                                <a:gd name="T44" fmla="+- 0 7350 7273"/>
                                <a:gd name="T45" fmla="*/ T44 w 115"/>
                                <a:gd name="T46" fmla="+- 0 4158 4152"/>
                                <a:gd name="T47" fmla="*/ 4158 h 179"/>
                                <a:gd name="T48" fmla="+- 0 7301 7273"/>
                                <a:gd name="T49" fmla="*/ T48 w 115"/>
                                <a:gd name="T50" fmla="+- 0 4178 4152"/>
                                <a:gd name="T51" fmla="*/ 4178 h 179"/>
                                <a:gd name="T52" fmla="+- 0 7388 7273"/>
                                <a:gd name="T53" fmla="*/ T52 w 115"/>
                                <a:gd name="T54" fmla="+- 0 4161 4152"/>
                                <a:gd name="T55" fmla="*/ 4161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15" h="179">
                                  <a:moveTo>
                                    <a:pt x="115" y="9"/>
                                  </a:moveTo>
                                  <a:lnTo>
                                    <a:pt x="54" y="6"/>
                                  </a:lnTo>
                                  <a:lnTo>
                                    <a:pt x="11" y="23"/>
                                  </a:lnTo>
                                  <a:lnTo>
                                    <a:pt x="0" y="109"/>
                                  </a:lnTo>
                                  <a:lnTo>
                                    <a:pt x="2" y="138"/>
                                  </a:lnTo>
                                  <a:lnTo>
                                    <a:pt x="2" y="179"/>
                                  </a:lnTo>
                                  <a:lnTo>
                                    <a:pt x="20" y="121"/>
                                  </a:lnTo>
                                  <a:lnTo>
                                    <a:pt x="45" y="95"/>
                                  </a:lnTo>
                                  <a:lnTo>
                                    <a:pt x="54" y="32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51" y="34"/>
                                  </a:lnTo>
                                  <a:lnTo>
                                    <a:pt x="77" y="6"/>
                                  </a:lnTo>
                                  <a:lnTo>
                                    <a:pt x="28" y="26"/>
                                  </a:lnTo>
                                  <a:lnTo>
                                    <a:pt x="115" y="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" name="Group 81"/>
                        <wpg:cNvGrpSpPr>
                          <a:grpSpLocks/>
                        </wpg:cNvGrpSpPr>
                        <wpg:grpSpPr bwMode="auto">
                          <a:xfrm>
                            <a:off x="6305" y="3080"/>
                            <a:ext cx="219" cy="386"/>
                            <a:chOff x="6305" y="3080"/>
                            <a:chExt cx="219" cy="386"/>
                          </a:xfrm>
                        </wpg:grpSpPr>
                        <wps:wsp>
                          <wps:cNvPr id="89" name="Freeform 82"/>
                          <wps:cNvSpPr>
                            <a:spLocks/>
                          </wps:cNvSpPr>
                          <wps:spPr bwMode="auto">
                            <a:xfrm>
                              <a:off x="6305" y="3080"/>
                              <a:ext cx="219" cy="386"/>
                            </a:xfrm>
                            <a:custGeom>
                              <a:avLst/>
                              <a:gdLst>
                                <a:gd name="T0" fmla="+- 0 6305 6305"/>
                                <a:gd name="T1" fmla="*/ T0 w 219"/>
                                <a:gd name="T2" fmla="+- 0 3080 3080"/>
                                <a:gd name="T3" fmla="*/ 3080 h 386"/>
                                <a:gd name="T4" fmla="+- 0 6322 6305"/>
                                <a:gd name="T5" fmla="*/ T4 w 219"/>
                                <a:gd name="T6" fmla="+- 0 3133 3080"/>
                                <a:gd name="T7" fmla="*/ 3133 h 386"/>
                                <a:gd name="T8" fmla="+- 0 6388 6305"/>
                                <a:gd name="T9" fmla="*/ T8 w 219"/>
                                <a:gd name="T10" fmla="+- 0 3184 3080"/>
                                <a:gd name="T11" fmla="*/ 3184 h 386"/>
                                <a:gd name="T12" fmla="+- 0 6426 6305"/>
                                <a:gd name="T13" fmla="*/ T12 w 219"/>
                                <a:gd name="T14" fmla="+- 0 3216 3080"/>
                                <a:gd name="T15" fmla="*/ 3216 h 386"/>
                                <a:gd name="T16" fmla="+- 0 6452 6305"/>
                                <a:gd name="T17" fmla="*/ T16 w 219"/>
                                <a:gd name="T18" fmla="+- 0 3254 3080"/>
                                <a:gd name="T19" fmla="*/ 3254 h 386"/>
                                <a:gd name="T20" fmla="+- 0 6454 6305"/>
                                <a:gd name="T21" fmla="*/ T20 w 219"/>
                                <a:gd name="T22" fmla="+- 0 3305 3080"/>
                                <a:gd name="T23" fmla="*/ 3305 h 386"/>
                                <a:gd name="T24" fmla="+- 0 6437 6305"/>
                                <a:gd name="T25" fmla="*/ T24 w 219"/>
                                <a:gd name="T26" fmla="+- 0 3331 3080"/>
                                <a:gd name="T27" fmla="*/ 3331 h 386"/>
                                <a:gd name="T28" fmla="+- 0 6437 6305"/>
                                <a:gd name="T29" fmla="*/ T28 w 219"/>
                                <a:gd name="T30" fmla="+- 0 3391 3080"/>
                                <a:gd name="T31" fmla="*/ 3391 h 386"/>
                                <a:gd name="T32" fmla="+- 0 6443 6305"/>
                                <a:gd name="T33" fmla="*/ T32 w 219"/>
                                <a:gd name="T34" fmla="+- 0 3441 3080"/>
                                <a:gd name="T35" fmla="*/ 3441 h 386"/>
                                <a:gd name="T36" fmla="+- 0 6497 6305"/>
                                <a:gd name="T37" fmla="*/ T36 w 219"/>
                                <a:gd name="T38" fmla="+- 0 3467 3080"/>
                                <a:gd name="T39" fmla="*/ 3467 h 386"/>
                                <a:gd name="T40" fmla="+- 0 6503 6305"/>
                                <a:gd name="T41" fmla="*/ T40 w 219"/>
                                <a:gd name="T42" fmla="+- 0 3435 3080"/>
                                <a:gd name="T43" fmla="*/ 3435 h 386"/>
                                <a:gd name="T44" fmla="+- 0 6524 6305"/>
                                <a:gd name="T45" fmla="*/ T44 w 219"/>
                                <a:gd name="T46" fmla="+- 0 3397 3080"/>
                                <a:gd name="T47" fmla="*/ 3397 h 386"/>
                                <a:gd name="T48" fmla="+- 0 6512 6305"/>
                                <a:gd name="T49" fmla="*/ T48 w 219"/>
                                <a:gd name="T50" fmla="+- 0 3348 3080"/>
                                <a:gd name="T51" fmla="*/ 3348 h 386"/>
                                <a:gd name="T52" fmla="+- 0 6490 6305"/>
                                <a:gd name="T53" fmla="*/ T52 w 219"/>
                                <a:gd name="T54" fmla="+- 0 3259 3080"/>
                                <a:gd name="T55" fmla="*/ 3259 h 386"/>
                                <a:gd name="T56" fmla="+- 0 6460 6305"/>
                                <a:gd name="T57" fmla="*/ T56 w 219"/>
                                <a:gd name="T58" fmla="+- 0 3210 3080"/>
                                <a:gd name="T59" fmla="*/ 3210 h 386"/>
                                <a:gd name="T60" fmla="+- 0 6399 6305"/>
                                <a:gd name="T61" fmla="*/ T60 w 219"/>
                                <a:gd name="T62" fmla="+- 0 3167 3080"/>
                                <a:gd name="T63" fmla="*/ 3167 h 386"/>
                                <a:gd name="T64" fmla="+- 0 6354 6305"/>
                                <a:gd name="T65" fmla="*/ T64 w 219"/>
                                <a:gd name="T66" fmla="+- 0 3129 3080"/>
                                <a:gd name="T67" fmla="*/ 3129 h 386"/>
                                <a:gd name="T68" fmla="+- 0 6331 6305"/>
                                <a:gd name="T69" fmla="*/ T68 w 219"/>
                                <a:gd name="T70" fmla="+- 0 3097 3080"/>
                                <a:gd name="T71" fmla="*/ 3097 h 386"/>
                                <a:gd name="T72" fmla="+- 0 6305 6305"/>
                                <a:gd name="T73" fmla="*/ T72 w 219"/>
                                <a:gd name="T74" fmla="+- 0 3080 3080"/>
                                <a:gd name="T75" fmla="*/ 3080 h 3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19" h="386">
                                  <a:moveTo>
                                    <a:pt x="0" y="0"/>
                                  </a:moveTo>
                                  <a:lnTo>
                                    <a:pt x="17" y="53"/>
                                  </a:lnTo>
                                  <a:lnTo>
                                    <a:pt x="83" y="104"/>
                                  </a:lnTo>
                                  <a:lnTo>
                                    <a:pt x="121" y="136"/>
                                  </a:lnTo>
                                  <a:lnTo>
                                    <a:pt x="147" y="174"/>
                                  </a:lnTo>
                                  <a:lnTo>
                                    <a:pt x="149" y="225"/>
                                  </a:lnTo>
                                  <a:lnTo>
                                    <a:pt x="132" y="251"/>
                                  </a:lnTo>
                                  <a:lnTo>
                                    <a:pt x="132" y="311"/>
                                  </a:lnTo>
                                  <a:lnTo>
                                    <a:pt x="138" y="361"/>
                                  </a:lnTo>
                                  <a:lnTo>
                                    <a:pt x="192" y="387"/>
                                  </a:lnTo>
                                  <a:lnTo>
                                    <a:pt x="198" y="355"/>
                                  </a:lnTo>
                                  <a:lnTo>
                                    <a:pt x="219" y="317"/>
                                  </a:lnTo>
                                  <a:lnTo>
                                    <a:pt x="207" y="268"/>
                                  </a:lnTo>
                                  <a:lnTo>
                                    <a:pt x="185" y="179"/>
                                  </a:lnTo>
                                  <a:lnTo>
                                    <a:pt x="155" y="130"/>
                                  </a:lnTo>
                                  <a:lnTo>
                                    <a:pt x="94" y="87"/>
                                  </a:lnTo>
                                  <a:lnTo>
                                    <a:pt x="49" y="49"/>
                                  </a:lnTo>
                                  <a:lnTo>
                                    <a:pt x="26" y="1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" name="Group 83"/>
                        <wpg:cNvGrpSpPr>
                          <a:grpSpLocks/>
                        </wpg:cNvGrpSpPr>
                        <wpg:grpSpPr bwMode="auto">
                          <a:xfrm>
                            <a:off x="6305" y="3080"/>
                            <a:ext cx="219" cy="386"/>
                            <a:chOff x="6305" y="3080"/>
                            <a:chExt cx="219" cy="386"/>
                          </a:xfrm>
                        </wpg:grpSpPr>
                        <wps:wsp>
                          <wps:cNvPr id="91" name="Freeform 84"/>
                          <wps:cNvSpPr>
                            <a:spLocks/>
                          </wps:cNvSpPr>
                          <wps:spPr bwMode="auto">
                            <a:xfrm>
                              <a:off x="6305" y="3080"/>
                              <a:ext cx="219" cy="386"/>
                            </a:xfrm>
                            <a:custGeom>
                              <a:avLst/>
                              <a:gdLst>
                                <a:gd name="T0" fmla="+- 0 6497 6305"/>
                                <a:gd name="T1" fmla="*/ T0 w 219"/>
                                <a:gd name="T2" fmla="+- 0 3467 3080"/>
                                <a:gd name="T3" fmla="*/ 3467 h 386"/>
                                <a:gd name="T4" fmla="+- 0 6503 6305"/>
                                <a:gd name="T5" fmla="*/ T4 w 219"/>
                                <a:gd name="T6" fmla="+- 0 3435 3080"/>
                                <a:gd name="T7" fmla="*/ 3435 h 386"/>
                                <a:gd name="T8" fmla="+- 0 6524 6305"/>
                                <a:gd name="T9" fmla="*/ T8 w 219"/>
                                <a:gd name="T10" fmla="+- 0 3397 3080"/>
                                <a:gd name="T11" fmla="*/ 3397 h 386"/>
                                <a:gd name="T12" fmla="+- 0 6512 6305"/>
                                <a:gd name="T13" fmla="*/ T12 w 219"/>
                                <a:gd name="T14" fmla="+- 0 3348 3080"/>
                                <a:gd name="T15" fmla="*/ 3348 h 386"/>
                                <a:gd name="T16" fmla="+- 0 6490 6305"/>
                                <a:gd name="T17" fmla="*/ T16 w 219"/>
                                <a:gd name="T18" fmla="+- 0 3259 3080"/>
                                <a:gd name="T19" fmla="*/ 3259 h 386"/>
                                <a:gd name="T20" fmla="+- 0 6460 6305"/>
                                <a:gd name="T21" fmla="*/ T20 w 219"/>
                                <a:gd name="T22" fmla="+- 0 3210 3080"/>
                                <a:gd name="T23" fmla="*/ 3210 h 386"/>
                                <a:gd name="T24" fmla="+- 0 6399 6305"/>
                                <a:gd name="T25" fmla="*/ T24 w 219"/>
                                <a:gd name="T26" fmla="+- 0 3167 3080"/>
                                <a:gd name="T27" fmla="*/ 3167 h 386"/>
                                <a:gd name="T28" fmla="+- 0 6354 6305"/>
                                <a:gd name="T29" fmla="*/ T28 w 219"/>
                                <a:gd name="T30" fmla="+- 0 3129 3080"/>
                                <a:gd name="T31" fmla="*/ 3129 h 386"/>
                                <a:gd name="T32" fmla="+- 0 6331 6305"/>
                                <a:gd name="T33" fmla="*/ T32 w 219"/>
                                <a:gd name="T34" fmla="+- 0 3097 3080"/>
                                <a:gd name="T35" fmla="*/ 3097 h 386"/>
                                <a:gd name="T36" fmla="+- 0 6305 6305"/>
                                <a:gd name="T37" fmla="*/ T36 w 219"/>
                                <a:gd name="T38" fmla="+- 0 3080 3080"/>
                                <a:gd name="T39" fmla="*/ 3080 h 386"/>
                                <a:gd name="T40" fmla="+- 0 6322 6305"/>
                                <a:gd name="T41" fmla="*/ T40 w 219"/>
                                <a:gd name="T42" fmla="+- 0 3133 3080"/>
                                <a:gd name="T43" fmla="*/ 3133 h 386"/>
                                <a:gd name="T44" fmla="+- 0 6388 6305"/>
                                <a:gd name="T45" fmla="*/ T44 w 219"/>
                                <a:gd name="T46" fmla="+- 0 3184 3080"/>
                                <a:gd name="T47" fmla="*/ 3184 h 386"/>
                                <a:gd name="T48" fmla="+- 0 6426 6305"/>
                                <a:gd name="T49" fmla="*/ T48 w 219"/>
                                <a:gd name="T50" fmla="+- 0 3216 3080"/>
                                <a:gd name="T51" fmla="*/ 3216 h 386"/>
                                <a:gd name="T52" fmla="+- 0 6452 6305"/>
                                <a:gd name="T53" fmla="*/ T52 w 219"/>
                                <a:gd name="T54" fmla="+- 0 3254 3080"/>
                                <a:gd name="T55" fmla="*/ 3254 h 386"/>
                                <a:gd name="T56" fmla="+- 0 6454 6305"/>
                                <a:gd name="T57" fmla="*/ T56 w 219"/>
                                <a:gd name="T58" fmla="+- 0 3305 3080"/>
                                <a:gd name="T59" fmla="*/ 3305 h 386"/>
                                <a:gd name="T60" fmla="+- 0 6437 6305"/>
                                <a:gd name="T61" fmla="*/ T60 w 219"/>
                                <a:gd name="T62" fmla="+- 0 3331 3080"/>
                                <a:gd name="T63" fmla="*/ 3331 h 386"/>
                                <a:gd name="T64" fmla="+- 0 6437 6305"/>
                                <a:gd name="T65" fmla="*/ T64 w 219"/>
                                <a:gd name="T66" fmla="+- 0 3391 3080"/>
                                <a:gd name="T67" fmla="*/ 3391 h 386"/>
                                <a:gd name="T68" fmla="+- 0 6443 6305"/>
                                <a:gd name="T69" fmla="*/ T68 w 219"/>
                                <a:gd name="T70" fmla="+- 0 3441 3080"/>
                                <a:gd name="T71" fmla="*/ 3441 h 386"/>
                                <a:gd name="T72" fmla="+- 0 6497 6305"/>
                                <a:gd name="T73" fmla="*/ T72 w 219"/>
                                <a:gd name="T74" fmla="+- 0 3467 3080"/>
                                <a:gd name="T75" fmla="*/ 3467 h 3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19" h="386">
                                  <a:moveTo>
                                    <a:pt x="192" y="387"/>
                                  </a:moveTo>
                                  <a:lnTo>
                                    <a:pt x="198" y="355"/>
                                  </a:lnTo>
                                  <a:lnTo>
                                    <a:pt x="219" y="317"/>
                                  </a:lnTo>
                                  <a:lnTo>
                                    <a:pt x="207" y="268"/>
                                  </a:lnTo>
                                  <a:lnTo>
                                    <a:pt x="185" y="179"/>
                                  </a:lnTo>
                                  <a:lnTo>
                                    <a:pt x="155" y="130"/>
                                  </a:lnTo>
                                  <a:lnTo>
                                    <a:pt x="94" y="87"/>
                                  </a:lnTo>
                                  <a:lnTo>
                                    <a:pt x="49" y="49"/>
                                  </a:lnTo>
                                  <a:lnTo>
                                    <a:pt x="26" y="1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7" y="53"/>
                                  </a:lnTo>
                                  <a:lnTo>
                                    <a:pt x="83" y="104"/>
                                  </a:lnTo>
                                  <a:lnTo>
                                    <a:pt x="121" y="136"/>
                                  </a:lnTo>
                                  <a:lnTo>
                                    <a:pt x="147" y="174"/>
                                  </a:lnTo>
                                  <a:lnTo>
                                    <a:pt x="149" y="225"/>
                                  </a:lnTo>
                                  <a:lnTo>
                                    <a:pt x="132" y="251"/>
                                  </a:lnTo>
                                  <a:lnTo>
                                    <a:pt x="132" y="311"/>
                                  </a:lnTo>
                                  <a:lnTo>
                                    <a:pt x="138" y="361"/>
                                  </a:lnTo>
                                  <a:lnTo>
                                    <a:pt x="192" y="38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0859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85"/>
                        <wpg:cNvGrpSpPr>
                          <a:grpSpLocks/>
                        </wpg:cNvGrpSpPr>
                        <wpg:grpSpPr bwMode="auto">
                          <a:xfrm>
                            <a:off x="9801" y="2841"/>
                            <a:ext cx="522" cy="2337"/>
                            <a:chOff x="9801" y="2841"/>
                            <a:chExt cx="522" cy="2337"/>
                          </a:xfrm>
                        </wpg:grpSpPr>
                        <wps:wsp>
                          <wps:cNvPr id="93" name="Freeform 86"/>
                          <wps:cNvSpPr>
                            <a:spLocks/>
                          </wps:cNvSpPr>
                          <wps:spPr bwMode="auto">
                            <a:xfrm>
                              <a:off x="9801" y="2841"/>
                              <a:ext cx="522" cy="2337"/>
                            </a:xfrm>
                            <a:custGeom>
                              <a:avLst/>
                              <a:gdLst>
                                <a:gd name="T0" fmla="+- 0 9856 9801"/>
                                <a:gd name="T1" fmla="*/ T0 w 522"/>
                                <a:gd name="T2" fmla="+- 0 5148 2841"/>
                                <a:gd name="T3" fmla="*/ 5148 h 2337"/>
                                <a:gd name="T4" fmla="+- 0 9824 9801"/>
                                <a:gd name="T5" fmla="*/ T4 w 522"/>
                                <a:gd name="T6" fmla="+- 0 5105 2841"/>
                                <a:gd name="T7" fmla="*/ 5105 h 2337"/>
                                <a:gd name="T8" fmla="+- 0 9805 9801"/>
                                <a:gd name="T9" fmla="*/ T8 w 522"/>
                                <a:gd name="T10" fmla="+- 0 5076 2841"/>
                                <a:gd name="T11" fmla="*/ 5076 h 2337"/>
                                <a:gd name="T12" fmla="+- 0 9827 9801"/>
                                <a:gd name="T13" fmla="*/ T12 w 522"/>
                                <a:gd name="T14" fmla="+- 0 4976 2841"/>
                                <a:gd name="T15" fmla="*/ 4976 h 2337"/>
                                <a:gd name="T16" fmla="+- 0 9888 9801"/>
                                <a:gd name="T17" fmla="*/ T16 w 522"/>
                                <a:gd name="T18" fmla="+- 0 4884 2841"/>
                                <a:gd name="T19" fmla="*/ 4884 h 2337"/>
                                <a:gd name="T20" fmla="+- 0 9903 9801"/>
                                <a:gd name="T21" fmla="*/ T20 w 522"/>
                                <a:gd name="T22" fmla="+- 0 4835 2841"/>
                                <a:gd name="T23" fmla="*/ 4835 h 2337"/>
                                <a:gd name="T24" fmla="+- 0 9905 9801"/>
                                <a:gd name="T25" fmla="*/ T24 w 522"/>
                                <a:gd name="T26" fmla="+- 0 4791 2841"/>
                                <a:gd name="T27" fmla="*/ 4791 h 2337"/>
                                <a:gd name="T28" fmla="+- 0 9882 9801"/>
                                <a:gd name="T29" fmla="*/ T28 w 522"/>
                                <a:gd name="T30" fmla="+- 0 4769 2841"/>
                                <a:gd name="T31" fmla="*/ 4769 h 2337"/>
                                <a:gd name="T32" fmla="+- 0 9856 9801"/>
                                <a:gd name="T33" fmla="*/ T32 w 522"/>
                                <a:gd name="T34" fmla="+- 0 4752 2841"/>
                                <a:gd name="T35" fmla="*/ 4752 h 2337"/>
                                <a:gd name="T36" fmla="+- 0 9850 9801"/>
                                <a:gd name="T37" fmla="*/ T36 w 522"/>
                                <a:gd name="T38" fmla="+- 0 4728 2841"/>
                                <a:gd name="T39" fmla="*/ 4728 h 2337"/>
                                <a:gd name="T40" fmla="+- 0 9865 9801"/>
                                <a:gd name="T41" fmla="*/ T40 w 522"/>
                                <a:gd name="T42" fmla="+- 0 4697 2841"/>
                                <a:gd name="T43" fmla="*/ 4697 h 2337"/>
                                <a:gd name="T44" fmla="+- 0 9888 9801"/>
                                <a:gd name="T45" fmla="*/ T44 w 522"/>
                                <a:gd name="T46" fmla="+- 0 4676 2841"/>
                                <a:gd name="T47" fmla="*/ 4676 h 2337"/>
                                <a:gd name="T48" fmla="+- 0 9899 9801"/>
                                <a:gd name="T49" fmla="*/ T48 w 522"/>
                                <a:gd name="T50" fmla="+- 0 4648 2841"/>
                                <a:gd name="T51" fmla="*/ 4648 h 2337"/>
                                <a:gd name="T52" fmla="+- 0 9905 9801"/>
                                <a:gd name="T53" fmla="*/ T52 w 522"/>
                                <a:gd name="T54" fmla="+- 0 4599 2841"/>
                                <a:gd name="T55" fmla="*/ 4599 h 2337"/>
                                <a:gd name="T56" fmla="+- 0 9911 9801"/>
                                <a:gd name="T57" fmla="*/ T56 w 522"/>
                                <a:gd name="T58" fmla="+- 0 4529 2841"/>
                                <a:gd name="T59" fmla="*/ 4529 h 2337"/>
                                <a:gd name="T60" fmla="+- 0 9931 9801"/>
                                <a:gd name="T61" fmla="*/ T60 w 522"/>
                                <a:gd name="T62" fmla="+- 0 4480 2841"/>
                                <a:gd name="T63" fmla="*/ 4480 h 2337"/>
                                <a:gd name="T64" fmla="+- 0 9943 9801"/>
                                <a:gd name="T65" fmla="*/ T64 w 522"/>
                                <a:gd name="T66" fmla="+- 0 4440 2841"/>
                                <a:gd name="T67" fmla="*/ 4440 h 2337"/>
                                <a:gd name="T68" fmla="+- 0 9931 9801"/>
                                <a:gd name="T69" fmla="*/ T68 w 522"/>
                                <a:gd name="T70" fmla="+- 0 4391 2841"/>
                                <a:gd name="T71" fmla="*/ 4391 h 2337"/>
                                <a:gd name="T72" fmla="+- 0 9920 9801"/>
                                <a:gd name="T73" fmla="*/ T72 w 522"/>
                                <a:gd name="T74" fmla="+- 0 4348 2841"/>
                                <a:gd name="T75" fmla="*/ 4348 h 2337"/>
                                <a:gd name="T76" fmla="+- 0 9931 9801"/>
                                <a:gd name="T77" fmla="*/ T76 w 522"/>
                                <a:gd name="T78" fmla="+- 0 4325 2841"/>
                                <a:gd name="T79" fmla="*/ 4325 h 2337"/>
                                <a:gd name="T80" fmla="+- 0 9943 9801"/>
                                <a:gd name="T81" fmla="*/ T80 w 522"/>
                                <a:gd name="T82" fmla="+- 0 4299 2841"/>
                                <a:gd name="T83" fmla="*/ 4299 h 2337"/>
                                <a:gd name="T84" fmla="+- 0 9940 9801"/>
                                <a:gd name="T85" fmla="*/ T84 w 522"/>
                                <a:gd name="T86" fmla="+- 0 4212 2841"/>
                                <a:gd name="T87" fmla="*/ 4212 h 2337"/>
                                <a:gd name="T88" fmla="+- 0 9943 9801"/>
                                <a:gd name="T89" fmla="*/ T88 w 522"/>
                                <a:gd name="T90" fmla="+- 0 4103 2841"/>
                                <a:gd name="T91" fmla="*/ 4103 h 2337"/>
                                <a:gd name="T92" fmla="+- 0 9957 9801"/>
                                <a:gd name="T93" fmla="*/ T92 w 522"/>
                                <a:gd name="T94" fmla="+- 0 4097 2841"/>
                                <a:gd name="T95" fmla="*/ 4097 h 2337"/>
                                <a:gd name="T96" fmla="+- 0 9965 9801"/>
                                <a:gd name="T97" fmla="*/ T96 w 522"/>
                                <a:gd name="T98" fmla="+- 0 4082 2841"/>
                                <a:gd name="T99" fmla="*/ 4082 h 2337"/>
                                <a:gd name="T100" fmla="+- 0 9974 9801"/>
                                <a:gd name="T101" fmla="*/ T100 w 522"/>
                                <a:gd name="T102" fmla="+- 0 4060 2841"/>
                                <a:gd name="T103" fmla="*/ 4060 h 2337"/>
                                <a:gd name="T104" fmla="+- 0 9988 9801"/>
                                <a:gd name="T105" fmla="*/ T104 w 522"/>
                                <a:gd name="T106" fmla="+- 0 4039 2841"/>
                                <a:gd name="T107" fmla="*/ 4039 h 2337"/>
                                <a:gd name="T108" fmla="+- 0 10012 9801"/>
                                <a:gd name="T109" fmla="*/ T108 w 522"/>
                                <a:gd name="T110" fmla="+- 0 4025 2841"/>
                                <a:gd name="T111" fmla="*/ 4025 h 2337"/>
                                <a:gd name="T112" fmla="+- 0 10018 9801"/>
                                <a:gd name="T113" fmla="*/ T112 w 522"/>
                                <a:gd name="T114" fmla="+- 0 4008 2841"/>
                                <a:gd name="T115" fmla="*/ 4008 h 2337"/>
                                <a:gd name="T116" fmla="+- 0 10006 9801"/>
                                <a:gd name="T117" fmla="*/ T116 w 522"/>
                                <a:gd name="T118" fmla="+- 0 3984 2841"/>
                                <a:gd name="T119" fmla="*/ 3984 h 2337"/>
                                <a:gd name="T120" fmla="+- 0 10001 9801"/>
                                <a:gd name="T121" fmla="*/ T120 w 522"/>
                                <a:gd name="T122" fmla="+- 0 3954 2841"/>
                                <a:gd name="T123" fmla="*/ 3954 h 2337"/>
                                <a:gd name="T124" fmla="+- 0 10003 9801"/>
                                <a:gd name="T125" fmla="*/ T124 w 522"/>
                                <a:gd name="T126" fmla="+- 0 3901 2841"/>
                                <a:gd name="T127" fmla="*/ 3901 h 2337"/>
                                <a:gd name="T128" fmla="+- 0 10012 9801"/>
                                <a:gd name="T129" fmla="*/ T128 w 522"/>
                                <a:gd name="T130" fmla="+- 0 3875 2841"/>
                                <a:gd name="T131" fmla="*/ 3875 h 2337"/>
                                <a:gd name="T132" fmla="+- 0 10024 9801"/>
                                <a:gd name="T133" fmla="*/ T132 w 522"/>
                                <a:gd name="T134" fmla="+- 0 3844 2841"/>
                                <a:gd name="T135" fmla="*/ 3844 h 2337"/>
                                <a:gd name="T136" fmla="+- 0 10026 9801"/>
                                <a:gd name="T137" fmla="*/ T136 w 522"/>
                                <a:gd name="T138" fmla="+- 0 3824 2841"/>
                                <a:gd name="T139" fmla="*/ 3824 h 2337"/>
                                <a:gd name="T140" fmla="+- 0 10043 9801"/>
                                <a:gd name="T141" fmla="*/ T140 w 522"/>
                                <a:gd name="T142" fmla="+- 0 3806 2841"/>
                                <a:gd name="T143" fmla="*/ 3806 h 2337"/>
                                <a:gd name="T144" fmla="+- 0 10075 9801"/>
                                <a:gd name="T145" fmla="*/ T144 w 522"/>
                                <a:gd name="T146" fmla="+- 0 3795 2841"/>
                                <a:gd name="T147" fmla="*/ 3795 h 2337"/>
                                <a:gd name="T148" fmla="+- 0 10099 9801"/>
                                <a:gd name="T149" fmla="*/ T148 w 522"/>
                                <a:gd name="T150" fmla="+- 0 3765 2841"/>
                                <a:gd name="T151" fmla="*/ 3765 h 2337"/>
                                <a:gd name="T152" fmla="+- 0 10116 9801"/>
                                <a:gd name="T153" fmla="*/ T152 w 522"/>
                                <a:gd name="T154" fmla="+- 0 3723 2841"/>
                                <a:gd name="T155" fmla="*/ 3723 h 2337"/>
                                <a:gd name="T156" fmla="+- 0 10133 9801"/>
                                <a:gd name="T157" fmla="*/ T156 w 522"/>
                                <a:gd name="T158" fmla="+- 0 3688 2841"/>
                                <a:gd name="T159" fmla="*/ 3688 h 2337"/>
                                <a:gd name="T160" fmla="+- 0 10150 9801"/>
                                <a:gd name="T161" fmla="*/ T160 w 522"/>
                                <a:gd name="T162" fmla="+- 0 3659 2841"/>
                                <a:gd name="T163" fmla="*/ 3659 h 2337"/>
                                <a:gd name="T164" fmla="+- 0 10165 9801"/>
                                <a:gd name="T165" fmla="*/ T164 w 522"/>
                                <a:gd name="T166" fmla="+- 0 3614 2841"/>
                                <a:gd name="T167" fmla="*/ 3614 h 2337"/>
                                <a:gd name="T168" fmla="+- 0 10173 9801"/>
                                <a:gd name="T169" fmla="*/ T168 w 522"/>
                                <a:gd name="T170" fmla="+- 0 3547 2841"/>
                                <a:gd name="T171" fmla="*/ 3547 h 2337"/>
                                <a:gd name="T172" fmla="+- 0 10190 9801"/>
                                <a:gd name="T173" fmla="*/ T172 w 522"/>
                                <a:gd name="T174" fmla="+- 0 3463 2841"/>
                                <a:gd name="T175" fmla="*/ 3463 h 2337"/>
                                <a:gd name="T176" fmla="+- 0 10216 9801"/>
                                <a:gd name="T177" fmla="*/ T176 w 522"/>
                                <a:gd name="T178" fmla="+- 0 3397 2841"/>
                                <a:gd name="T179" fmla="*/ 3397 h 2337"/>
                                <a:gd name="T180" fmla="+- 0 10245 9801"/>
                                <a:gd name="T181" fmla="*/ T180 w 522"/>
                                <a:gd name="T182" fmla="+- 0 3357 2841"/>
                                <a:gd name="T183" fmla="*/ 3357 h 2337"/>
                                <a:gd name="T184" fmla="+- 0 10265 9801"/>
                                <a:gd name="T185" fmla="*/ T184 w 522"/>
                                <a:gd name="T186" fmla="+- 0 3305 2841"/>
                                <a:gd name="T187" fmla="*/ 3305 h 2337"/>
                                <a:gd name="T188" fmla="+- 0 10271 9801"/>
                                <a:gd name="T189" fmla="*/ T188 w 522"/>
                                <a:gd name="T190" fmla="+- 0 3236 2841"/>
                                <a:gd name="T191" fmla="*/ 3236 h 2337"/>
                                <a:gd name="T192" fmla="+- 0 10269 9801"/>
                                <a:gd name="T193" fmla="*/ T192 w 522"/>
                                <a:gd name="T194" fmla="+- 0 3187 2841"/>
                                <a:gd name="T195" fmla="*/ 3187 h 2337"/>
                                <a:gd name="T196" fmla="+- 0 10256 9801"/>
                                <a:gd name="T197" fmla="*/ T196 w 522"/>
                                <a:gd name="T198" fmla="+- 0 3156 2841"/>
                                <a:gd name="T199" fmla="*/ 3156 h 2337"/>
                                <a:gd name="T200" fmla="+- 0 10248 9801"/>
                                <a:gd name="T201" fmla="*/ T200 w 522"/>
                                <a:gd name="T202" fmla="+- 0 3120 2841"/>
                                <a:gd name="T203" fmla="*/ 3120 h 2337"/>
                                <a:gd name="T204" fmla="+- 0 10259 9801"/>
                                <a:gd name="T205" fmla="*/ T204 w 522"/>
                                <a:gd name="T206" fmla="+- 0 3040 2841"/>
                                <a:gd name="T207" fmla="*/ 3040 h 2337"/>
                                <a:gd name="T208" fmla="+- 0 10274 9801"/>
                                <a:gd name="T209" fmla="*/ T208 w 522"/>
                                <a:gd name="T210" fmla="+- 0 3026 2841"/>
                                <a:gd name="T211" fmla="*/ 3026 h 2337"/>
                                <a:gd name="T212" fmla="+- 0 10280 9801"/>
                                <a:gd name="T213" fmla="*/ T212 w 522"/>
                                <a:gd name="T214" fmla="+- 0 3008 2841"/>
                                <a:gd name="T215" fmla="*/ 3008 h 2337"/>
                                <a:gd name="T216" fmla="+- 0 10286 9801"/>
                                <a:gd name="T217" fmla="*/ T216 w 522"/>
                                <a:gd name="T218" fmla="+- 0 2986 2841"/>
                                <a:gd name="T219" fmla="*/ 2986 h 2337"/>
                                <a:gd name="T220" fmla="+- 0 10303 9801"/>
                                <a:gd name="T221" fmla="*/ T220 w 522"/>
                                <a:gd name="T222" fmla="+- 0 2954 2841"/>
                                <a:gd name="T223" fmla="*/ 2954 h 2337"/>
                                <a:gd name="T224" fmla="+- 0 10320 9801"/>
                                <a:gd name="T225" fmla="*/ T224 w 522"/>
                                <a:gd name="T226" fmla="+- 0 2916 2841"/>
                                <a:gd name="T227" fmla="*/ 2916 h 2337"/>
                                <a:gd name="T228" fmla="+- 0 10323 9801"/>
                                <a:gd name="T229" fmla="*/ T228 w 522"/>
                                <a:gd name="T230" fmla="+- 0 2876 2841"/>
                                <a:gd name="T231" fmla="*/ 2876 h 2337"/>
                                <a:gd name="T232" fmla="+- 0 10320 9801"/>
                                <a:gd name="T233" fmla="*/ T232 w 522"/>
                                <a:gd name="T234" fmla="+- 0 2841 2841"/>
                                <a:gd name="T235" fmla="*/ 2841 h 23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  <a:cxn ang="0">
                                  <a:pos x="T221" y="T223"/>
                                </a:cxn>
                                <a:cxn ang="0">
                                  <a:pos x="T225" y="T227"/>
                                </a:cxn>
                                <a:cxn ang="0">
                                  <a:pos x="T229" y="T231"/>
                                </a:cxn>
                                <a:cxn ang="0">
                                  <a:pos x="T233" y="T235"/>
                                </a:cxn>
                              </a:cxnLst>
                              <a:rect l="0" t="0" r="r" b="b"/>
                              <a:pathLst>
                                <a:path w="522" h="2337">
                                  <a:moveTo>
                                    <a:pt x="78" y="2337"/>
                                  </a:moveTo>
                                  <a:lnTo>
                                    <a:pt x="55" y="2307"/>
                                  </a:lnTo>
                                  <a:lnTo>
                                    <a:pt x="36" y="2279"/>
                                  </a:lnTo>
                                  <a:lnTo>
                                    <a:pt x="23" y="2264"/>
                                  </a:lnTo>
                                  <a:lnTo>
                                    <a:pt x="15" y="2250"/>
                                  </a:lnTo>
                                  <a:lnTo>
                                    <a:pt x="4" y="2235"/>
                                  </a:lnTo>
                                  <a:lnTo>
                                    <a:pt x="0" y="2218"/>
                                  </a:lnTo>
                                  <a:lnTo>
                                    <a:pt x="26" y="2135"/>
                                  </a:lnTo>
                                  <a:lnTo>
                                    <a:pt x="75" y="2066"/>
                                  </a:lnTo>
                                  <a:lnTo>
                                    <a:pt x="87" y="2043"/>
                                  </a:lnTo>
                                  <a:lnTo>
                                    <a:pt x="96" y="2020"/>
                                  </a:lnTo>
                                  <a:lnTo>
                                    <a:pt x="102" y="1994"/>
                                  </a:lnTo>
                                  <a:lnTo>
                                    <a:pt x="107" y="1971"/>
                                  </a:lnTo>
                                  <a:lnTo>
                                    <a:pt x="104" y="1950"/>
                                  </a:lnTo>
                                  <a:lnTo>
                                    <a:pt x="96" y="1936"/>
                                  </a:lnTo>
                                  <a:lnTo>
                                    <a:pt x="81" y="1928"/>
                                  </a:lnTo>
                                  <a:lnTo>
                                    <a:pt x="66" y="1918"/>
                                  </a:lnTo>
                                  <a:lnTo>
                                    <a:pt x="55" y="1911"/>
                                  </a:lnTo>
                                  <a:lnTo>
                                    <a:pt x="49" y="1899"/>
                                  </a:lnTo>
                                  <a:lnTo>
                                    <a:pt x="49" y="1887"/>
                                  </a:lnTo>
                                  <a:lnTo>
                                    <a:pt x="55" y="1864"/>
                                  </a:lnTo>
                                  <a:lnTo>
                                    <a:pt x="64" y="1856"/>
                                  </a:lnTo>
                                  <a:lnTo>
                                    <a:pt x="75" y="1847"/>
                                  </a:lnTo>
                                  <a:lnTo>
                                    <a:pt x="87" y="1835"/>
                                  </a:lnTo>
                                  <a:lnTo>
                                    <a:pt x="96" y="1818"/>
                                  </a:lnTo>
                                  <a:lnTo>
                                    <a:pt x="98" y="1807"/>
                                  </a:lnTo>
                                  <a:lnTo>
                                    <a:pt x="102" y="1792"/>
                                  </a:lnTo>
                                  <a:lnTo>
                                    <a:pt x="104" y="1758"/>
                                  </a:lnTo>
                                  <a:lnTo>
                                    <a:pt x="104" y="1720"/>
                                  </a:lnTo>
                                  <a:lnTo>
                                    <a:pt x="110" y="1688"/>
                                  </a:lnTo>
                                  <a:lnTo>
                                    <a:pt x="119" y="1662"/>
                                  </a:lnTo>
                                  <a:lnTo>
                                    <a:pt x="130" y="1639"/>
                                  </a:lnTo>
                                  <a:lnTo>
                                    <a:pt x="139" y="1619"/>
                                  </a:lnTo>
                                  <a:lnTo>
                                    <a:pt x="142" y="1599"/>
                                  </a:lnTo>
                                  <a:lnTo>
                                    <a:pt x="139" y="1575"/>
                                  </a:lnTo>
                                  <a:lnTo>
                                    <a:pt x="130" y="1550"/>
                                  </a:lnTo>
                                  <a:lnTo>
                                    <a:pt x="121" y="1527"/>
                                  </a:lnTo>
                                  <a:lnTo>
                                    <a:pt x="119" y="1507"/>
                                  </a:lnTo>
                                  <a:lnTo>
                                    <a:pt x="121" y="1492"/>
                                  </a:lnTo>
                                  <a:lnTo>
                                    <a:pt x="130" y="1484"/>
                                  </a:lnTo>
                                  <a:lnTo>
                                    <a:pt x="136" y="1473"/>
                                  </a:lnTo>
                                  <a:lnTo>
                                    <a:pt x="142" y="1458"/>
                                  </a:lnTo>
                                  <a:lnTo>
                                    <a:pt x="142" y="1403"/>
                                  </a:lnTo>
                                  <a:lnTo>
                                    <a:pt x="139" y="1371"/>
                                  </a:lnTo>
                                  <a:lnTo>
                                    <a:pt x="139" y="1268"/>
                                  </a:lnTo>
                                  <a:lnTo>
                                    <a:pt x="142" y="1262"/>
                                  </a:lnTo>
                                  <a:lnTo>
                                    <a:pt x="151" y="1260"/>
                                  </a:lnTo>
                                  <a:lnTo>
                                    <a:pt x="156" y="1256"/>
                                  </a:lnTo>
                                  <a:lnTo>
                                    <a:pt x="162" y="1250"/>
                                  </a:lnTo>
                                  <a:lnTo>
                                    <a:pt x="164" y="1241"/>
                                  </a:lnTo>
                                  <a:lnTo>
                                    <a:pt x="170" y="1230"/>
                                  </a:lnTo>
                                  <a:lnTo>
                                    <a:pt x="173" y="1219"/>
                                  </a:lnTo>
                                  <a:lnTo>
                                    <a:pt x="179" y="1207"/>
                                  </a:lnTo>
                                  <a:lnTo>
                                    <a:pt x="187" y="1198"/>
                                  </a:lnTo>
                                  <a:lnTo>
                                    <a:pt x="200" y="1192"/>
                                  </a:lnTo>
                                  <a:lnTo>
                                    <a:pt x="211" y="1184"/>
                                  </a:lnTo>
                                  <a:lnTo>
                                    <a:pt x="217" y="1175"/>
                                  </a:lnTo>
                                  <a:lnTo>
                                    <a:pt x="217" y="1167"/>
                                  </a:lnTo>
                                  <a:lnTo>
                                    <a:pt x="211" y="1156"/>
                                  </a:lnTo>
                                  <a:lnTo>
                                    <a:pt x="205" y="1143"/>
                                  </a:lnTo>
                                  <a:lnTo>
                                    <a:pt x="202" y="1130"/>
                                  </a:lnTo>
                                  <a:lnTo>
                                    <a:pt x="200" y="1113"/>
                                  </a:lnTo>
                                  <a:lnTo>
                                    <a:pt x="200" y="1077"/>
                                  </a:lnTo>
                                  <a:lnTo>
                                    <a:pt x="202" y="1060"/>
                                  </a:lnTo>
                                  <a:lnTo>
                                    <a:pt x="205" y="1046"/>
                                  </a:lnTo>
                                  <a:lnTo>
                                    <a:pt x="211" y="1034"/>
                                  </a:lnTo>
                                  <a:lnTo>
                                    <a:pt x="219" y="1014"/>
                                  </a:lnTo>
                                  <a:lnTo>
                                    <a:pt x="223" y="1003"/>
                                  </a:lnTo>
                                  <a:lnTo>
                                    <a:pt x="223" y="994"/>
                                  </a:lnTo>
                                  <a:lnTo>
                                    <a:pt x="225" y="983"/>
                                  </a:lnTo>
                                  <a:lnTo>
                                    <a:pt x="230" y="973"/>
                                  </a:lnTo>
                                  <a:lnTo>
                                    <a:pt x="242" y="965"/>
                                  </a:lnTo>
                                  <a:lnTo>
                                    <a:pt x="257" y="960"/>
                                  </a:lnTo>
                                  <a:lnTo>
                                    <a:pt x="274" y="954"/>
                                  </a:lnTo>
                                  <a:lnTo>
                                    <a:pt x="285" y="943"/>
                                  </a:lnTo>
                                  <a:lnTo>
                                    <a:pt x="298" y="924"/>
                                  </a:lnTo>
                                  <a:lnTo>
                                    <a:pt x="306" y="905"/>
                                  </a:lnTo>
                                  <a:lnTo>
                                    <a:pt x="315" y="882"/>
                                  </a:lnTo>
                                  <a:lnTo>
                                    <a:pt x="323" y="862"/>
                                  </a:lnTo>
                                  <a:lnTo>
                                    <a:pt x="332" y="847"/>
                                  </a:lnTo>
                                  <a:lnTo>
                                    <a:pt x="340" y="833"/>
                                  </a:lnTo>
                                  <a:lnTo>
                                    <a:pt x="349" y="818"/>
                                  </a:lnTo>
                                  <a:lnTo>
                                    <a:pt x="358" y="798"/>
                                  </a:lnTo>
                                  <a:lnTo>
                                    <a:pt x="364" y="773"/>
                                  </a:lnTo>
                                  <a:lnTo>
                                    <a:pt x="370" y="737"/>
                                  </a:lnTo>
                                  <a:lnTo>
                                    <a:pt x="372" y="706"/>
                                  </a:lnTo>
                                  <a:lnTo>
                                    <a:pt x="378" y="675"/>
                                  </a:lnTo>
                                  <a:lnTo>
                                    <a:pt x="389" y="622"/>
                                  </a:lnTo>
                                  <a:lnTo>
                                    <a:pt x="404" y="577"/>
                                  </a:lnTo>
                                  <a:lnTo>
                                    <a:pt x="415" y="556"/>
                                  </a:lnTo>
                                  <a:lnTo>
                                    <a:pt x="430" y="536"/>
                                  </a:lnTo>
                                  <a:lnTo>
                                    <a:pt x="444" y="516"/>
                                  </a:lnTo>
                                  <a:lnTo>
                                    <a:pt x="455" y="492"/>
                                  </a:lnTo>
                                  <a:lnTo>
                                    <a:pt x="464" y="464"/>
                                  </a:lnTo>
                                  <a:lnTo>
                                    <a:pt x="468" y="430"/>
                                  </a:lnTo>
                                  <a:lnTo>
                                    <a:pt x="470" y="395"/>
                                  </a:lnTo>
                                  <a:lnTo>
                                    <a:pt x="470" y="366"/>
                                  </a:lnTo>
                                  <a:lnTo>
                                    <a:pt x="468" y="346"/>
                                  </a:lnTo>
                                  <a:lnTo>
                                    <a:pt x="462" y="328"/>
                                  </a:lnTo>
                                  <a:lnTo>
                                    <a:pt x="455" y="315"/>
                                  </a:lnTo>
                                  <a:lnTo>
                                    <a:pt x="449" y="300"/>
                                  </a:lnTo>
                                  <a:lnTo>
                                    <a:pt x="447" y="279"/>
                                  </a:lnTo>
                                  <a:lnTo>
                                    <a:pt x="447" y="222"/>
                                  </a:lnTo>
                                  <a:lnTo>
                                    <a:pt x="458" y="199"/>
                                  </a:lnTo>
                                  <a:lnTo>
                                    <a:pt x="468" y="194"/>
                                  </a:lnTo>
                                  <a:lnTo>
                                    <a:pt x="473" y="185"/>
                                  </a:lnTo>
                                  <a:lnTo>
                                    <a:pt x="476" y="175"/>
                                  </a:lnTo>
                                  <a:lnTo>
                                    <a:pt x="479" y="167"/>
                                  </a:lnTo>
                                  <a:lnTo>
                                    <a:pt x="479" y="156"/>
                                  </a:lnTo>
                                  <a:lnTo>
                                    <a:pt x="485" y="145"/>
                                  </a:lnTo>
                                  <a:lnTo>
                                    <a:pt x="493" y="130"/>
                                  </a:lnTo>
                                  <a:lnTo>
                                    <a:pt x="502" y="113"/>
                                  </a:lnTo>
                                  <a:lnTo>
                                    <a:pt x="513" y="92"/>
                                  </a:lnTo>
                                  <a:lnTo>
                                    <a:pt x="519" y="75"/>
                                  </a:lnTo>
                                  <a:lnTo>
                                    <a:pt x="522" y="55"/>
                                  </a:lnTo>
                                  <a:lnTo>
                                    <a:pt x="522" y="35"/>
                                  </a:lnTo>
                                  <a:lnTo>
                                    <a:pt x="519" y="15"/>
                                  </a:lnTo>
                                  <a:lnTo>
                                    <a:pt x="519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87"/>
                        <wpg:cNvGrpSpPr>
                          <a:grpSpLocks/>
                        </wpg:cNvGrpSpPr>
                        <wpg:grpSpPr bwMode="auto">
                          <a:xfrm>
                            <a:off x="9882" y="3556"/>
                            <a:ext cx="876" cy="1622"/>
                            <a:chOff x="9882" y="3556"/>
                            <a:chExt cx="876" cy="1622"/>
                          </a:xfrm>
                        </wpg:grpSpPr>
                        <wps:wsp>
                          <wps:cNvPr id="95" name="Freeform 88"/>
                          <wps:cNvSpPr>
                            <a:spLocks/>
                          </wps:cNvSpPr>
                          <wps:spPr bwMode="auto">
                            <a:xfrm>
                              <a:off x="9882" y="3556"/>
                              <a:ext cx="876" cy="1622"/>
                            </a:xfrm>
                            <a:custGeom>
                              <a:avLst/>
                              <a:gdLst>
                                <a:gd name="T0" fmla="+- 0 9908 9882"/>
                                <a:gd name="T1" fmla="*/ T0 w 876"/>
                                <a:gd name="T2" fmla="+- 0 5157 3556"/>
                                <a:gd name="T3" fmla="*/ 5157 h 1622"/>
                                <a:gd name="T4" fmla="+- 0 9943 9882"/>
                                <a:gd name="T5" fmla="*/ T4 w 876"/>
                                <a:gd name="T6" fmla="+- 0 5143 3556"/>
                                <a:gd name="T7" fmla="*/ 5143 h 1622"/>
                                <a:gd name="T8" fmla="+- 0 9963 9882"/>
                                <a:gd name="T9" fmla="*/ T8 w 876"/>
                                <a:gd name="T10" fmla="+- 0 5143 3556"/>
                                <a:gd name="T11" fmla="*/ 5143 h 1622"/>
                                <a:gd name="T12" fmla="+- 0 9997 9882"/>
                                <a:gd name="T13" fmla="*/ T12 w 876"/>
                                <a:gd name="T14" fmla="+- 0 5148 3556"/>
                                <a:gd name="T15" fmla="*/ 5148 h 1622"/>
                                <a:gd name="T16" fmla="+- 0 10024 9882"/>
                                <a:gd name="T17" fmla="*/ T16 w 876"/>
                                <a:gd name="T18" fmla="+- 0 5143 3556"/>
                                <a:gd name="T19" fmla="*/ 5143 h 1622"/>
                                <a:gd name="T20" fmla="+- 0 10061 9882"/>
                                <a:gd name="T21" fmla="*/ T20 w 876"/>
                                <a:gd name="T22" fmla="+- 0 5114 3556"/>
                                <a:gd name="T23" fmla="*/ 5114 h 1622"/>
                                <a:gd name="T24" fmla="+- 0 10135 9882"/>
                                <a:gd name="T25" fmla="*/ T24 w 876"/>
                                <a:gd name="T26" fmla="+- 0 5033 3556"/>
                                <a:gd name="T27" fmla="*/ 5033 h 1622"/>
                                <a:gd name="T28" fmla="+- 0 10208 9882"/>
                                <a:gd name="T29" fmla="*/ T28 w 876"/>
                                <a:gd name="T30" fmla="+- 0 4952 3556"/>
                                <a:gd name="T31" fmla="*/ 4952 h 1622"/>
                                <a:gd name="T32" fmla="+- 0 10277 9882"/>
                                <a:gd name="T33" fmla="*/ T32 w 876"/>
                                <a:gd name="T34" fmla="+- 0 4895 3556"/>
                                <a:gd name="T35" fmla="*/ 4895 h 1622"/>
                                <a:gd name="T36" fmla="+- 0 10311 9882"/>
                                <a:gd name="T37" fmla="*/ T36 w 876"/>
                                <a:gd name="T38" fmla="+- 0 4889 3556"/>
                                <a:gd name="T39" fmla="*/ 4889 h 1622"/>
                                <a:gd name="T40" fmla="+- 0 10320 9882"/>
                                <a:gd name="T41" fmla="*/ T40 w 876"/>
                                <a:gd name="T42" fmla="+- 0 4884 3556"/>
                                <a:gd name="T43" fmla="*/ 4884 h 1622"/>
                                <a:gd name="T44" fmla="+- 0 10309 9882"/>
                                <a:gd name="T45" fmla="*/ T44 w 876"/>
                                <a:gd name="T46" fmla="+- 0 4843 3556"/>
                                <a:gd name="T47" fmla="*/ 4843 h 1622"/>
                                <a:gd name="T48" fmla="+- 0 10299 9882"/>
                                <a:gd name="T49" fmla="*/ T48 w 876"/>
                                <a:gd name="T50" fmla="+- 0 4806 3556"/>
                                <a:gd name="T51" fmla="*/ 4806 h 1622"/>
                                <a:gd name="T52" fmla="+- 0 10352 9882"/>
                                <a:gd name="T53" fmla="*/ T52 w 876"/>
                                <a:gd name="T54" fmla="+- 0 4742 3556"/>
                                <a:gd name="T55" fmla="*/ 4742 h 1622"/>
                                <a:gd name="T56" fmla="+- 0 10409 9882"/>
                                <a:gd name="T57" fmla="*/ T56 w 876"/>
                                <a:gd name="T58" fmla="+- 0 4682 3556"/>
                                <a:gd name="T59" fmla="*/ 4682 h 1622"/>
                                <a:gd name="T60" fmla="+- 0 10415 9882"/>
                                <a:gd name="T61" fmla="*/ T60 w 876"/>
                                <a:gd name="T62" fmla="+- 0 4644 3556"/>
                                <a:gd name="T63" fmla="*/ 4644 h 1622"/>
                                <a:gd name="T64" fmla="+- 0 10429 9882"/>
                                <a:gd name="T65" fmla="*/ T64 w 876"/>
                                <a:gd name="T66" fmla="+- 0 4604 3556"/>
                                <a:gd name="T67" fmla="*/ 4604 h 1622"/>
                                <a:gd name="T68" fmla="+- 0 10458 9882"/>
                                <a:gd name="T69" fmla="*/ T68 w 876"/>
                                <a:gd name="T70" fmla="+- 0 4569 3556"/>
                                <a:gd name="T71" fmla="*/ 4569 h 1622"/>
                                <a:gd name="T72" fmla="+- 0 10487 9882"/>
                                <a:gd name="T73" fmla="*/ T72 w 876"/>
                                <a:gd name="T74" fmla="+- 0 4558 3556"/>
                                <a:gd name="T75" fmla="*/ 4558 h 1622"/>
                                <a:gd name="T76" fmla="+- 0 10499 9882"/>
                                <a:gd name="T77" fmla="*/ T76 w 876"/>
                                <a:gd name="T78" fmla="+- 0 4533 3556"/>
                                <a:gd name="T79" fmla="*/ 4533 h 1622"/>
                                <a:gd name="T80" fmla="+- 0 10490 9882"/>
                                <a:gd name="T81" fmla="*/ T80 w 876"/>
                                <a:gd name="T82" fmla="+- 0 4489 3556"/>
                                <a:gd name="T83" fmla="*/ 4489 h 1622"/>
                                <a:gd name="T84" fmla="+- 0 10505 9882"/>
                                <a:gd name="T85" fmla="*/ T84 w 876"/>
                                <a:gd name="T86" fmla="+- 0 4448 3556"/>
                                <a:gd name="T87" fmla="*/ 4448 h 1622"/>
                                <a:gd name="T88" fmla="+- 0 10533 9882"/>
                                <a:gd name="T89" fmla="*/ T88 w 876"/>
                                <a:gd name="T90" fmla="+- 0 4405 3556"/>
                                <a:gd name="T91" fmla="*/ 4405 h 1622"/>
                                <a:gd name="T92" fmla="+- 0 10567 9882"/>
                                <a:gd name="T93" fmla="*/ T92 w 876"/>
                                <a:gd name="T94" fmla="+- 0 4354 3556"/>
                                <a:gd name="T95" fmla="*/ 4354 h 1622"/>
                                <a:gd name="T96" fmla="+- 0 10594 9882"/>
                                <a:gd name="T97" fmla="*/ T96 w 876"/>
                                <a:gd name="T98" fmla="+- 0 4322 3556"/>
                                <a:gd name="T99" fmla="*/ 4322 h 1622"/>
                                <a:gd name="T100" fmla="+- 0 10614 9882"/>
                                <a:gd name="T101" fmla="*/ T100 w 876"/>
                                <a:gd name="T102" fmla="+- 0 4301 3556"/>
                                <a:gd name="T103" fmla="*/ 4301 h 1622"/>
                                <a:gd name="T104" fmla="+- 0 10611 9882"/>
                                <a:gd name="T105" fmla="*/ T104 w 876"/>
                                <a:gd name="T106" fmla="+- 0 4273 3556"/>
                                <a:gd name="T107" fmla="*/ 4273 h 1622"/>
                                <a:gd name="T108" fmla="+- 0 10588 9882"/>
                                <a:gd name="T109" fmla="*/ T108 w 876"/>
                                <a:gd name="T110" fmla="+- 0 4229 3556"/>
                                <a:gd name="T111" fmla="*/ 4229 h 1622"/>
                                <a:gd name="T112" fmla="+- 0 10573 9882"/>
                                <a:gd name="T113" fmla="*/ T112 w 876"/>
                                <a:gd name="T114" fmla="+- 0 4195 3556"/>
                                <a:gd name="T115" fmla="*/ 4195 h 1622"/>
                                <a:gd name="T116" fmla="+- 0 10562 9882"/>
                                <a:gd name="T117" fmla="*/ T116 w 876"/>
                                <a:gd name="T118" fmla="+- 0 4169 3556"/>
                                <a:gd name="T119" fmla="*/ 4169 h 1622"/>
                                <a:gd name="T120" fmla="+- 0 10550 9882"/>
                                <a:gd name="T121" fmla="*/ T120 w 876"/>
                                <a:gd name="T122" fmla="+- 0 4118 3556"/>
                                <a:gd name="T123" fmla="*/ 4118 h 1622"/>
                                <a:gd name="T124" fmla="+- 0 10550 9882"/>
                                <a:gd name="T125" fmla="*/ T124 w 876"/>
                                <a:gd name="T126" fmla="+- 0 4071 3556"/>
                                <a:gd name="T127" fmla="*/ 4071 h 1622"/>
                                <a:gd name="T128" fmla="+- 0 10567 9882"/>
                                <a:gd name="T129" fmla="*/ T128 w 876"/>
                                <a:gd name="T130" fmla="+- 0 4011 3556"/>
                                <a:gd name="T131" fmla="*/ 4011 h 1622"/>
                                <a:gd name="T132" fmla="+- 0 10584 9882"/>
                                <a:gd name="T133" fmla="*/ T132 w 876"/>
                                <a:gd name="T134" fmla="+- 0 3954 3556"/>
                                <a:gd name="T135" fmla="*/ 3954 h 1622"/>
                                <a:gd name="T136" fmla="+- 0 10597 9882"/>
                                <a:gd name="T137" fmla="*/ T136 w 876"/>
                                <a:gd name="T138" fmla="+- 0 3912 3556"/>
                                <a:gd name="T139" fmla="*/ 3912 h 1622"/>
                                <a:gd name="T140" fmla="+- 0 10605 9882"/>
                                <a:gd name="T141" fmla="*/ T140 w 876"/>
                                <a:gd name="T142" fmla="+- 0 3846 3556"/>
                                <a:gd name="T143" fmla="*/ 3846 h 1622"/>
                                <a:gd name="T144" fmla="+- 0 10605 9882"/>
                                <a:gd name="T145" fmla="*/ T144 w 876"/>
                                <a:gd name="T146" fmla="+- 0 3786 3556"/>
                                <a:gd name="T147" fmla="*/ 3786 h 1622"/>
                                <a:gd name="T148" fmla="+- 0 10611 9882"/>
                                <a:gd name="T149" fmla="*/ T148 w 876"/>
                                <a:gd name="T150" fmla="+- 0 3754 3556"/>
                                <a:gd name="T151" fmla="*/ 3754 h 1622"/>
                                <a:gd name="T152" fmla="+- 0 10631 9882"/>
                                <a:gd name="T153" fmla="*/ T152 w 876"/>
                                <a:gd name="T154" fmla="+- 0 3735 3556"/>
                                <a:gd name="T155" fmla="*/ 3735 h 1622"/>
                                <a:gd name="T156" fmla="+- 0 10663 9882"/>
                                <a:gd name="T157" fmla="*/ T156 w 876"/>
                                <a:gd name="T158" fmla="+- 0 3711 3556"/>
                                <a:gd name="T159" fmla="*/ 3711 h 1622"/>
                                <a:gd name="T160" fmla="+- 0 10677 9882"/>
                                <a:gd name="T161" fmla="*/ T160 w 876"/>
                                <a:gd name="T162" fmla="+- 0 3699 3556"/>
                                <a:gd name="T163" fmla="*/ 3699 h 1622"/>
                                <a:gd name="T164" fmla="+- 0 10680 9882"/>
                                <a:gd name="T165" fmla="*/ T164 w 876"/>
                                <a:gd name="T166" fmla="+- 0 3680 3556"/>
                                <a:gd name="T167" fmla="*/ 3680 h 1622"/>
                                <a:gd name="T168" fmla="+- 0 10671 9882"/>
                                <a:gd name="T169" fmla="*/ T168 w 876"/>
                                <a:gd name="T170" fmla="+- 0 3648 3556"/>
                                <a:gd name="T171" fmla="*/ 3648 h 1622"/>
                                <a:gd name="T172" fmla="+- 0 10718 9882"/>
                                <a:gd name="T173" fmla="*/ T172 w 876"/>
                                <a:gd name="T174" fmla="+- 0 3578 3556"/>
                                <a:gd name="T175" fmla="*/ 3578 h 1622"/>
                                <a:gd name="T176" fmla="+- 0 10746 9882"/>
                                <a:gd name="T177" fmla="*/ T176 w 876"/>
                                <a:gd name="T178" fmla="+- 0 3561 3556"/>
                                <a:gd name="T179" fmla="*/ 3561 h 16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876" h="1622">
                                  <a:moveTo>
                                    <a:pt x="0" y="1622"/>
                                  </a:moveTo>
                                  <a:lnTo>
                                    <a:pt x="26" y="1601"/>
                                  </a:lnTo>
                                  <a:lnTo>
                                    <a:pt x="43" y="1592"/>
                                  </a:lnTo>
                                  <a:lnTo>
                                    <a:pt x="61" y="1587"/>
                                  </a:lnTo>
                                  <a:lnTo>
                                    <a:pt x="70" y="1584"/>
                                  </a:lnTo>
                                  <a:lnTo>
                                    <a:pt x="81" y="1587"/>
                                  </a:lnTo>
                                  <a:lnTo>
                                    <a:pt x="100" y="1590"/>
                                  </a:lnTo>
                                  <a:lnTo>
                                    <a:pt x="115" y="1592"/>
                                  </a:lnTo>
                                  <a:lnTo>
                                    <a:pt x="127" y="1590"/>
                                  </a:lnTo>
                                  <a:lnTo>
                                    <a:pt x="142" y="1587"/>
                                  </a:lnTo>
                                  <a:lnTo>
                                    <a:pt x="159" y="1575"/>
                                  </a:lnTo>
                                  <a:lnTo>
                                    <a:pt x="179" y="1558"/>
                                  </a:lnTo>
                                  <a:lnTo>
                                    <a:pt x="228" y="1509"/>
                                  </a:lnTo>
                                  <a:lnTo>
                                    <a:pt x="253" y="1477"/>
                                  </a:lnTo>
                                  <a:lnTo>
                                    <a:pt x="306" y="1420"/>
                                  </a:lnTo>
                                  <a:lnTo>
                                    <a:pt x="326" y="1396"/>
                                  </a:lnTo>
                                  <a:lnTo>
                                    <a:pt x="381" y="1341"/>
                                  </a:lnTo>
                                  <a:lnTo>
                                    <a:pt x="395" y="1339"/>
                                  </a:lnTo>
                                  <a:lnTo>
                                    <a:pt x="412" y="1336"/>
                                  </a:lnTo>
                                  <a:lnTo>
                                    <a:pt x="429" y="1333"/>
                                  </a:lnTo>
                                  <a:lnTo>
                                    <a:pt x="436" y="1330"/>
                                  </a:lnTo>
                                  <a:lnTo>
                                    <a:pt x="438" y="1328"/>
                                  </a:lnTo>
                                  <a:lnTo>
                                    <a:pt x="438" y="1316"/>
                                  </a:lnTo>
                                  <a:lnTo>
                                    <a:pt x="427" y="1287"/>
                                  </a:lnTo>
                                  <a:lnTo>
                                    <a:pt x="421" y="1273"/>
                                  </a:lnTo>
                                  <a:lnTo>
                                    <a:pt x="417" y="1250"/>
                                  </a:lnTo>
                                  <a:lnTo>
                                    <a:pt x="444" y="1196"/>
                                  </a:lnTo>
                                  <a:lnTo>
                                    <a:pt x="470" y="1186"/>
                                  </a:lnTo>
                                  <a:lnTo>
                                    <a:pt x="484" y="1181"/>
                                  </a:lnTo>
                                  <a:lnTo>
                                    <a:pt x="527" y="1126"/>
                                  </a:lnTo>
                                  <a:lnTo>
                                    <a:pt x="533" y="1100"/>
                                  </a:lnTo>
                                  <a:lnTo>
                                    <a:pt x="533" y="1088"/>
                                  </a:lnTo>
                                  <a:lnTo>
                                    <a:pt x="536" y="1074"/>
                                  </a:lnTo>
                                  <a:lnTo>
                                    <a:pt x="547" y="1048"/>
                                  </a:lnTo>
                                  <a:lnTo>
                                    <a:pt x="564" y="1022"/>
                                  </a:lnTo>
                                  <a:lnTo>
                                    <a:pt x="576" y="1013"/>
                                  </a:lnTo>
                                  <a:lnTo>
                                    <a:pt x="591" y="1007"/>
                                  </a:lnTo>
                                  <a:lnTo>
                                    <a:pt x="605" y="1002"/>
                                  </a:lnTo>
                                  <a:lnTo>
                                    <a:pt x="613" y="990"/>
                                  </a:lnTo>
                                  <a:lnTo>
                                    <a:pt x="617" y="977"/>
                                  </a:lnTo>
                                  <a:lnTo>
                                    <a:pt x="613" y="956"/>
                                  </a:lnTo>
                                  <a:lnTo>
                                    <a:pt x="608" y="933"/>
                                  </a:lnTo>
                                  <a:lnTo>
                                    <a:pt x="611" y="913"/>
                                  </a:lnTo>
                                  <a:lnTo>
                                    <a:pt x="623" y="892"/>
                                  </a:lnTo>
                                  <a:lnTo>
                                    <a:pt x="636" y="869"/>
                                  </a:lnTo>
                                  <a:lnTo>
                                    <a:pt x="651" y="849"/>
                                  </a:lnTo>
                                  <a:lnTo>
                                    <a:pt x="666" y="830"/>
                                  </a:lnTo>
                                  <a:lnTo>
                                    <a:pt x="685" y="798"/>
                                  </a:lnTo>
                                  <a:lnTo>
                                    <a:pt x="702" y="775"/>
                                  </a:lnTo>
                                  <a:lnTo>
                                    <a:pt x="712" y="766"/>
                                  </a:lnTo>
                                  <a:lnTo>
                                    <a:pt x="723" y="758"/>
                                  </a:lnTo>
                                  <a:lnTo>
                                    <a:pt x="732" y="745"/>
                                  </a:lnTo>
                                  <a:lnTo>
                                    <a:pt x="734" y="734"/>
                                  </a:lnTo>
                                  <a:lnTo>
                                    <a:pt x="729" y="717"/>
                                  </a:lnTo>
                                  <a:lnTo>
                                    <a:pt x="721" y="694"/>
                                  </a:lnTo>
                                  <a:lnTo>
                                    <a:pt x="706" y="673"/>
                                  </a:lnTo>
                                  <a:lnTo>
                                    <a:pt x="697" y="654"/>
                                  </a:lnTo>
                                  <a:lnTo>
                                    <a:pt x="691" y="639"/>
                                  </a:lnTo>
                                  <a:lnTo>
                                    <a:pt x="685" y="628"/>
                                  </a:lnTo>
                                  <a:lnTo>
                                    <a:pt x="680" y="613"/>
                                  </a:lnTo>
                                  <a:lnTo>
                                    <a:pt x="674" y="599"/>
                                  </a:lnTo>
                                  <a:lnTo>
                                    <a:pt x="668" y="562"/>
                                  </a:lnTo>
                                  <a:lnTo>
                                    <a:pt x="666" y="541"/>
                                  </a:lnTo>
                                  <a:lnTo>
                                    <a:pt x="668" y="515"/>
                                  </a:lnTo>
                                  <a:lnTo>
                                    <a:pt x="674" y="486"/>
                                  </a:lnTo>
                                  <a:lnTo>
                                    <a:pt x="685" y="455"/>
                                  </a:lnTo>
                                  <a:lnTo>
                                    <a:pt x="694" y="423"/>
                                  </a:lnTo>
                                  <a:lnTo>
                                    <a:pt x="702" y="398"/>
                                  </a:lnTo>
                                  <a:lnTo>
                                    <a:pt x="709" y="374"/>
                                  </a:lnTo>
                                  <a:lnTo>
                                    <a:pt x="715" y="356"/>
                                  </a:lnTo>
                                  <a:lnTo>
                                    <a:pt x="721" y="322"/>
                                  </a:lnTo>
                                  <a:lnTo>
                                    <a:pt x="723" y="290"/>
                                  </a:lnTo>
                                  <a:lnTo>
                                    <a:pt x="726" y="262"/>
                                  </a:lnTo>
                                  <a:lnTo>
                                    <a:pt x="723" y="230"/>
                                  </a:lnTo>
                                  <a:lnTo>
                                    <a:pt x="726" y="213"/>
                                  </a:lnTo>
                                  <a:lnTo>
                                    <a:pt x="729" y="198"/>
                                  </a:lnTo>
                                  <a:lnTo>
                                    <a:pt x="738" y="187"/>
                                  </a:lnTo>
                                  <a:lnTo>
                                    <a:pt x="749" y="179"/>
                                  </a:lnTo>
                                  <a:lnTo>
                                    <a:pt x="772" y="160"/>
                                  </a:lnTo>
                                  <a:lnTo>
                                    <a:pt x="781" y="155"/>
                                  </a:lnTo>
                                  <a:lnTo>
                                    <a:pt x="789" y="149"/>
                                  </a:lnTo>
                                  <a:lnTo>
                                    <a:pt x="795" y="143"/>
                                  </a:lnTo>
                                  <a:lnTo>
                                    <a:pt x="798" y="135"/>
                                  </a:lnTo>
                                  <a:lnTo>
                                    <a:pt x="798" y="124"/>
                                  </a:lnTo>
                                  <a:lnTo>
                                    <a:pt x="795" y="106"/>
                                  </a:lnTo>
                                  <a:lnTo>
                                    <a:pt x="789" y="92"/>
                                  </a:lnTo>
                                  <a:lnTo>
                                    <a:pt x="789" y="77"/>
                                  </a:lnTo>
                                  <a:lnTo>
                                    <a:pt x="836" y="22"/>
                                  </a:lnTo>
                                  <a:lnTo>
                                    <a:pt x="849" y="14"/>
                                  </a:lnTo>
                                  <a:lnTo>
                                    <a:pt x="864" y="5"/>
                                  </a:lnTo>
                                  <a:lnTo>
                                    <a:pt x="876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89"/>
                        <wpg:cNvGrpSpPr>
                          <a:grpSpLocks/>
                        </wpg:cNvGrpSpPr>
                        <wpg:grpSpPr bwMode="auto">
                          <a:xfrm>
                            <a:off x="9801" y="5174"/>
                            <a:ext cx="945" cy="760"/>
                            <a:chOff x="9801" y="5174"/>
                            <a:chExt cx="945" cy="760"/>
                          </a:xfrm>
                        </wpg:grpSpPr>
                        <wps:wsp>
                          <wps:cNvPr id="97" name="Freeform 90"/>
                          <wps:cNvSpPr>
                            <a:spLocks/>
                          </wps:cNvSpPr>
                          <wps:spPr bwMode="auto">
                            <a:xfrm>
                              <a:off x="9801" y="5174"/>
                              <a:ext cx="945" cy="760"/>
                            </a:xfrm>
                            <a:custGeom>
                              <a:avLst/>
                              <a:gdLst>
                                <a:gd name="T0" fmla="+- 0 9873 9801"/>
                                <a:gd name="T1" fmla="*/ T0 w 945"/>
                                <a:gd name="T2" fmla="+- 0 5229 5174"/>
                                <a:gd name="T3" fmla="*/ 5229 h 760"/>
                                <a:gd name="T4" fmla="+- 0 9865 9801"/>
                                <a:gd name="T5" fmla="*/ T4 w 945"/>
                                <a:gd name="T6" fmla="+- 0 5275 5174"/>
                                <a:gd name="T7" fmla="*/ 5275 h 760"/>
                                <a:gd name="T8" fmla="+- 0 9854 9801"/>
                                <a:gd name="T9" fmla="*/ T8 w 945"/>
                                <a:gd name="T10" fmla="+- 0 5299 5174"/>
                                <a:gd name="T11" fmla="*/ 5299 h 760"/>
                                <a:gd name="T12" fmla="+- 0 9842 9801"/>
                                <a:gd name="T13" fmla="*/ T12 w 945"/>
                                <a:gd name="T14" fmla="+- 0 5316 5174"/>
                                <a:gd name="T15" fmla="*/ 5316 h 760"/>
                                <a:gd name="T16" fmla="+- 0 9827 9801"/>
                                <a:gd name="T17" fmla="*/ T16 w 945"/>
                                <a:gd name="T18" fmla="+- 0 5344 5174"/>
                                <a:gd name="T19" fmla="*/ 5344 h 760"/>
                                <a:gd name="T20" fmla="+- 0 9813 9801"/>
                                <a:gd name="T21" fmla="*/ T20 w 945"/>
                                <a:gd name="T22" fmla="+- 0 5373 5174"/>
                                <a:gd name="T23" fmla="*/ 5373 h 760"/>
                                <a:gd name="T24" fmla="+- 0 9801 9801"/>
                                <a:gd name="T25" fmla="*/ T24 w 945"/>
                                <a:gd name="T26" fmla="+- 0 5399 5174"/>
                                <a:gd name="T27" fmla="*/ 5399 h 760"/>
                                <a:gd name="T28" fmla="+- 0 9810 9801"/>
                                <a:gd name="T29" fmla="*/ T28 w 945"/>
                                <a:gd name="T30" fmla="+- 0 5420 5174"/>
                                <a:gd name="T31" fmla="*/ 5420 h 760"/>
                                <a:gd name="T32" fmla="+- 0 9837 9801"/>
                                <a:gd name="T33" fmla="*/ T32 w 945"/>
                                <a:gd name="T34" fmla="+- 0 5433 5174"/>
                                <a:gd name="T35" fmla="*/ 5433 h 760"/>
                                <a:gd name="T36" fmla="+- 0 9871 9801"/>
                                <a:gd name="T37" fmla="*/ T36 w 945"/>
                                <a:gd name="T38" fmla="+- 0 5442 5174"/>
                                <a:gd name="T39" fmla="*/ 5442 h 760"/>
                                <a:gd name="T40" fmla="+- 0 9908 9801"/>
                                <a:gd name="T41" fmla="*/ T40 w 945"/>
                                <a:gd name="T42" fmla="+- 0 5457 5174"/>
                                <a:gd name="T43" fmla="*/ 5457 h 760"/>
                                <a:gd name="T44" fmla="+- 0 9943 9801"/>
                                <a:gd name="T45" fmla="*/ T44 w 945"/>
                                <a:gd name="T46" fmla="+- 0 5529 5174"/>
                                <a:gd name="T47" fmla="*/ 5529 h 760"/>
                                <a:gd name="T48" fmla="+- 0 9946 9801"/>
                                <a:gd name="T49" fmla="*/ T48 w 945"/>
                                <a:gd name="T50" fmla="+- 0 5670 5174"/>
                                <a:gd name="T51" fmla="*/ 5670 h 760"/>
                                <a:gd name="T52" fmla="+- 0 9948 9801"/>
                                <a:gd name="T53" fmla="*/ T52 w 945"/>
                                <a:gd name="T54" fmla="+- 0 5736 5174"/>
                                <a:gd name="T55" fmla="*/ 5736 h 760"/>
                                <a:gd name="T56" fmla="+- 0 9952 9801"/>
                                <a:gd name="T57" fmla="*/ T56 w 945"/>
                                <a:gd name="T58" fmla="+- 0 5765 5174"/>
                                <a:gd name="T59" fmla="*/ 5765 h 760"/>
                                <a:gd name="T60" fmla="+- 0 9957 9801"/>
                                <a:gd name="T61" fmla="*/ T60 w 945"/>
                                <a:gd name="T62" fmla="+- 0 5791 5174"/>
                                <a:gd name="T63" fmla="*/ 5791 h 760"/>
                                <a:gd name="T64" fmla="+- 0 9971 9801"/>
                                <a:gd name="T65" fmla="*/ T64 w 945"/>
                                <a:gd name="T66" fmla="+- 0 5808 5174"/>
                                <a:gd name="T67" fmla="*/ 5808 h 760"/>
                                <a:gd name="T68" fmla="+- 0 9986 9801"/>
                                <a:gd name="T69" fmla="*/ T68 w 945"/>
                                <a:gd name="T70" fmla="+- 0 5823 5174"/>
                                <a:gd name="T71" fmla="*/ 5823 h 760"/>
                                <a:gd name="T72" fmla="+- 0 9986 9801"/>
                                <a:gd name="T73" fmla="*/ T72 w 945"/>
                                <a:gd name="T74" fmla="+- 0 5842 5174"/>
                                <a:gd name="T75" fmla="*/ 5842 h 760"/>
                                <a:gd name="T76" fmla="+- 0 9988 9801"/>
                                <a:gd name="T77" fmla="*/ T76 w 945"/>
                                <a:gd name="T78" fmla="+- 0 5878 5174"/>
                                <a:gd name="T79" fmla="*/ 5878 h 760"/>
                                <a:gd name="T80" fmla="+- 0 9995 9801"/>
                                <a:gd name="T81" fmla="*/ T80 w 945"/>
                                <a:gd name="T82" fmla="+- 0 5903 5174"/>
                                <a:gd name="T83" fmla="*/ 5903 h 760"/>
                                <a:gd name="T84" fmla="+- 0 10009 9801"/>
                                <a:gd name="T85" fmla="*/ T84 w 945"/>
                                <a:gd name="T86" fmla="+- 0 5929 5174"/>
                                <a:gd name="T87" fmla="*/ 5929 h 760"/>
                                <a:gd name="T88" fmla="+- 0 10020 9801"/>
                                <a:gd name="T89" fmla="*/ T88 w 945"/>
                                <a:gd name="T90" fmla="+- 0 5935 5174"/>
                                <a:gd name="T91" fmla="*/ 5935 h 760"/>
                                <a:gd name="T92" fmla="+- 0 10031 9801"/>
                                <a:gd name="T93" fmla="*/ T92 w 945"/>
                                <a:gd name="T94" fmla="+- 0 5921 5174"/>
                                <a:gd name="T95" fmla="*/ 5921 h 760"/>
                                <a:gd name="T96" fmla="+- 0 10050 9801"/>
                                <a:gd name="T97" fmla="*/ T96 w 945"/>
                                <a:gd name="T98" fmla="+- 0 5903 5174"/>
                                <a:gd name="T99" fmla="*/ 5903 h 760"/>
                                <a:gd name="T100" fmla="+- 0 10086 9801"/>
                                <a:gd name="T101" fmla="*/ T100 w 945"/>
                                <a:gd name="T102" fmla="+- 0 5895 5174"/>
                                <a:gd name="T103" fmla="*/ 5895 h 760"/>
                                <a:gd name="T104" fmla="+- 0 10159 9801"/>
                                <a:gd name="T105" fmla="*/ T104 w 945"/>
                                <a:gd name="T106" fmla="+- 0 5889 5174"/>
                                <a:gd name="T107" fmla="*/ 5889 h 760"/>
                                <a:gd name="T108" fmla="+- 0 10239 9801"/>
                                <a:gd name="T109" fmla="*/ T108 w 945"/>
                                <a:gd name="T110" fmla="+- 0 5892 5174"/>
                                <a:gd name="T111" fmla="*/ 5892 h 760"/>
                                <a:gd name="T112" fmla="+- 0 10265 9801"/>
                                <a:gd name="T113" fmla="*/ T112 w 945"/>
                                <a:gd name="T114" fmla="+- 0 5886 5174"/>
                                <a:gd name="T115" fmla="*/ 5886 h 760"/>
                                <a:gd name="T116" fmla="+- 0 10286 9801"/>
                                <a:gd name="T117" fmla="*/ T116 w 945"/>
                                <a:gd name="T118" fmla="+- 0 5874 5174"/>
                                <a:gd name="T119" fmla="*/ 5874 h 760"/>
                                <a:gd name="T120" fmla="+- 0 10320 9801"/>
                                <a:gd name="T121" fmla="*/ T120 w 945"/>
                                <a:gd name="T122" fmla="+- 0 5854 5174"/>
                                <a:gd name="T123" fmla="*/ 5854 h 760"/>
                                <a:gd name="T124" fmla="+- 0 10348 9801"/>
                                <a:gd name="T125" fmla="*/ T124 w 945"/>
                                <a:gd name="T126" fmla="+- 0 5829 5174"/>
                                <a:gd name="T127" fmla="*/ 5829 h 760"/>
                                <a:gd name="T128" fmla="+- 0 10360 9801"/>
                                <a:gd name="T129" fmla="*/ T128 w 945"/>
                                <a:gd name="T130" fmla="+- 0 5803 5174"/>
                                <a:gd name="T131" fmla="*/ 5803 h 760"/>
                                <a:gd name="T132" fmla="+- 0 10363 9801"/>
                                <a:gd name="T133" fmla="*/ T132 w 945"/>
                                <a:gd name="T134" fmla="+- 0 5759 5174"/>
                                <a:gd name="T135" fmla="*/ 5759 h 760"/>
                                <a:gd name="T136" fmla="+- 0 10358 9801"/>
                                <a:gd name="T137" fmla="*/ T136 w 945"/>
                                <a:gd name="T138" fmla="+- 0 5716 5174"/>
                                <a:gd name="T139" fmla="*/ 5716 h 760"/>
                                <a:gd name="T140" fmla="+- 0 10354 9801"/>
                                <a:gd name="T141" fmla="*/ T140 w 945"/>
                                <a:gd name="T142" fmla="+- 0 5684 5174"/>
                                <a:gd name="T143" fmla="*/ 5684 h 760"/>
                                <a:gd name="T144" fmla="+- 0 10372 9801"/>
                                <a:gd name="T145" fmla="*/ T144 w 945"/>
                                <a:gd name="T146" fmla="+- 0 5661 5174"/>
                                <a:gd name="T147" fmla="*/ 5661 h 760"/>
                                <a:gd name="T148" fmla="+- 0 10395 9801"/>
                                <a:gd name="T149" fmla="*/ T148 w 945"/>
                                <a:gd name="T150" fmla="+- 0 5656 5174"/>
                                <a:gd name="T151" fmla="*/ 5656 h 760"/>
                                <a:gd name="T152" fmla="+- 0 10429 9801"/>
                                <a:gd name="T153" fmla="*/ T152 w 945"/>
                                <a:gd name="T154" fmla="+- 0 5661 5174"/>
                                <a:gd name="T155" fmla="*/ 5661 h 760"/>
                                <a:gd name="T156" fmla="+- 0 10464 9801"/>
                                <a:gd name="T157" fmla="*/ T156 w 945"/>
                                <a:gd name="T158" fmla="+- 0 5676 5174"/>
                                <a:gd name="T159" fmla="*/ 5676 h 760"/>
                                <a:gd name="T160" fmla="+- 0 10505 9801"/>
                                <a:gd name="T161" fmla="*/ T160 w 945"/>
                                <a:gd name="T162" fmla="+- 0 5673 5174"/>
                                <a:gd name="T163" fmla="*/ 5673 h 760"/>
                                <a:gd name="T164" fmla="+- 0 10608 9801"/>
                                <a:gd name="T165" fmla="*/ T164 w 945"/>
                                <a:gd name="T166" fmla="+- 0 5612 5174"/>
                                <a:gd name="T167" fmla="*/ 5612 h 760"/>
                                <a:gd name="T168" fmla="+- 0 10654 9801"/>
                                <a:gd name="T169" fmla="*/ T168 w 945"/>
                                <a:gd name="T170" fmla="+- 0 5584 5174"/>
                                <a:gd name="T171" fmla="*/ 5584 h 760"/>
                                <a:gd name="T172" fmla="+- 0 10669 9801"/>
                                <a:gd name="T173" fmla="*/ T172 w 945"/>
                                <a:gd name="T174" fmla="+- 0 5567 5174"/>
                                <a:gd name="T175" fmla="*/ 5567 h 760"/>
                                <a:gd name="T176" fmla="+- 0 10674 9801"/>
                                <a:gd name="T177" fmla="*/ T176 w 945"/>
                                <a:gd name="T178" fmla="+- 0 5550 5174"/>
                                <a:gd name="T179" fmla="*/ 5550 h 760"/>
                                <a:gd name="T180" fmla="+- 0 10695 9801"/>
                                <a:gd name="T181" fmla="*/ T180 w 945"/>
                                <a:gd name="T182" fmla="+- 0 5535 5174"/>
                                <a:gd name="T183" fmla="*/ 5535 h 760"/>
                                <a:gd name="T184" fmla="+- 0 10731 9801"/>
                                <a:gd name="T185" fmla="*/ T184 w 945"/>
                                <a:gd name="T186" fmla="+- 0 5520 5174"/>
                                <a:gd name="T187" fmla="*/ 5520 h 7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</a:cxnLst>
                              <a:rect l="0" t="0" r="r" b="b"/>
                              <a:pathLst>
                                <a:path w="945" h="760">
                                  <a:moveTo>
                                    <a:pt x="78" y="0"/>
                                  </a:moveTo>
                                  <a:lnTo>
                                    <a:pt x="72" y="55"/>
                                  </a:lnTo>
                                  <a:lnTo>
                                    <a:pt x="66" y="81"/>
                                  </a:lnTo>
                                  <a:lnTo>
                                    <a:pt x="64" y="101"/>
                                  </a:lnTo>
                                  <a:lnTo>
                                    <a:pt x="58" y="116"/>
                                  </a:lnTo>
                                  <a:lnTo>
                                    <a:pt x="53" y="125"/>
                                  </a:lnTo>
                                  <a:lnTo>
                                    <a:pt x="47" y="130"/>
                                  </a:lnTo>
                                  <a:lnTo>
                                    <a:pt x="41" y="142"/>
                                  </a:lnTo>
                                  <a:lnTo>
                                    <a:pt x="32" y="157"/>
                                  </a:lnTo>
                                  <a:lnTo>
                                    <a:pt x="26" y="170"/>
                                  </a:lnTo>
                                  <a:lnTo>
                                    <a:pt x="17" y="187"/>
                                  </a:lnTo>
                                  <a:lnTo>
                                    <a:pt x="12" y="199"/>
                                  </a:lnTo>
                                  <a:lnTo>
                                    <a:pt x="4" y="217"/>
                                  </a:lnTo>
                                  <a:lnTo>
                                    <a:pt x="0" y="225"/>
                                  </a:lnTo>
                                  <a:lnTo>
                                    <a:pt x="0" y="231"/>
                                  </a:lnTo>
                                  <a:lnTo>
                                    <a:pt x="9" y="246"/>
                                  </a:lnTo>
                                  <a:lnTo>
                                    <a:pt x="23" y="257"/>
                                  </a:lnTo>
                                  <a:lnTo>
                                    <a:pt x="36" y="259"/>
                                  </a:lnTo>
                                  <a:lnTo>
                                    <a:pt x="47" y="263"/>
                                  </a:lnTo>
                                  <a:lnTo>
                                    <a:pt x="70" y="268"/>
                                  </a:lnTo>
                                  <a:lnTo>
                                    <a:pt x="93" y="277"/>
                                  </a:lnTo>
                                  <a:lnTo>
                                    <a:pt x="107" y="283"/>
                                  </a:lnTo>
                                  <a:lnTo>
                                    <a:pt x="139" y="338"/>
                                  </a:lnTo>
                                  <a:lnTo>
                                    <a:pt x="142" y="355"/>
                                  </a:lnTo>
                                  <a:lnTo>
                                    <a:pt x="142" y="455"/>
                                  </a:lnTo>
                                  <a:lnTo>
                                    <a:pt x="145" y="496"/>
                                  </a:lnTo>
                                  <a:lnTo>
                                    <a:pt x="147" y="525"/>
                                  </a:lnTo>
                                  <a:lnTo>
                                    <a:pt x="147" y="562"/>
                                  </a:lnTo>
                                  <a:lnTo>
                                    <a:pt x="151" y="574"/>
                                  </a:lnTo>
                                  <a:lnTo>
                                    <a:pt x="151" y="591"/>
                                  </a:lnTo>
                                  <a:lnTo>
                                    <a:pt x="153" y="606"/>
                                  </a:lnTo>
                                  <a:lnTo>
                                    <a:pt x="156" y="617"/>
                                  </a:lnTo>
                                  <a:lnTo>
                                    <a:pt x="162" y="625"/>
                                  </a:lnTo>
                                  <a:lnTo>
                                    <a:pt x="170" y="634"/>
                                  </a:lnTo>
                                  <a:lnTo>
                                    <a:pt x="179" y="640"/>
                                  </a:lnTo>
                                  <a:lnTo>
                                    <a:pt x="185" y="649"/>
                                  </a:lnTo>
                                  <a:lnTo>
                                    <a:pt x="187" y="657"/>
                                  </a:lnTo>
                                  <a:lnTo>
                                    <a:pt x="185" y="668"/>
                                  </a:lnTo>
                                  <a:lnTo>
                                    <a:pt x="185" y="691"/>
                                  </a:lnTo>
                                  <a:lnTo>
                                    <a:pt x="187" y="704"/>
                                  </a:lnTo>
                                  <a:lnTo>
                                    <a:pt x="191" y="718"/>
                                  </a:lnTo>
                                  <a:lnTo>
                                    <a:pt x="194" y="729"/>
                                  </a:lnTo>
                                  <a:lnTo>
                                    <a:pt x="196" y="740"/>
                                  </a:lnTo>
                                  <a:lnTo>
                                    <a:pt x="208" y="755"/>
                                  </a:lnTo>
                                  <a:lnTo>
                                    <a:pt x="213" y="761"/>
                                  </a:lnTo>
                                  <a:lnTo>
                                    <a:pt x="219" y="761"/>
                                  </a:lnTo>
                                  <a:lnTo>
                                    <a:pt x="225" y="755"/>
                                  </a:lnTo>
                                  <a:lnTo>
                                    <a:pt x="230" y="747"/>
                                  </a:lnTo>
                                  <a:lnTo>
                                    <a:pt x="236" y="738"/>
                                  </a:lnTo>
                                  <a:lnTo>
                                    <a:pt x="249" y="729"/>
                                  </a:lnTo>
                                  <a:lnTo>
                                    <a:pt x="266" y="723"/>
                                  </a:lnTo>
                                  <a:lnTo>
                                    <a:pt x="285" y="721"/>
                                  </a:lnTo>
                                  <a:lnTo>
                                    <a:pt x="332" y="715"/>
                                  </a:lnTo>
                                  <a:lnTo>
                                    <a:pt x="358" y="715"/>
                                  </a:lnTo>
                                  <a:lnTo>
                                    <a:pt x="387" y="718"/>
                                  </a:lnTo>
                                  <a:lnTo>
                                    <a:pt x="438" y="718"/>
                                  </a:lnTo>
                                  <a:lnTo>
                                    <a:pt x="453" y="715"/>
                                  </a:lnTo>
                                  <a:lnTo>
                                    <a:pt x="464" y="712"/>
                                  </a:lnTo>
                                  <a:lnTo>
                                    <a:pt x="473" y="710"/>
                                  </a:lnTo>
                                  <a:lnTo>
                                    <a:pt x="485" y="700"/>
                                  </a:lnTo>
                                  <a:lnTo>
                                    <a:pt x="498" y="691"/>
                                  </a:lnTo>
                                  <a:lnTo>
                                    <a:pt x="519" y="680"/>
                                  </a:lnTo>
                                  <a:lnTo>
                                    <a:pt x="536" y="668"/>
                                  </a:lnTo>
                                  <a:lnTo>
                                    <a:pt x="547" y="655"/>
                                  </a:lnTo>
                                  <a:lnTo>
                                    <a:pt x="557" y="643"/>
                                  </a:lnTo>
                                  <a:lnTo>
                                    <a:pt x="559" y="629"/>
                                  </a:lnTo>
                                  <a:lnTo>
                                    <a:pt x="562" y="602"/>
                                  </a:lnTo>
                                  <a:lnTo>
                                    <a:pt x="562" y="585"/>
                                  </a:lnTo>
                                  <a:lnTo>
                                    <a:pt x="559" y="565"/>
                                  </a:lnTo>
                                  <a:lnTo>
                                    <a:pt x="557" y="542"/>
                                  </a:lnTo>
                                  <a:lnTo>
                                    <a:pt x="553" y="525"/>
                                  </a:lnTo>
                                  <a:lnTo>
                                    <a:pt x="553" y="510"/>
                                  </a:lnTo>
                                  <a:lnTo>
                                    <a:pt x="559" y="502"/>
                                  </a:lnTo>
                                  <a:lnTo>
                                    <a:pt x="571" y="487"/>
                                  </a:lnTo>
                                  <a:lnTo>
                                    <a:pt x="583" y="485"/>
                                  </a:lnTo>
                                  <a:lnTo>
                                    <a:pt x="594" y="482"/>
                                  </a:lnTo>
                                  <a:lnTo>
                                    <a:pt x="617" y="485"/>
                                  </a:lnTo>
                                  <a:lnTo>
                                    <a:pt x="628" y="487"/>
                                  </a:lnTo>
                                  <a:lnTo>
                                    <a:pt x="651" y="499"/>
                                  </a:lnTo>
                                  <a:lnTo>
                                    <a:pt x="663" y="502"/>
                                  </a:lnTo>
                                  <a:lnTo>
                                    <a:pt x="689" y="502"/>
                                  </a:lnTo>
                                  <a:lnTo>
                                    <a:pt x="704" y="499"/>
                                  </a:lnTo>
                                  <a:lnTo>
                                    <a:pt x="764" y="467"/>
                                  </a:lnTo>
                                  <a:lnTo>
                                    <a:pt x="807" y="438"/>
                                  </a:lnTo>
                                  <a:lnTo>
                                    <a:pt x="839" y="418"/>
                                  </a:lnTo>
                                  <a:lnTo>
                                    <a:pt x="853" y="410"/>
                                  </a:lnTo>
                                  <a:lnTo>
                                    <a:pt x="862" y="401"/>
                                  </a:lnTo>
                                  <a:lnTo>
                                    <a:pt x="868" y="393"/>
                                  </a:lnTo>
                                  <a:lnTo>
                                    <a:pt x="870" y="383"/>
                                  </a:lnTo>
                                  <a:lnTo>
                                    <a:pt x="873" y="376"/>
                                  </a:lnTo>
                                  <a:lnTo>
                                    <a:pt x="879" y="369"/>
                                  </a:lnTo>
                                  <a:lnTo>
                                    <a:pt x="894" y="361"/>
                                  </a:lnTo>
                                  <a:lnTo>
                                    <a:pt x="913" y="355"/>
                                  </a:lnTo>
                                  <a:lnTo>
                                    <a:pt x="930" y="346"/>
                                  </a:lnTo>
                                  <a:lnTo>
                                    <a:pt x="945" y="34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91"/>
                        <wpg:cNvGrpSpPr>
                          <a:grpSpLocks/>
                        </wpg:cNvGrpSpPr>
                        <wpg:grpSpPr bwMode="auto">
                          <a:xfrm>
                            <a:off x="10643" y="5189"/>
                            <a:ext cx="130" cy="372"/>
                            <a:chOff x="10643" y="5189"/>
                            <a:chExt cx="130" cy="372"/>
                          </a:xfrm>
                        </wpg:grpSpPr>
                        <wps:wsp>
                          <wps:cNvPr id="99" name="Freeform 92"/>
                          <wps:cNvSpPr>
                            <a:spLocks/>
                          </wps:cNvSpPr>
                          <wps:spPr bwMode="auto">
                            <a:xfrm>
                              <a:off x="10643" y="5189"/>
                              <a:ext cx="130" cy="372"/>
                            </a:xfrm>
                            <a:custGeom>
                              <a:avLst/>
                              <a:gdLst>
                                <a:gd name="T0" fmla="+- 0 10665 10643"/>
                                <a:gd name="T1" fmla="*/ T0 w 130"/>
                                <a:gd name="T2" fmla="+- 0 5561 5189"/>
                                <a:gd name="T3" fmla="*/ 5561 h 372"/>
                                <a:gd name="T4" fmla="+- 0 10665 10643"/>
                                <a:gd name="T5" fmla="*/ T4 w 130"/>
                                <a:gd name="T6" fmla="+- 0 5537 5189"/>
                                <a:gd name="T7" fmla="*/ 5537 h 372"/>
                                <a:gd name="T8" fmla="+- 0 10663 10643"/>
                                <a:gd name="T9" fmla="*/ T8 w 130"/>
                                <a:gd name="T10" fmla="+- 0 5514 5189"/>
                                <a:gd name="T11" fmla="*/ 5514 h 372"/>
                                <a:gd name="T12" fmla="+- 0 10660 10643"/>
                                <a:gd name="T13" fmla="*/ T12 w 130"/>
                                <a:gd name="T14" fmla="+- 0 5503 5189"/>
                                <a:gd name="T15" fmla="*/ 5503 h 372"/>
                                <a:gd name="T16" fmla="+- 0 10652 10643"/>
                                <a:gd name="T17" fmla="*/ T16 w 130"/>
                                <a:gd name="T18" fmla="+- 0 5495 5189"/>
                                <a:gd name="T19" fmla="*/ 5495 h 372"/>
                                <a:gd name="T20" fmla="+- 0 10646 10643"/>
                                <a:gd name="T21" fmla="*/ T20 w 130"/>
                                <a:gd name="T22" fmla="+- 0 5482 5189"/>
                                <a:gd name="T23" fmla="*/ 5482 h 372"/>
                                <a:gd name="T24" fmla="+- 0 10643 10643"/>
                                <a:gd name="T25" fmla="*/ T24 w 130"/>
                                <a:gd name="T26" fmla="+- 0 5469 5189"/>
                                <a:gd name="T27" fmla="*/ 5469 h 372"/>
                                <a:gd name="T28" fmla="+- 0 10643 10643"/>
                                <a:gd name="T29" fmla="*/ T28 w 130"/>
                                <a:gd name="T30" fmla="+- 0 5451 5189"/>
                                <a:gd name="T31" fmla="*/ 5451 h 372"/>
                                <a:gd name="T32" fmla="+- 0 10646 10643"/>
                                <a:gd name="T33" fmla="*/ T32 w 130"/>
                                <a:gd name="T34" fmla="+- 0 5433 5189"/>
                                <a:gd name="T35" fmla="*/ 5433 h 372"/>
                                <a:gd name="T36" fmla="+- 0 10654 10643"/>
                                <a:gd name="T37" fmla="*/ T36 w 130"/>
                                <a:gd name="T38" fmla="+- 0 5397 5189"/>
                                <a:gd name="T39" fmla="*/ 5397 h 372"/>
                                <a:gd name="T40" fmla="+- 0 10660 10643"/>
                                <a:gd name="T41" fmla="*/ T40 w 130"/>
                                <a:gd name="T42" fmla="+- 0 5379 5189"/>
                                <a:gd name="T43" fmla="*/ 5379 h 372"/>
                                <a:gd name="T44" fmla="+- 0 10669 10643"/>
                                <a:gd name="T45" fmla="*/ T44 w 130"/>
                                <a:gd name="T46" fmla="+- 0 5361 5189"/>
                                <a:gd name="T47" fmla="*/ 5361 h 372"/>
                                <a:gd name="T48" fmla="+- 0 10686 10643"/>
                                <a:gd name="T49" fmla="*/ T48 w 130"/>
                                <a:gd name="T50" fmla="+- 0 5327 5189"/>
                                <a:gd name="T51" fmla="*/ 5327 h 372"/>
                                <a:gd name="T52" fmla="+- 0 10703 10643"/>
                                <a:gd name="T53" fmla="*/ T52 w 130"/>
                                <a:gd name="T54" fmla="+- 0 5299 5189"/>
                                <a:gd name="T55" fmla="*/ 5299 h 372"/>
                                <a:gd name="T56" fmla="+- 0 10718 10643"/>
                                <a:gd name="T57" fmla="*/ T56 w 130"/>
                                <a:gd name="T58" fmla="+- 0 5269 5189"/>
                                <a:gd name="T59" fmla="*/ 5269 h 372"/>
                                <a:gd name="T60" fmla="+- 0 10737 10643"/>
                                <a:gd name="T61" fmla="*/ T60 w 130"/>
                                <a:gd name="T62" fmla="+- 0 5244 5189"/>
                                <a:gd name="T63" fmla="*/ 5244 h 372"/>
                                <a:gd name="T64" fmla="+- 0 10746 10643"/>
                                <a:gd name="T65" fmla="*/ T64 w 130"/>
                                <a:gd name="T66" fmla="+- 0 5233 5189"/>
                                <a:gd name="T67" fmla="*/ 5233 h 372"/>
                                <a:gd name="T68" fmla="+- 0 10755 10643"/>
                                <a:gd name="T69" fmla="*/ T68 w 130"/>
                                <a:gd name="T70" fmla="+- 0 5220 5189"/>
                                <a:gd name="T71" fmla="*/ 5220 h 372"/>
                                <a:gd name="T72" fmla="+- 0 10763 10643"/>
                                <a:gd name="T73" fmla="*/ T72 w 130"/>
                                <a:gd name="T74" fmla="+- 0 5203 5189"/>
                                <a:gd name="T75" fmla="*/ 5203 h 372"/>
                                <a:gd name="T76" fmla="+- 0 10772 10643"/>
                                <a:gd name="T77" fmla="*/ T76 w 130"/>
                                <a:gd name="T78" fmla="+- 0 5189 5189"/>
                                <a:gd name="T79" fmla="*/ 5189 h 3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30" h="372">
                                  <a:moveTo>
                                    <a:pt x="22" y="372"/>
                                  </a:moveTo>
                                  <a:lnTo>
                                    <a:pt x="22" y="348"/>
                                  </a:lnTo>
                                  <a:lnTo>
                                    <a:pt x="20" y="325"/>
                                  </a:lnTo>
                                  <a:lnTo>
                                    <a:pt x="17" y="314"/>
                                  </a:lnTo>
                                  <a:lnTo>
                                    <a:pt x="9" y="306"/>
                                  </a:lnTo>
                                  <a:lnTo>
                                    <a:pt x="3" y="293"/>
                                  </a:lnTo>
                                  <a:lnTo>
                                    <a:pt x="0" y="280"/>
                                  </a:lnTo>
                                  <a:lnTo>
                                    <a:pt x="0" y="262"/>
                                  </a:lnTo>
                                  <a:lnTo>
                                    <a:pt x="3" y="244"/>
                                  </a:lnTo>
                                  <a:lnTo>
                                    <a:pt x="11" y="208"/>
                                  </a:lnTo>
                                  <a:lnTo>
                                    <a:pt x="17" y="190"/>
                                  </a:lnTo>
                                  <a:lnTo>
                                    <a:pt x="26" y="172"/>
                                  </a:lnTo>
                                  <a:lnTo>
                                    <a:pt x="43" y="138"/>
                                  </a:lnTo>
                                  <a:lnTo>
                                    <a:pt x="60" y="110"/>
                                  </a:lnTo>
                                  <a:lnTo>
                                    <a:pt x="75" y="80"/>
                                  </a:lnTo>
                                  <a:lnTo>
                                    <a:pt x="94" y="55"/>
                                  </a:lnTo>
                                  <a:lnTo>
                                    <a:pt x="103" y="44"/>
                                  </a:lnTo>
                                  <a:lnTo>
                                    <a:pt x="112" y="31"/>
                                  </a:lnTo>
                                  <a:lnTo>
                                    <a:pt x="120" y="14"/>
                                  </a:lnTo>
                                  <a:lnTo>
                                    <a:pt x="129" y="0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93"/>
                        <wpg:cNvGrpSpPr>
                          <a:grpSpLocks/>
                        </wpg:cNvGrpSpPr>
                        <wpg:grpSpPr bwMode="auto">
                          <a:xfrm>
                            <a:off x="7929" y="5927"/>
                            <a:ext cx="2177" cy="3064"/>
                            <a:chOff x="7929" y="5927"/>
                            <a:chExt cx="2177" cy="3064"/>
                          </a:xfrm>
                        </wpg:grpSpPr>
                        <wps:wsp>
                          <wps:cNvPr id="101" name="Freeform 94"/>
                          <wps:cNvSpPr>
                            <a:spLocks/>
                          </wps:cNvSpPr>
                          <wps:spPr bwMode="auto">
                            <a:xfrm>
                              <a:off x="7929" y="5927"/>
                              <a:ext cx="2177" cy="3064"/>
                            </a:xfrm>
                            <a:custGeom>
                              <a:avLst/>
                              <a:gdLst>
                                <a:gd name="T0" fmla="+- 0 10086 7929"/>
                                <a:gd name="T1" fmla="*/ T0 w 2177"/>
                                <a:gd name="T2" fmla="+- 0 6010 5927"/>
                                <a:gd name="T3" fmla="*/ 6010 h 3064"/>
                                <a:gd name="T4" fmla="+- 0 10095 7929"/>
                                <a:gd name="T5" fmla="*/ T4 w 2177"/>
                                <a:gd name="T6" fmla="+- 0 6048 5927"/>
                                <a:gd name="T7" fmla="*/ 6048 h 3064"/>
                                <a:gd name="T8" fmla="+- 0 10107 7929"/>
                                <a:gd name="T9" fmla="*/ T8 w 2177"/>
                                <a:gd name="T10" fmla="+- 0 6082 5927"/>
                                <a:gd name="T11" fmla="*/ 6082 h 3064"/>
                                <a:gd name="T12" fmla="+- 0 10052 7929"/>
                                <a:gd name="T13" fmla="*/ T12 w 2177"/>
                                <a:gd name="T14" fmla="+- 0 6223 5927"/>
                                <a:gd name="T15" fmla="*/ 6223 h 3064"/>
                                <a:gd name="T16" fmla="+- 0 10018 7929"/>
                                <a:gd name="T17" fmla="*/ T16 w 2177"/>
                                <a:gd name="T18" fmla="+- 0 6218 5927"/>
                                <a:gd name="T19" fmla="*/ 6218 h 3064"/>
                                <a:gd name="T20" fmla="+- 0 9969 7929"/>
                                <a:gd name="T21" fmla="*/ T20 w 2177"/>
                                <a:gd name="T22" fmla="+- 0 6197 5927"/>
                                <a:gd name="T23" fmla="*/ 6197 h 3064"/>
                                <a:gd name="T24" fmla="+- 0 9954 7929"/>
                                <a:gd name="T25" fmla="*/ T24 w 2177"/>
                                <a:gd name="T26" fmla="+- 0 6174 5927"/>
                                <a:gd name="T27" fmla="*/ 6174 h 3064"/>
                                <a:gd name="T28" fmla="+- 0 9920 7929"/>
                                <a:gd name="T29" fmla="*/ T28 w 2177"/>
                                <a:gd name="T30" fmla="+- 0 6154 5927"/>
                                <a:gd name="T31" fmla="*/ 6154 h 3064"/>
                                <a:gd name="T32" fmla="+- 0 9854 7929"/>
                                <a:gd name="T33" fmla="*/ T32 w 2177"/>
                                <a:gd name="T34" fmla="+- 0 6133 5927"/>
                                <a:gd name="T35" fmla="*/ 6133 h 3064"/>
                                <a:gd name="T36" fmla="+- 0 9764 7929"/>
                                <a:gd name="T37" fmla="*/ T36 w 2177"/>
                                <a:gd name="T38" fmla="+- 0 6220 5927"/>
                                <a:gd name="T39" fmla="*/ 6220 h 3064"/>
                                <a:gd name="T40" fmla="+- 0 9769 7929"/>
                                <a:gd name="T41" fmla="*/ T40 w 2177"/>
                                <a:gd name="T42" fmla="+- 0 6286 5927"/>
                                <a:gd name="T43" fmla="*/ 6286 h 3064"/>
                                <a:gd name="T44" fmla="+- 0 9788 7929"/>
                                <a:gd name="T45" fmla="*/ T44 w 2177"/>
                                <a:gd name="T46" fmla="+- 0 6350 5927"/>
                                <a:gd name="T47" fmla="*/ 6350 h 3064"/>
                                <a:gd name="T48" fmla="+- 0 9767 7929"/>
                                <a:gd name="T49" fmla="*/ T48 w 2177"/>
                                <a:gd name="T50" fmla="+- 0 6448 5927"/>
                                <a:gd name="T51" fmla="*/ 6448 h 3064"/>
                                <a:gd name="T52" fmla="+- 0 9582 7929"/>
                                <a:gd name="T53" fmla="*/ T52 w 2177"/>
                                <a:gd name="T54" fmla="+- 0 6542 5927"/>
                                <a:gd name="T55" fmla="*/ 6542 h 3064"/>
                                <a:gd name="T56" fmla="+- 0 9516 7929"/>
                                <a:gd name="T57" fmla="*/ T56 w 2177"/>
                                <a:gd name="T58" fmla="+- 0 6557 5927"/>
                                <a:gd name="T59" fmla="*/ 6557 h 3064"/>
                                <a:gd name="T60" fmla="+- 0 9479 7929"/>
                                <a:gd name="T61" fmla="*/ T60 w 2177"/>
                                <a:gd name="T62" fmla="+- 0 6566 5927"/>
                                <a:gd name="T63" fmla="*/ 6566 h 3064"/>
                                <a:gd name="T64" fmla="+- 0 9456 7929"/>
                                <a:gd name="T65" fmla="*/ T64 w 2177"/>
                                <a:gd name="T66" fmla="+- 0 6591 5927"/>
                                <a:gd name="T67" fmla="*/ 6591 h 3064"/>
                                <a:gd name="T68" fmla="+- 0 9424 7929"/>
                                <a:gd name="T69" fmla="*/ T68 w 2177"/>
                                <a:gd name="T70" fmla="+- 0 6629 5927"/>
                                <a:gd name="T71" fmla="*/ 6629 h 3064"/>
                                <a:gd name="T72" fmla="+- 0 9378 7929"/>
                                <a:gd name="T73" fmla="*/ T72 w 2177"/>
                                <a:gd name="T74" fmla="+- 0 6684 5927"/>
                                <a:gd name="T75" fmla="*/ 6684 h 3064"/>
                                <a:gd name="T76" fmla="+- 0 9257 7929"/>
                                <a:gd name="T77" fmla="*/ T76 w 2177"/>
                                <a:gd name="T78" fmla="+- 0 6814 5927"/>
                                <a:gd name="T79" fmla="*/ 6814 h 3064"/>
                                <a:gd name="T80" fmla="+- 0 9139 7929"/>
                                <a:gd name="T81" fmla="*/ T80 w 2177"/>
                                <a:gd name="T82" fmla="+- 0 6940 5927"/>
                                <a:gd name="T83" fmla="*/ 6940 h 3064"/>
                                <a:gd name="T84" fmla="+- 0 9061 7929"/>
                                <a:gd name="T85" fmla="*/ T84 w 2177"/>
                                <a:gd name="T86" fmla="+- 0 7006 5927"/>
                                <a:gd name="T87" fmla="*/ 7006 h 3064"/>
                                <a:gd name="T88" fmla="+- 0 9024 7929"/>
                                <a:gd name="T89" fmla="*/ T88 w 2177"/>
                                <a:gd name="T90" fmla="+- 0 7021 5927"/>
                                <a:gd name="T91" fmla="*/ 7021 h 3064"/>
                                <a:gd name="T92" fmla="+- 0 8995 7929"/>
                                <a:gd name="T93" fmla="*/ T92 w 2177"/>
                                <a:gd name="T94" fmla="+- 0 7087 5927"/>
                                <a:gd name="T95" fmla="*/ 7087 h 3064"/>
                                <a:gd name="T96" fmla="+- 0 9003 7929"/>
                                <a:gd name="T97" fmla="*/ T96 w 2177"/>
                                <a:gd name="T98" fmla="+- 0 7125 5927"/>
                                <a:gd name="T99" fmla="*/ 7125 h 3064"/>
                                <a:gd name="T100" fmla="+- 0 9035 7929"/>
                                <a:gd name="T101" fmla="*/ T100 w 2177"/>
                                <a:gd name="T102" fmla="+- 0 7163 5927"/>
                                <a:gd name="T103" fmla="*/ 7163 h 3064"/>
                                <a:gd name="T104" fmla="+- 0 8952 7929"/>
                                <a:gd name="T105" fmla="*/ T104 w 2177"/>
                                <a:gd name="T106" fmla="+- 0 7229 5927"/>
                                <a:gd name="T107" fmla="*/ 7229 h 3064"/>
                                <a:gd name="T108" fmla="+- 0 8820 7929"/>
                                <a:gd name="T109" fmla="*/ T108 w 2177"/>
                                <a:gd name="T110" fmla="+- 0 7269 5927"/>
                                <a:gd name="T111" fmla="*/ 7269 h 3064"/>
                                <a:gd name="T112" fmla="+- 0 8793 7929"/>
                                <a:gd name="T113" fmla="*/ T112 w 2177"/>
                                <a:gd name="T114" fmla="+- 0 7485 5927"/>
                                <a:gd name="T115" fmla="*/ 7485 h 3064"/>
                                <a:gd name="T116" fmla="+- 0 8776 7929"/>
                                <a:gd name="T117" fmla="*/ T116 w 2177"/>
                                <a:gd name="T118" fmla="+- 0 7600 5927"/>
                                <a:gd name="T119" fmla="*/ 7600 h 3064"/>
                                <a:gd name="T120" fmla="+- 0 8748 7929"/>
                                <a:gd name="T121" fmla="*/ T120 w 2177"/>
                                <a:gd name="T122" fmla="+- 0 7666 5927"/>
                                <a:gd name="T123" fmla="*/ 7666 h 3064"/>
                                <a:gd name="T124" fmla="+- 0 8718 7929"/>
                                <a:gd name="T125" fmla="*/ T124 w 2177"/>
                                <a:gd name="T126" fmla="+- 0 7701 5927"/>
                                <a:gd name="T127" fmla="*/ 7701 h 3064"/>
                                <a:gd name="T128" fmla="+- 0 8661 7929"/>
                                <a:gd name="T129" fmla="*/ T128 w 2177"/>
                                <a:gd name="T130" fmla="+- 0 7738 5927"/>
                                <a:gd name="T131" fmla="*/ 7738 h 3064"/>
                                <a:gd name="T132" fmla="+- 0 8557 7929"/>
                                <a:gd name="T133" fmla="*/ T132 w 2177"/>
                                <a:gd name="T134" fmla="+- 0 7784 5927"/>
                                <a:gd name="T135" fmla="*/ 7784 h 3064"/>
                                <a:gd name="T136" fmla="+- 0 8405 7929"/>
                                <a:gd name="T137" fmla="*/ T136 w 2177"/>
                                <a:gd name="T138" fmla="+- 0 7874 5927"/>
                                <a:gd name="T139" fmla="*/ 7874 h 3064"/>
                                <a:gd name="T140" fmla="+- 0 8364 7929"/>
                                <a:gd name="T141" fmla="*/ T140 w 2177"/>
                                <a:gd name="T142" fmla="+- 0 7940 5927"/>
                                <a:gd name="T143" fmla="*/ 7940 h 3064"/>
                                <a:gd name="T144" fmla="+- 0 8352 7929"/>
                                <a:gd name="T145" fmla="*/ T144 w 2177"/>
                                <a:gd name="T146" fmla="+- 0 7995 5927"/>
                                <a:gd name="T147" fmla="*/ 7995 h 3064"/>
                                <a:gd name="T148" fmla="+- 0 8384 7929"/>
                                <a:gd name="T149" fmla="*/ T148 w 2177"/>
                                <a:gd name="T150" fmla="+- 0 8050 5927"/>
                                <a:gd name="T151" fmla="*/ 8050 h 3064"/>
                                <a:gd name="T152" fmla="+- 0 8388 7929"/>
                                <a:gd name="T153" fmla="*/ T152 w 2177"/>
                                <a:gd name="T154" fmla="+- 0 8104 5927"/>
                                <a:gd name="T155" fmla="*/ 8104 h 3064"/>
                                <a:gd name="T156" fmla="+- 0 8341 7929"/>
                                <a:gd name="T157" fmla="*/ T156 w 2177"/>
                                <a:gd name="T158" fmla="+- 0 8227 5927"/>
                                <a:gd name="T159" fmla="*/ 8227 h 3064"/>
                                <a:gd name="T160" fmla="+- 0 8286 7929"/>
                                <a:gd name="T161" fmla="*/ T160 w 2177"/>
                                <a:gd name="T162" fmla="+- 0 8349 5927"/>
                                <a:gd name="T163" fmla="*/ 8349 h 3064"/>
                                <a:gd name="T164" fmla="+- 0 8269 7929"/>
                                <a:gd name="T165" fmla="*/ T164 w 2177"/>
                                <a:gd name="T166" fmla="+- 0 8470 5927"/>
                                <a:gd name="T167" fmla="*/ 8470 h 3064"/>
                                <a:gd name="T168" fmla="+- 0 8278 7929"/>
                                <a:gd name="T169" fmla="*/ T168 w 2177"/>
                                <a:gd name="T170" fmla="+- 0 8548 5927"/>
                                <a:gd name="T171" fmla="*/ 8548 h 3064"/>
                                <a:gd name="T172" fmla="+- 0 8318 7929"/>
                                <a:gd name="T173" fmla="*/ T172 w 2177"/>
                                <a:gd name="T174" fmla="+- 0 8617 5927"/>
                                <a:gd name="T175" fmla="*/ 8617 h 3064"/>
                                <a:gd name="T176" fmla="+- 0 8290 7929"/>
                                <a:gd name="T177" fmla="*/ T176 w 2177"/>
                                <a:gd name="T178" fmla="+- 0 8712 5927"/>
                                <a:gd name="T179" fmla="*/ 8712 h 3064"/>
                                <a:gd name="T180" fmla="+- 0 8237 7929"/>
                                <a:gd name="T181" fmla="*/ T180 w 2177"/>
                                <a:gd name="T182" fmla="+- 0 8732 5927"/>
                                <a:gd name="T183" fmla="*/ 8732 h 3064"/>
                                <a:gd name="T184" fmla="+- 0 8160 7929"/>
                                <a:gd name="T185" fmla="*/ T184 w 2177"/>
                                <a:gd name="T186" fmla="+- 0 8755 5927"/>
                                <a:gd name="T187" fmla="*/ 8755 h 3064"/>
                                <a:gd name="T188" fmla="+- 0 8062 7929"/>
                                <a:gd name="T189" fmla="*/ T188 w 2177"/>
                                <a:gd name="T190" fmla="+- 0 8842 5927"/>
                                <a:gd name="T191" fmla="*/ 8842 h 3064"/>
                                <a:gd name="T192" fmla="+- 0 7990 7929"/>
                                <a:gd name="T193" fmla="*/ T192 w 2177"/>
                                <a:gd name="T194" fmla="+- 0 8922 5927"/>
                                <a:gd name="T195" fmla="*/ 8922 h 3064"/>
                                <a:gd name="T196" fmla="+- 0 7929 7929"/>
                                <a:gd name="T197" fmla="*/ T196 w 2177"/>
                                <a:gd name="T198" fmla="+- 0 8991 5927"/>
                                <a:gd name="T199" fmla="*/ 8991 h 30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</a:cxnLst>
                              <a:rect l="0" t="0" r="r" b="b"/>
                              <a:pathLst>
                                <a:path w="2177" h="3064">
                                  <a:moveTo>
                                    <a:pt x="2091" y="0"/>
                                  </a:moveTo>
                                  <a:lnTo>
                                    <a:pt x="2138" y="42"/>
                                  </a:lnTo>
                                  <a:lnTo>
                                    <a:pt x="2157" y="83"/>
                                  </a:lnTo>
                                  <a:lnTo>
                                    <a:pt x="2157" y="97"/>
                                  </a:lnTo>
                                  <a:lnTo>
                                    <a:pt x="2161" y="109"/>
                                  </a:lnTo>
                                  <a:lnTo>
                                    <a:pt x="2166" y="121"/>
                                  </a:lnTo>
                                  <a:lnTo>
                                    <a:pt x="2170" y="132"/>
                                  </a:lnTo>
                                  <a:lnTo>
                                    <a:pt x="2175" y="140"/>
                                  </a:lnTo>
                                  <a:lnTo>
                                    <a:pt x="2178" y="155"/>
                                  </a:lnTo>
                                  <a:lnTo>
                                    <a:pt x="2178" y="195"/>
                                  </a:lnTo>
                                  <a:lnTo>
                                    <a:pt x="2157" y="268"/>
                                  </a:lnTo>
                                  <a:lnTo>
                                    <a:pt x="2123" y="296"/>
                                  </a:lnTo>
                                  <a:lnTo>
                                    <a:pt x="2114" y="296"/>
                                  </a:lnTo>
                                  <a:lnTo>
                                    <a:pt x="2102" y="293"/>
                                  </a:lnTo>
                                  <a:lnTo>
                                    <a:pt x="2089" y="291"/>
                                  </a:lnTo>
                                  <a:lnTo>
                                    <a:pt x="2072" y="285"/>
                                  </a:lnTo>
                                  <a:lnTo>
                                    <a:pt x="2053" y="276"/>
                                  </a:lnTo>
                                  <a:lnTo>
                                    <a:pt x="2040" y="270"/>
                                  </a:lnTo>
                                  <a:lnTo>
                                    <a:pt x="2031" y="264"/>
                                  </a:lnTo>
                                  <a:lnTo>
                                    <a:pt x="2028" y="255"/>
                                  </a:lnTo>
                                  <a:lnTo>
                                    <a:pt x="2025" y="247"/>
                                  </a:lnTo>
                                  <a:lnTo>
                                    <a:pt x="2017" y="242"/>
                                  </a:lnTo>
                                  <a:lnTo>
                                    <a:pt x="2004" y="232"/>
                                  </a:lnTo>
                                  <a:lnTo>
                                    <a:pt x="1991" y="227"/>
                                  </a:lnTo>
                                  <a:lnTo>
                                    <a:pt x="1974" y="219"/>
                                  </a:lnTo>
                                  <a:lnTo>
                                    <a:pt x="1959" y="213"/>
                                  </a:lnTo>
                                  <a:lnTo>
                                    <a:pt x="1925" y="206"/>
                                  </a:lnTo>
                                  <a:lnTo>
                                    <a:pt x="1908" y="206"/>
                                  </a:lnTo>
                                  <a:lnTo>
                                    <a:pt x="1847" y="259"/>
                                  </a:lnTo>
                                  <a:lnTo>
                                    <a:pt x="1835" y="293"/>
                                  </a:lnTo>
                                  <a:lnTo>
                                    <a:pt x="1835" y="310"/>
                                  </a:lnTo>
                                  <a:lnTo>
                                    <a:pt x="1838" y="345"/>
                                  </a:lnTo>
                                  <a:lnTo>
                                    <a:pt x="1840" y="359"/>
                                  </a:lnTo>
                                  <a:lnTo>
                                    <a:pt x="1847" y="374"/>
                                  </a:lnTo>
                                  <a:lnTo>
                                    <a:pt x="1853" y="389"/>
                                  </a:lnTo>
                                  <a:lnTo>
                                    <a:pt x="1859" y="423"/>
                                  </a:lnTo>
                                  <a:lnTo>
                                    <a:pt x="1861" y="443"/>
                                  </a:lnTo>
                                  <a:lnTo>
                                    <a:pt x="1859" y="463"/>
                                  </a:lnTo>
                                  <a:lnTo>
                                    <a:pt x="1838" y="521"/>
                                  </a:lnTo>
                                  <a:lnTo>
                                    <a:pt x="1789" y="566"/>
                                  </a:lnTo>
                                  <a:lnTo>
                                    <a:pt x="1723" y="593"/>
                                  </a:lnTo>
                                  <a:lnTo>
                                    <a:pt x="1653" y="615"/>
                                  </a:lnTo>
                                  <a:lnTo>
                                    <a:pt x="1636" y="621"/>
                                  </a:lnTo>
                                  <a:lnTo>
                                    <a:pt x="1608" y="627"/>
                                  </a:lnTo>
                                  <a:lnTo>
                                    <a:pt x="1587" y="630"/>
                                  </a:lnTo>
                                  <a:lnTo>
                                    <a:pt x="1567" y="630"/>
                                  </a:lnTo>
                                  <a:lnTo>
                                    <a:pt x="1559" y="633"/>
                                  </a:lnTo>
                                  <a:lnTo>
                                    <a:pt x="1550" y="639"/>
                                  </a:lnTo>
                                  <a:lnTo>
                                    <a:pt x="1542" y="645"/>
                                  </a:lnTo>
                                  <a:lnTo>
                                    <a:pt x="1536" y="651"/>
                                  </a:lnTo>
                                  <a:lnTo>
                                    <a:pt x="1527" y="664"/>
                                  </a:lnTo>
                                  <a:lnTo>
                                    <a:pt x="1518" y="674"/>
                                  </a:lnTo>
                                  <a:lnTo>
                                    <a:pt x="1510" y="685"/>
                                  </a:lnTo>
                                  <a:lnTo>
                                    <a:pt x="1495" y="702"/>
                                  </a:lnTo>
                                  <a:lnTo>
                                    <a:pt x="1475" y="725"/>
                                  </a:lnTo>
                                  <a:lnTo>
                                    <a:pt x="1463" y="740"/>
                                  </a:lnTo>
                                  <a:lnTo>
                                    <a:pt x="1449" y="757"/>
                                  </a:lnTo>
                                  <a:lnTo>
                                    <a:pt x="1412" y="794"/>
                                  </a:lnTo>
                                  <a:lnTo>
                                    <a:pt x="1372" y="838"/>
                                  </a:lnTo>
                                  <a:lnTo>
                                    <a:pt x="1328" y="887"/>
                                  </a:lnTo>
                                  <a:lnTo>
                                    <a:pt x="1285" y="932"/>
                                  </a:lnTo>
                                  <a:lnTo>
                                    <a:pt x="1244" y="976"/>
                                  </a:lnTo>
                                  <a:lnTo>
                                    <a:pt x="1210" y="1013"/>
                                  </a:lnTo>
                                  <a:lnTo>
                                    <a:pt x="1196" y="1030"/>
                                  </a:lnTo>
                                  <a:lnTo>
                                    <a:pt x="1181" y="1042"/>
                                  </a:lnTo>
                                  <a:lnTo>
                                    <a:pt x="1132" y="1079"/>
                                  </a:lnTo>
                                  <a:lnTo>
                                    <a:pt x="1110" y="1085"/>
                                  </a:lnTo>
                                  <a:lnTo>
                                    <a:pt x="1100" y="1089"/>
                                  </a:lnTo>
                                  <a:lnTo>
                                    <a:pt x="1095" y="1094"/>
                                  </a:lnTo>
                                  <a:lnTo>
                                    <a:pt x="1080" y="1114"/>
                                  </a:lnTo>
                                  <a:lnTo>
                                    <a:pt x="1072" y="1138"/>
                                  </a:lnTo>
                                  <a:lnTo>
                                    <a:pt x="1066" y="1160"/>
                                  </a:lnTo>
                                  <a:lnTo>
                                    <a:pt x="1066" y="1181"/>
                                  </a:lnTo>
                                  <a:lnTo>
                                    <a:pt x="1069" y="1189"/>
                                  </a:lnTo>
                                  <a:lnTo>
                                    <a:pt x="1074" y="1198"/>
                                  </a:lnTo>
                                  <a:lnTo>
                                    <a:pt x="1089" y="1215"/>
                                  </a:lnTo>
                                  <a:lnTo>
                                    <a:pt x="1100" y="1230"/>
                                  </a:lnTo>
                                  <a:lnTo>
                                    <a:pt x="1106" y="1236"/>
                                  </a:lnTo>
                                  <a:lnTo>
                                    <a:pt x="1106" y="1244"/>
                                  </a:lnTo>
                                  <a:lnTo>
                                    <a:pt x="1049" y="1296"/>
                                  </a:lnTo>
                                  <a:lnTo>
                                    <a:pt x="1023" y="1302"/>
                                  </a:lnTo>
                                  <a:lnTo>
                                    <a:pt x="991" y="1302"/>
                                  </a:lnTo>
                                  <a:lnTo>
                                    <a:pt x="962" y="1304"/>
                                  </a:lnTo>
                                  <a:lnTo>
                                    <a:pt x="891" y="1342"/>
                                  </a:lnTo>
                                  <a:lnTo>
                                    <a:pt x="861" y="1413"/>
                                  </a:lnTo>
                                  <a:lnTo>
                                    <a:pt x="861" y="1498"/>
                                  </a:lnTo>
                                  <a:lnTo>
                                    <a:pt x="864" y="1558"/>
                                  </a:lnTo>
                                  <a:lnTo>
                                    <a:pt x="864" y="1607"/>
                                  </a:lnTo>
                                  <a:lnTo>
                                    <a:pt x="859" y="1644"/>
                                  </a:lnTo>
                                  <a:lnTo>
                                    <a:pt x="847" y="1673"/>
                                  </a:lnTo>
                                  <a:lnTo>
                                    <a:pt x="836" y="1698"/>
                                  </a:lnTo>
                                  <a:lnTo>
                                    <a:pt x="825" y="1722"/>
                                  </a:lnTo>
                                  <a:lnTo>
                                    <a:pt x="819" y="1739"/>
                                  </a:lnTo>
                                  <a:lnTo>
                                    <a:pt x="812" y="1751"/>
                                  </a:lnTo>
                                  <a:lnTo>
                                    <a:pt x="804" y="1762"/>
                                  </a:lnTo>
                                  <a:lnTo>
                                    <a:pt x="789" y="1774"/>
                                  </a:lnTo>
                                  <a:lnTo>
                                    <a:pt x="778" y="1783"/>
                                  </a:lnTo>
                                  <a:lnTo>
                                    <a:pt x="764" y="1791"/>
                                  </a:lnTo>
                                  <a:lnTo>
                                    <a:pt x="732" y="1811"/>
                                  </a:lnTo>
                                  <a:lnTo>
                                    <a:pt x="697" y="1832"/>
                                  </a:lnTo>
                                  <a:lnTo>
                                    <a:pt x="663" y="1849"/>
                                  </a:lnTo>
                                  <a:lnTo>
                                    <a:pt x="628" y="1857"/>
                                  </a:lnTo>
                                  <a:lnTo>
                                    <a:pt x="593" y="1866"/>
                                  </a:lnTo>
                                  <a:lnTo>
                                    <a:pt x="530" y="1883"/>
                                  </a:lnTo>
                                  <a:lnTo>
                                    <a:pt x="476" y="1947"/>
                                  </a:lnTo>
                                  <a:lnTo>
                                    <a:pt x="461" y="1970"/>
                                  </a:lnTo>
                                  <a:lnTo>
                                    <a:pt x="447" y="1993"/>
                                  </a:lnTo>
                                  <a:lnTo>
                                    <a:pt x="435" y="2013"/>
                                  </a:lnTo>
                                  <a:lnTo>
                                    <a:pt x="423" y="2036"/>
                                  </a:lnTo>
                                  <a:lnTo>
                                    <a:pt x="421" y="2056"/>
                                  </a:lnTo>
                                  <a:lnTo>
                                    <a:pt x="423" y="2068"/>
                                  </a:lnTo>
                                  <a:lnTo>
                                    <a:pt x="427" y="2079"/>
                                  </a:lnTo>
                                  <a:lnTo>
                                    <a:pt x="442" y="2100"/>
                                  </a:lnTo>
                                  <a:lnTo>
                                    <a:pt x="455" y="2123"/>
                                  </a:lnTo>
                                  <a:lnTo>
                                    <a:pt x="459" y="2136"/>
                                  </a:lnTo>
                                  <a:lnTo>
                                    <a:pt x="461" y="2149"/>
                                  </a:lnTo>
                                  <a:lnTo>
                                    <a:pt x="459" y="2177"/>
                                  </a:lnTo>
                                  <a:lnTo>
                                    <a:pt x="449" y="2206"/>
                                  </a:lnTo>
                                  <a:lnTo>
                                    <a:pt x="427" y="2270"/>
                                  </a:lnTo>
                                  <a:lnTo>
                                    <a:pt x="412" y="2300"/>
                                  </a:lnTo>
                                  <a:lnTo>
                                    <a:pt x="378" y="2364"/>
                                  </a:lnTo>
                                  <a:lnTo>
                                    <a:pt x="363" y="2402"/>
                                  </a:lnTo>
                                  <a:lnTo>
                                    <a:pt x="357" y="2422"/>
                                  </a:lnTo>
                                  <a:lnTo>
                                    <a:pt x="351" y="2445"/>
                                  </a:lnTo>
                                  <a:lnTo>
                                    <a:pt x="343" y="2494"/>
                                  </a:lnTo>
                                  <a:lnTo>
                                    <a:pt x="340" y="2543"/>
                                  </a:lnTo>
                                  <a:lnTo>
                                    <a:pt x="340" y="2587"/>
                                  </a:lnTo>
                                  <a:lnTo>
                                    <a:pt x="343" y="2604"/>
                                  </a:lnTo>
                                  <a:lnTo>
                                    <a:pt x="349" y="2621"/>
                                  </a:lnTo>
                                  <a:lnTo>
                                    <a:pt x="366" y="2649"/>
                                  </a:lnTo>
                                  <a:lnTo>
                                    <a:pt x="383" y="2679"/>
                                  </a:lnTo>
                                  <a:lnTo>
                                    <a:pt x="389" y="2690"/>
                                  </a:lnTo>
                                  <a:lnTo>
                                    <a:pt x="392" y="2702"/>
                                  </a:lnTo>
                                  <a:lnTo>
                                    <a:pt x="392" y="2724"/>
                                  </a:lnTo>
                                  <a:lnTo>
                                    <a:pt x="361" y="2785"/>
                                  </a:lnTo>
                                  <a:lnTo>
                                    <a:pt x="343" y="2794"/>
                                  </a:lnTo>
                                  <a:lnTo>
                                    <a:pt x="329" y="2800"/>
                                  </a:lnTo>
                                  <a:lnTo>
                                    <a:pt x="308" y="2805"/>
                                  </a:lnTo>
                                  <a:lnTo>
                                    <a:pt x="283" y="2811"/>
                                  </a:lnTo>
                                  <a:lnTo>
                                    <a:pt x="257" y="2817"/>
                                  </a:lnTo>
                                  <a:lnTo>
                                    <a:pt x="231" y="2828"/>
                                  </a:lnTo>
                                  <a:lnTo>
                                    <a:pt x="185" y="2862"/>
                                  </a:lnTo>
                                  <a:lnTo>
                                    <a:pt x="159" y="2885"/>
                                  </a:lnTo>
                                  <a:lnTo>
                                    <a:pt x="133" y="2915"/>
                                  </a:lnTo>
                                  <a:lnTo>
                                    <a:pt x="119" y="2932"/>
                                  </a:lnTo>
                                  <a:lnTo>
                                    <a:pt x="98" y="2952"/>
                                  </a:lnTo>
                                  <a:lnTo>
                                    <a:pt x="61" y="2995"/>
                                  </a:lnTo>
                                  <a:lnTo>
                                    <a:pt x="27" y="3036"/>
                                  </a:lnTo>
                                  <a:lnTo>
                                    <a:pt x="12" y="3053"/>
                                  </a:lnTo>
                                  <a:lnTo>
                                    <a:pt x="0" y="3064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2" name="Picture 9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46" y="6515"/>
                              <a:ext cx="8949" cy="6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3" name="Group 96"/>
                        <wpg:cNvGrpSpPr>
                          <a:grpSpLocks/>
                        </wpg:cNvGrpSpPr>
                        <wpg:grpSpPr bwMode="auto">
                          <a:xfrm>
                            <a:off x="6178" y="8548"/>
                            <a:ext cx="98" cy="98"/>
                            <a:chOff x="6178" y="8548"/>
                            <a:chExt cx="98" cy="98"/>
                          </a:xfrm>
                        </wpg:grpSpPr>
                        <wps:wsp>
                          <wps:cNvPr id="104" name="Freeform 97"/>
                          <wps:cNvSpPr>
                            <a:spLocks/>
                          </wps:cNvSpPr>
                          <wps:spPr bwMode="auto">
                            <a:xfrm>
                              <a:off x="6178" y="8548"/>
                              <a:ext cx="98" cy="98"/>
                            </a:xfrm>
                            <a:custGeom>
                              <a:avLst/>
                              <a:gdLst>
                                <a:gd name="T0" fmla="+- 0 6262 6178"/>
                                <a:gd name="T1" fmla="*/ T0 w 98"/>
                                <a:gd name="T2" fmla="+- 0 8548 8548"/>
                                <a:gd name="T3" fmla="*/ 8548 h 98"/>
                                <a:gd name="T4" fmla="+- 0 6224 6178"/>
                                <a:gd name="T5" fmla="*/ T4 w 98"/>
                                <a:gd name="T6" fmla="+- 0 8548 8548"/>
                                <a:gd name="T7" fmla="*/ 8548 h 98"/>
                                <a:gd name="T8" fmla="+- 0 6178 6178"/>
                                <a:gd name="T9" fmla="*/ T8 w 98"/>
                                <a:gd name="T10" fmla="+- 0 8568 8548"/>
                                <a:gd name="T11" fmla="*/ 8568 h 98"/>
                                <a:gd name="T12" fmla="+- 0 6247 6178"/>
                                <a:gd name="T13" fmla="*/ T12 w 98"/>
                                <a:gd name="T14" fmla="+- 0 8646 8548"/>
                                <a:gd name="T15" fmla="*/ 8646 h 98"/>
                                <a:gd name="T16" fmla="+- 0 6276 6178"/>
                                <a:gd name="T17" fmla="*/ T16 w 98"/>
                                <a:gd name="T18" fmla="+- 0 8623 8548"/>
                                <a:gd name="T19" fmla="*/ 8623 h 98"/>
                                <a:gd name="T20" fmla="+- 0 6276 6178"/>
                                <a:gd name="T21" fmla="*/ T20 w 98"/>
                                <a:gd name="T22" fmla="+- 0 8582 8548"/>
                                <a:gd name="T23" fmla="*/ 8582 h 98"/>
                                <a:gd name="T24" fmla="+- 0 6262 6178"/>
                                <a:gd name="T25" fmla="*/ T24 w 98"/>
                                <a:gd name="T26" fmla="+- 0 8548 8548"/>
                                <a:gd name="T27" fmla="*/ 8548 h 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8" h="98">
                                  <a:moveTo>
                                    <a:pt x="84" y="0"/>
                                  </a:moveTo>
                                  <a:lnTo>
                                    <a:pt x="46" y="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69" y="98"/>
                                  </a:lnTo>
                                  <a:lnTo>
                                    <a:pt x="98" y="75"/>
                                  </a:lnTo>
                                  <a:lnTo>
                                    <a:pt x="98" y="34"/>
                                  </a:lnTo>
                                  <a:lnTo>
                                    <a:pt x="84" y="0"/>
                                  </a:lnTo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" name="Group 98"/>
                        <wpg:cNvGrpSpPr>
                          <a:grpSpLocks/>
                        </wpg:cNvGrpSpPr>
                        <wpg:grpSpPr bwMode="auto">
                          <a:xfrm>
                            <a:off x="1886" y="8908"/>
                            <a:ext cx="654" cy="1740"/>
                            <a:chOff x="1886" y="8908"/>
                            <a:chExt cx="654" cy="1740"/>
                          </a:xfrm>
                        </wpg:grpSpPr>
                        <wps:wsp>
                          <wps:cNvPr id="106" name="Freeform 99"/>
                          <wps:cNvSpPr>
                            <a:spLocks/>
                          </wps:cNvSpPr>
                          <wps:spPr bwMode="auto">
                            <a:xfrm>
                              <a:off x="1886" y="8908"/>
                              <a:ext cx="654" cy="1740"/>
                            </a:xfrm>
                            <a:custGeom>
                              <a:avLst/>
                              <a:gdLst>
                                <a:gd name="T0" fmla="+- 0 2531 1886"/>
                                <a:gd name="T1" fmla="*/ T0 w 654"/>
                                <a:gd name="T2" fmla="+- 0 10642 8908"/>
                                <a:gd name="T3" fmla="*/ 10642 h 1740"/>
                                <a:gd name="T4" fmla="+- 0 2494 1886"/>
                                <a:gd name="T5" fmla="*/ T4 w 654"/>
                                <a:gd name="T6" fmla="+- 0 10619 8908"/>
                                <a:gd name="T7" fmla="*/ 10619 h 1740"/>
                                <a:gd name="T8" fmla="+- 0 2384 1886"/>
                                <a:gd name="T9" fmla="*/ T8 w 654"/>
                                <a:gd name="T10" fmla="+- 0 10515 8908"/>
                                <a:gd name="T11" fmla="*/ 10515 h 1740"/>
                                <a:gd name="T12" fmla="+- 0 2341 1886"/>
                                <a:gd name="T13" fmla="*/ T12 w 654"/>
                                <a:gd name="T14" fmla="+- 0 10457 8908"/>
                                <a:gd name="T15" fmla="*/ 10457 h 1740"/>
                                <a:gd name="T16" fmla="+- 0 2316 1886"/>
                                <a:gd name="T17" fmla="*/ T16 w 654"/>
                                <a:gd name="T18" fmla="+- 0 10417 8908"/>
                                <a:gd name="T19" fmla="*/ 10417 h 1740"/>
                                <a:gd name="T20" fmla="+- 0 2298 1886"/>
                                <a:gd name="T21" fmla="*/ T20 w 654"/>
                                <a:gd name="T22" fmla="+- 0 10380 8908"/>
                                <a:gd name="T23" fmla="*/ 10380 h 1740"/>
                                <a:gd name="T24" fmla="+- 0 2281 1886"/>
                                <a:gd name="T25" fmla="*/ T24 w 654"/>
                                <a:gd name="T26" fmla="+- 0 10340 8908"/>
                                <a:gd name="T27" fmla="*/ 10340 h 1740"/>
                                <a:gd name="T28" fmla="+- 0 2264 1886"/>
                                <a:gd name="T29" fmla="*/ T28 w 654"/>
                                <a:gd name="T30" fmla="+- 0 10296 8908"/>
                                <a:gd name="T31" fmla="*/ 10296 h 1740"/>
                                <a:gd name="T32" fmla="+- 0 2232 1886"/>
                                <a:gd name="T33" fmla="*/ T32 w 654"/>
                                <a:gd name="T34" fmla="+- 0 10255 8908"/>
                                <a:gd name="T35" fmla="*/ 10255 h 1740"/>
                                <a:gd name="T36" fmla="+- 0 2203 1886"/>
                                <a:gd name="T37" fmla="*/ T36 w 654"/>
                                <a:gd name="T38" fmla="+- 0 10212 8908"/>
                                <a:gd name="T39" fmla="*/ 10212 h 1740"/>
                                <a:gd name="T40" fmla="+- 0 2197 1886"/>
                                <a:gd name="T41" fmla="*/ T40 w 654"/>
                                <a:gd name="T42" fmla="+- 0 10123 8908"/>
                                <a:gd name="T43" fmla="*/ 10123 h 1740"/>
                                <a:gd name="T44" fmla="+- 0 2203 1886"/>
                                <a:gd name="T45" fmla="*/ T44 w 654"/>
                                <a:gd name="T46" fmla="+- 0 10103 8908"/>
                                <a:gd name="T47" fmla="*/ 10103 h 1740"/>
                                <a:gd name="T48" fmla="+- 0 2209 1886"/>
                                <a:gd name="T49" fmla="*/ T48 w 654"/>
                                <a:gd name="T50" fmla="+- 0 10089 8908"/>
                                <a:gd name="T51" fmla="*/ 10089 h 1740"/>
                                <a:gd name="T52" fmla="+- 0 2177 1886"/>
                                <a:gd name="T53" fmla="*/ T52 w 654"/>
                                <a:gd name="T54" fmla="+- 0 10017 8908"/>
                                <a:gd name="T55" fmla="*/ 10017 h 1740"/>
                                <a:gd name="T56" fmla="+- 0 2169 1886"/>
                                <a:gd name="T57" fmla="*/ T56 w 654"/>
                                <a:gd name="T58" fmla="+- 0 10008 8908"/>
                                <a:gd name="T59" fmla="*/ 10008 h 1740"/>
                                <a:gd name="T60" fmla="+- 0 2152 1886"/>
                                <a:gd name="T61" fmla="*/ T60 w 654"/>
                                <a:gd name="T62" fmla="+- 0 9962 8908"/>
                                <a:gd name="T63" fmla="*/ 9962 h 1740"/>
                                <a:gd name="T64" fmla="+- 0 2134 1886"/>
                                <a:gd name="T65" fmla="*/ T64 w 654"/>
                                <a:gd name="T66" fmla="+- 0 9902 8908"/>
                                <a:gd name="T67" fmla="*/ 9902 h 1740"/>
                                <a:gd name="T68" fmla="+- 0 2103 1886"/>
                                <a:gd name="T69" fmla="*/ T68 w 654"/>
                                <a:gd name="T70" fmla="+- 0 9835 8908"/>
                                <a:gd name="T71" fmla="*/ 9835 h 1740"/>
                                <a:gd name="T72" fmla="+- 0 2082 1886"/>
                                <a:gd name="T73" fmla="*/ T72 w 654"/>
                                <a:gd name="T74" fmla="+- 0 9789 8908"/>
                                <a:gd name="T75" fmla="*/ 9789 h 1740"/>
                                <a:gd name="T76" fmla="+- 0 2073 1886"/>
                                <a:gd name="T77" fmla="*/ T76 w 654"/>
                                <a:gd name="T78" fmla="+- 0 9769 8908"/>
                                <a:gd name="T79" fmla="*/ 9769 h 1740"/>
                                <a:gd name="T80" fmla="+- 0 2077 1886"/>
                                <a:gd name="T81" fmla="*/ T80 w 654"/>
                                <a:gd name="T82" fmla="+- 0 9755 8908"/>
                                <a:gd name="T83" fmla="*/ 9755 h 1740"/>
                                <a:gd name="T84" fmla="+- 0 2079 1886"/>
                                <a:gd name="T85" fmla="*/ T84 w 654"/>
                                <a:gd name="T86" fmla="+- 0 9738 8908"/>
                                <a:gd name="T87" fmla="*/ 9738 h 1740"/>
                                <a:gd name="T88" fmla="+- 0 2077 1886"/>
                                <a:gd name="T89" fmla="*/ T88 w 654"/>
                                <a:gd name="T90" fmla="+- 0 9703 8908"/>
                                <a:gd name="T91" fmla="*/ 9703 h 1740"/>
                                <a:gd name="T92" fmla="+- 0 2059 1886"/>
                                <a:gd name="T93" fmla="*/ T92 w 654"/>
                                <a:gd name="T94" fmla="+- 0 9663 8908"/>
                                <a:gd name="T95" fmla="*/ 9663 h 1740"/>
                                <a:gd name="T96" fmla="+- 0 2039 1886"/>
                                <a:gd name="T97" fmla="*/ T96 w 654"/>
                                <a:gd name="T98" fmla="+- 0 9636 8908"/>
                                <a:gd name="T99" fmla="*/ 9636 h 1740"/>
                                <a:gd name="T100" fmla="+- 0 2016 1886"/>
                                <a:gd name="T101" fmla="*/ T100 w 654"/>
                                <a:gd name="T102" fmla="+- 0 9622 8908"/>
                                <a:gd name="T103" fmla="*/ 9622 h 1740"/>
                                <a:gd name="T104" fmla="+- 0 2001 1886"/>
                                <a:gd name="T105" fmla="*/ T104 w 654"/>
                                <a:gd name="T106" fmla="+- 0 9602 8908"/>
                                <a:gd name="T107" fmla="*/ 9602 h 1740"/>
                                <a:gd name="T108" fmla="+- 0 1996 1886"/>
                                <a:gd name="T109" fmla="*/ T108 w 654"/>
                                <a:gd name="T110" fmla="+- 0 9570 8908"/>
                                <a:gd name="T111" fmla="*/ 9570 h 1740"/>
                                <a:gd name="T112" fmla="+- 0 2001 1886"/>
                                <a:gd name="T113" fmla="*/ T112 w 654"/>
                                <a:gd name="T114" fmla="+- 0 9544 8908"/>
                                <a:gd name="T115" fmla="*/ 9544 h 1740"/>
                                <a:gd name="T116" fmla="+- 0 2018 1886"/>
                                <a:gd name="T117" fmla="*/ T116 w 654"/>
                                <a:gd name="T118" fmla="+- 0 9519 8908"/>
                                <a:gd name="T119" fmla="*/ 9519 h 1740"/>
                                <a:gd name="T120" fmla="+- 0 2028 1886"/>
                                <a:gd name="T121" fmla="*/ T120 w 654"/>
                                <a:gd name="T122" fmla="+- 0 9498 8908"/>
                                <a:gd name="T123" fmla="*/ 9498 h 1740"/>
                                <a:gd name="T124" fmla="+- 0 2028 1886"/>
                                <a:gd name="T125" fmla="*/ T124 w 654"/>
                                <a:gd name="T126" fmla="+- 0 9487 8908"/>
                                <a:gd name="T127" fmla="*/ 9487 h 1740"/>
                                <a:gd name="T128" fmla="+- 0 2024 1886"/>
                                <a:gd name="T129" fmla="*/ T128 w 654"/>
                                <a:gd name="T130" fmla="+- 0 9467 8908"/>
                                <a:gd name="T131" fmla="*/ 9467 h 1740"/>
                                <a:gd name="T132" fmla="+- 0 2018 1886"/>
                                <a:gd name="T133" fmla="*/ T132 w 654"/>
                                <a:gd name="T134" fmla="+- 0 9429 8908"/>
                                <a:gd name="T135" fmla="*/ 9429 h 1740"/>
                                <a:gd name="T136" fmla="+- 0 2013 1886"/>
                                <a:gd name="T137" fmla="*/ T136 w 654"/>
                                <a:gd name="T138" fmla="+- 0 9380 8908"/>
                                <a:gd name="T139" fmla="*/ 9380 h 1740"/>
                                <a:gd name="T140" fmla="+- 0 2005 1886"/>
                                <a:gd name="T141" fmla="*/ T140 w 654"/>
                                <a:gd name="T142" fmla="+- 0 9331 8908"/>
                                <a:gd name="T143" fmla="*/ 9331 h 1740"/>
                                <a:gd name="T144" fmla="+- 0 1996 1886"/>
                                <a:gd name="T145" fmla="*/ T144 w 654"/>
                                <a:gd name="T146" fmla="+- 0 9293 8908"/>
                                <a:gd name="T147" fmla="*/ 9293 h 1740"/>
                                <a:gd name="T148" fmla="+- 0 1988 1886"/>
                                <a:gd name="T149" fmla="*/ T148 w 654"/>
                                <a:gd name="T150" fmla="+- 0 9274 8908"/>
                                <a:gd name="T151" fmla="*/ 9274 h 1740"/>
                                <a:gd name="T152" fmla="+- 0 1964 1886"/>
                                <a:gd name="T153" fmla="*/ T152 w 654"/>
                                <a:gd name="T154" fmla="+- 0 9259 8908"/>
                                <a:gd name="T155" fmla="*/ 9259 h 1740"/>
                                <a:gd name="T156" fmla="+- 0 1956 1886"/>
                                <a:gd name="T157" fmla="*/ T156 w 654"/>
                                <a:gd name="T158" fmla="+- 0 9248 8908"/>
                                <a:gd name="T159" fmla="*/ 9248 h 1740"/>
                                <a:gd name="T160" fmla="+- 0 1941 1886"/>
                                <a:gd name="T161" fmla="*/ T160 w 654"/>
                                <a:gd name="T162" fmla="+- 0 9199 8908"/>
                                <a:gd name="T163" fmla="*/ 9199 h 1740"/>
                                <a:gd name="T164" fmla="+- 0 1933 1886"/>
                                <a:gd name="T165" fmla="*/ T164 w 654"/>
                                <a:gd name="T166" fmla="+- 0 9155 8908"/>
                                <a:gd name="T167" fmla="*/ 9155 h 1740"/>
                                <a:gd name="T168" fmla="+- 0 1920 1886"/>
                                <a:gd name="T169" fmla="*/ T168 w 654"/>
                                <a:gd name="T170" fmla="+- 0 9106 8908"/>
                                <a:gd name="T171" fmla="*/ 9106 h 1740"/>
                                <a:gd name="T172" fmla="+- 0 1920 1886"/>
                                <a:gd name="T173" fmla="*/ T172 w 654"/>
                                <a:gd name="T174" fmla="+- 0 9057 8908"/>
                                <a:gd name="T175" fmla="*/ 9057 h 1740"/>
                                <a:gd name="T176" fmla="+- 0 1933 1886"/>
                                <a:gd name="T177" fmla="*/ T176 w 654"/>
                                <a:gd name="T178" fmla="+- 0 9012 8908"/>
                                <a:gd name="T179" fmla="*/ 9012 h 1740"/>
                                <a:gd name="T180" fmla="+- 0 1947 1886"/>
                                <a:gd name="T181" fmla="*/ T180 w 654"/>
                                <a:gd name="T182" fmla="+- 0 8959 8908"/>
                                <a:gd name="T183" fmla="*/ 8959 h 1740"/>
                                <a:gd name="T184" fmla="+- 0 1941 1886"/>
                                <a:gd name="T185" fmla="*/ T184 w 654"/>
                                <a:gd name="T186" fmla="+- 0 8925 8908"/>
                                <a:gd name="T187" fmla="*/ 8925 h 1740"/>
                                <a:gd name="T188" fmla="+- 0 1920 1886"/>
                                <a:gd name="T189" fmla="*/ T188 w 654"/>
                                <a:gd name="T190" fmla="+- 0 8910 8908"/>
                                <a:gd name="T191" fmla="*/ 8910 h 1740"/>
                                <a:gd name="T192" fmla="+- 0 1907 1886"/>
                                <a:gd name="T193" fmla="*/ T192 w 654"/>
                                <a:gd name="T194" fmla="+- 0 8908 8908"/>
                                <a:gd name="T195" fmla="*/ 8908 h 1740"/>
                                <a:gd name="T196" fmla="+- 0 1886 1886"/>
                                <a:gd name="T197" fmla="*/ T196 w 654"/>
                                <a:gd name="T198" fmla="+- 0 8922 8908"/>
                                <a:gd name="T199" fmla="*/ 8922 h 17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</a:cxnLst>
                              <a:rect l="0" t="0" r="r" b="b"/>
                              <a:pathLst>
                                <a:path w="654" h="1740">
                                  <a:moveTo>
                                    <a:pt x="655" y="1740"/>
                                  </a:moveTo>
                                  <a:lnTo>
                                    <a:pt x="645" y="1734"/>
                                  </a:lnTo>
                                  <a:lnTo>
                                    <a:pt x="637" y="1728"/>
                                  </a:lnTo>
                                  <a:lnTo>
                                    <a:pt x="608" y="1711"/>
                                  </a:lnTo>
                                  <a:lnTo>
                                    <a:pt x="551" y="1664"/>
                                  </a:lnTo>
                                  <a:lnTo>
                                    <a:pt x="498" y="1607"/>
                                  </a:lnTo>
                                  <a:lnTo>
                                    <a:pt x="476" y="1575"/>
                                  </a:lnTo>
                                  <a:lnTo>
                                    <a:pt x="455" y="1549"/>
                                  </a:lnTo>
                                  <a:lnTo>
                                    <a:pt x="441" y="1526"/>
                                  </a:lnTo>
                                  <a:lnTo>
                                    <a:pt x="430" y="1509"/>
                                  </a:lnTo>
                                  <a:lnTo>
                                    <a:pt x="421" y="1492"/>
                                  </a:lnTo>
                                  <a:lnTo>
                                    <a:pt x="412" y="1472"/>
                                  </a:lnTo>
                                  <a:lnTo>
                                    <a:pt x="404" y="1451"/>
                                  </a:lnTo>
                                  <a:lnTo>
                                    <a:pt x="395" y="1432"/>
                                  </a:lnTo>
                                  <a:lnTo>
                                    <a:pt x="387" y="1411"/>
                                  </a:lnTo>
                                  <a:lnTo>
                                    <a:pt x="378" y="1388"/>
                                  </a:lnTo>
                                  <a:lnTo>
                                    <a:pt x="364" y="1368"/>
                                  </a:lnTo>
                                  <a:lnTo>
                                    <a:pt x="346" y="1347"/>
                                  </a:lnTo>
                                  <a:lnTo>
                                    <a:pt x="329" y="1325"/>
                                  </a:lnTo>
                                  <a:lnTo>
                                    <a:pt x="317" y="1304"/>
                                  </a:lnTo>
                                  <a:lnTo>
                                    <a:pt x="311" y="1281"/>
                                  </a:lnTo>
                                  <a:lnTo>
                                    <a:pt x="311" y="1215"/>
                                  </a:lnTo>
                                  <a:lnTo>
                                    <a:pt x="315" y="1204"/>
                                  </a:lnTo>
                                  <a:lnTo>
                                    <a:pt x="317" y="1195"/>
                                  </a:lnTo>
                                  <a:lnTo>
                                    <a:pt x="321" y="1189"/>
                                  </a:lnTo>
                                  <a:lnTo>
                                    <a:pt x="323" y="1181"/>
                                  </a:lnTo>
                                  <a:lnTo>
                                    <a:pt x="323" y="1166"/>
                                  </a:lnTo>
                                  <a:lnTo>
                                    <a:pt x="291" y="1109"/>
                                  </a:lnTo>
                                  <a:lnTo>
                                    <a:pt x="289" y="1106"/>
                                  </a:lnTo>
                                  <a:lnTo>
                                    <a:pt x="283" y="1100"/>
                                  </a:lnTo>
                                  <a:lnTo>
                                    <a:pt x="274" y="1080"/>
                                  </a:lnTo>
                                  <a:lnTo>
                                    <a:pt x="266" y="1054"/>
                                  </a:lnTo>
                                  <a:lnTo>
                                    <a:pt x="257" y="1023"/>
                                  </a:lnTo>
                                  <a:lnTo>
                                    <a:pt x="248" y="994"/>
                                  </a:lnTo>
                                  <a:lnTo>
                                    <a:pt x="234" y="962"/>
                                  </a:lnTo>
                                  <a:lnTo>
                                    <a:pt x="217" y="927"/>
                                  </a:lnTo>
                                  <a:lnTo>
                                    <a:pt x="202" y="896"/>
                                  </a:lnTo>
                                  <a:lnTo>
                                    <a:pt x="196" y="881"/>
                                  </a:lnTo>
                                  <a:lnTo>
                                    <a:pt x="191" y="870"/>
                                  </a:lnTo>
                                  <a:lnTo>
                                    <a:pt x="187" y="861"/>
                                  </a:lnTo>
                                  <a:lnTo>
                                    <a:pt x="187" y="849"/>
                                  </a:lnTo>
                                  <a:lnTo>
                                    <a:pt x="191" y="847"/>
                                  </a:lnTo>
                                  <a:lnTo>
                                    <a:pt x="191" y="841"/>
                                  </a:lnTo>
                                  <a:lnTo>
                                    <a:pt x="193" y="830"/>
                                  </a:lnTo>
                                  <a:lnTo>
                                    <a:pt x="193" y="809"/>
                                  </a:lnTo>
                                  <a:lnTo>
                                    <a:pt x="191" y="795"/>
                                  </a:lnTo>
                                  <a:lnTo>
                                    <a:pt x="181" y="775"/>
                                  </a:lnTo>
                                  <a:lnTo>
                                    <a:pt x="173" y="755"/>
                                  </a:lnTo>
                                  <a:lnTo>
                                    <a:pt x="164" y="740"/>
                                  </a:lnTo>
                                  <a:lnTo>
                                    <a:pt x="153" y="728"/>
                                  </a:lnTo>
                                  <a:lnTo>
                                    <a:pt x="142" y="723"/>
                                  </a:lnTo>
                                  <a:lnTo>
                                    <a:pt x="130" y="714"/>
                                  </a:lnTo>
                                  <a:lnTo>
                                    <a:pt x="121" y="706"/>
                                  </a:lnTo>
                                  <a:lnTo>
                                    <a:pt x="115" y="694"/>
                                  </a:lnTo>
                                  <a:lnTo>
                                    <a:pt x="113" y="677"/>
                                  </a:lnTo>
                                  <a:lnTo>
                                    <a:pt x="110" y="662"/>
                                  </a:lnTo>
                                  <a:lnTo>
                                    <a:pt x="110" y="647"/>
                                  </a:lnTo>
                                  <a:lnTo>
                                    <a:pt x="115" y="636"/>
                                  </a:lnTo>
                                  <a:lnTo>
                                    <a:pt x="124" y="622"/>
                                  </a:lnTo>
                                  <a:lnTo>
                                    <a:pt x="132" y="611"/>
                                  </a:lnTo>
                                  <a:lnTo>
                                    <a:pt x="138" y="598"/>
                                  </a:lnTo>
                                  <a:lnTo>
                                    <a:pt x="142" y="590"/>
                                  </a:lnTo>
                                  <a:lnTo>
                                    <a:pt x="144" y="587"/>
                                  </a:lnTo>
                                  <a:lnTo>
                                    <a:pt x="142" y="579"/>
                                  </a:lnTo>
                                  <a:lnTo>
                                    <a:pt x="142" y="570"/>
                                  </a:lnTo>
                                  <a:lnTo>
                                    <a:pt x="138" y="559"/>
                                  </a:lnTo>
                                  <a:lnTo>
                                    <a:pt x="136" y="544"/>
                                  </a:lnTo>
                                  <a:lnTo>
                                    <a:pt x="132" y="521"/>
                                  </a:lnTo>
                                  <a:lnTo>
                                    <a:pt x="130" y="498"/>
                                  </a:lnTo>
                                  <a:lnTo>
                                    <a:pt x="127" y="472"/>
                                  </a:lnTo>
                                  <a:lnTo>
                                    <a:pt x="121" y="449"/>
                                  </a:lnTo>
                                  <a:lnTo>
                                    <a:pt x="119" y="423"/>
                                  </a:lnTo>
                                  <a:lnTo>
                                    <a:pt x="115" y="404"/>
                                  </a:lnTo>
                                  <a:lnTo>
                                    <a:pt x="110" y="385"/>
                                  </a:lnTo>
                                  <a:lnTo>
                                    <a:pt x="104" y="374"/>
                                  </a:lnTo>
                                  <a:lnTo>
                                    <a:pt x="102" y="366"/>
                                  </a:lnTo>
                                  <a:lnTo>
                                    <a:pt x="89" y="357"/>
                                  </a:lnTo>
                                  <a:lnTo>
                                    <a:pt x="78" y="351"/>
                                  </a:lnTo>
                                  <a:lnTo>
                                    <a:pt x="72" y="345"/>
                                  </a:lnTo>
                                  <a:lnTo>
                                    <a:pt x="70" y="340"/>
                                  </a:lnTo>
                                  <a:lnTo>
                                    <a:pt x="61" y="308"/>
                                  </a:lnTo>
                                  <a:lnTo>
                                    <a:pt x="55" y="291"/>
                                  </a:lnTo>
                                  <a:lnTo>
                                    <a:pt x="53" y="270"/>
                                  </a:lnTo>
                                  <a:lnTo>
                                    <a:pt x="47" y="247"/>
                                  </a:lnTo>
                                  <a:lnTo>
                                    <a:pt x="41" y="221"/>
                                  </a:lnTo>
                                  <a:lnTo>
                                    <a:pt x="34" y="198"/>
                                  </a:lnTo>
                                  <a:lnTo>
                                    <a:pt x="32" y="172"/>
                                  </a:lnTo>
                                  <a:lnTo>
                                    <a:pt x="34" y="149"/>
                                  </a:lnTo>
                                  <a:lnTo>
                                    <a:pt x="41" y="123"/>
                                  </a:lnTo>
                                  <a:lnTo>
                                    <a:pt x="47" y="104"/>
                                  </a:lnTo>
                                  <a:lnTo>
                                    <a:pt x="53" y="83"/>
                                  </a:lnTo>
                                  <a:lnTo>
                                    <a:pt x="61" y="51"/>
                                  </a:lnTo>
                                  <a:lnTo>
                                    <a:pt x="61" y="26"/>
                                  </a:lnTo>
                                  <a:lnTo>
                                    <a:pt x="55" y="17"/>
                                  </a:lnTo>
                                  <a:lnTo>
                                    <a:pt x="47" y="8"/>
                                  </a:lnTo>
                                  <a:lnTo>
                                    <a:pt x="34" y="2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12" y="2"/>
                                  </a:lnTo>
                                  <a:lnTo>
                                    <a:pt x="0" y="14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" name="Group 100"/>
                        <wpg:cNvGrpSpPr>
                          <a:grpSpLocks/>
                        </wpg:cNvGrpSpPr>
                        <wpg:grpSpPr bwMode="auto">
                          <a:xfrm>
                            <a:off x="1920" y="9334"/>
                            <a:ext cx="81" cy="38"/>
                            <a:chOff x="1920" y="9334"/>
                            <a:chExt cx="81" cy="38"/>
                          </a:xfrm>
                        </wpg:grpSpPr>
                        <wps:wsp>
                          <wps:cNvPr id="108" name="Freeform 101"/>
                          <wps:cNvSpPr>
                            <a:spLocks/>
                          </wps:cNvSpPr>
                          <wps:spPr bwMode="auto">
                            <a:xfrm>
                              <a:off x="1920" y="9334"/>
                              <a:ext cx="81" cy="38"/>
                            </a:xfrm>
                            <a:custGeom>
                              <a:avLst/>
                              <a:gdLst>
                                <a:gd name="T0" fmla="+- 0 2001 1920"/>
                                <a:gd name="T1" fmla="*/ T0 w 81"/>
                                <a:gd name="T2" fmla="+- 0 9337 9334"/>
                                <a:gd name="T3" fmla="*/ 9337 h 38"/>
                                <a:gd name="T4" fmla="+- 0 1967 1920"/>
                                <a:gd name="T5" fmla="*/ T4 w 81"/>
                                <a:gd name="T6" fmla="+- 0 9334 9334"/>
                                <a:gd name="T7" fmla="*/ 9334 h 38"/>
                                <a:gd name="T8" fmla="+- 0 1952 1920"/>
                                <a:gd name="T9" fmla="*/ T8 w 81"/>
                                <a:gd name="T10" fmla="+- 0 9334 9334"/>
                                <a:gd name="T11" fmla="*/ 9334 h 38"/>
                                <a:gd name="T12" fmla="+- 0 1941 1920"/>
                                <a:gd name="T13" fmla="*/ T12 w 81"/>
                                <a:gd name="T14" fmla="+- 0 9337 9334"/>
                                <a:gd name="T15" fmla="*/ 9337 h 38"/>
                                <a:gd name="T16" fmla="+- 0 1933 1920"/>
                                <a:gd name="T17" fmla="*/ T16 w 81"/>
                                <a:gd name="T18" fmla="+- 0 9342 9334"/>
                                <a:gd name="T19" fmla="*/ 9342 h 38"/>
                                <a:gd name="T20" fmla="+- 0 1927 1920"/>
                                <a:gd name="T21" fmla="*/ T20 w 81"/>
                                <a:gd name="T22" fmla="+- 0 9354 9334"/>
                                <a:gd name="T23" fmla="*/ 9354 h 38"/>
                                <a:gd name="T24" fmla="+- 0 1924 1920"/>
                                <a:gd name="T25" fmla="*/ T24 w 81"/>
                                <a:gd name="T26" fmla="+- 0 9366 9334"/>
                                <a:gd name="T27" fmla="*/ 9366 h 38"/>
                                <a:gd name="T28" fmla="+- 0 1920 1920"/>
                                <a:gd name="T29" fmla="*/ T28 w 81"/>
                                <a:gd name="T30" fmla="+- 0 9372 9334"/>
                                <a:gd name="T31" fmla="*/ 9372 h 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81" h="38">
                                  <a:moveTo>
                                    <a:pt x="81" y="3"/>
                                  </a:moveTo>
                                  <a:lnTo>
                                    <a:pt x="47" y="0"/>
                                  </a:lnTo>
                                  <a:lnTo>
                                    <a:pt x="32" y="0"/>
                                  </a:lnTo>
                                  <a:lnTo>
                                    <a:pt x="21" y="3"/>
                                  </a:lnTo>
                                  <a:lnTo>
                                    <a:pt x="13" y="8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4" y="32"/>
                                  </a:lnTo>
                                  <a:lnTo>
                                    <a:pt x="0" y="38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" name="Group 102"/>
                        <wpg:cNvGrpSpPr>
                          <a:grpSpLocks/>
                        </wpg:cNvGrpSpPr>
                        <wpg:grpSpPr bwMode="auto">
                          <a:xfrm>
                            <a:off x="6233" y="12598"/>
                            <a:ext cx="34" cy="244"/>
                            <a:chOff x="6233" y="12598"/>
                            <a:chExt cx="34" cy="244"/>
                          </a:xfrm>
                        </wpg:grpSpPr>
                        <wps:wsp>
                          <wps:cNvPr id="110" name="Freeform 103"/>
                          <wps:cNvSpPr>
                            <a:spLocks/>
                          </wps:cNvSpPr>
                          <wps:spPr bwMode="auto">
                            <a:xfrm>
                              <a:off x="6233" y="12598"/>
                              <a:ext cx="34" cy="244"/>
                            </a:xfrm>
                            <a:custGeom>
                              <a:avLst/>
                              <a:gdLst>
                                <a:gd name="T0" fmla="+- 0 6233 6233"/>
                                <a:gd name="T1" fmla="*/ T0 w 34"/>
                                <a:gd name="T2" fmla="+- 0 12598 12598"/>
                                <a:gd name="T3" fmla="*/ 12598 h 244"/>
                                <a:gd name="T4" fmla="+- 0 6235 6233"/>
                                <a:gd name="T5" fmla="*/ T4 w 34"/>
                                <a:gd name="T6" fmla="+- 0 12649 12598"/>
                                <a:gd name="T7" fmla="*/ 12649 h 244"/>
                                <a:gd name="T8" fmla="+- 0 6235 6233"/>
                                <a:gd name="T9" fmla="*/ T8 w 34"/>
                                <a:gd name="T10" fmla="+- 0 12676 12598"/>
                                <a:gd name="T11" fmla="*/ 12676 h 244"/>
                                <a:gd name="T12" fmla="+- 0 6239 6233"/>
                                <a:gd name="T13" fmla="*/ T12 w 34"/>
                                <a:gd name="T14" fmla="+- 0 12696 12598"/>
                                <a:gd name="T15" fmla="*/ 12696 h 244"/>
                                <a:gd name="T16" fmla="+- 0 6241 6233"/>
                                <a:gd name="T17" fmla="*/ T16 w 34"/>
                                <a:gd name="T18" fmla="+- 0 12713 12598"/>
                                <a:gd name="T19" fmla="*/ 12713 h 244"/>
                                <a:gd name="T20" fmla="+- 0 6241 6233"/>
                                <a:gd name="T21" fmla="*/ T20 w 34"/>
                                <a:gd name="T22" fmla="+- 0 12727 12598"/>
                                <a:gd name="T23" fmla="*/ 12727 h 244"/>
                                <a:gd name="T24" fmla="+- 0 6247 6233"/>
                                <a:gd name="T25" fmla="*/ T24 w 34"/>
                                <a:gd name="T26" fmla="+- 0 12757 12598"/>
                                <a:gd name="T27" fmla="*/ 12757 h 244"/>
                                <a:gd name="T28" fmla="+- 0 6259 6233"/>
                                <a:gd name="T29" fmla="*/ T28 w 34"/>
                                <a:gd name="T30" fmla="+- 0 12787 12598"/>
                                <a:gd name="T31" fmla="*/ 12787 h 244"/>
                                <a:gd name="T32" fmla="+- 0 6265 6233"/>
                                <a:gd name="T33" fmla="*/ T32 w 34"/>
                                <a:gd name="T34" fmla="+- 0 12802 12598"/>
                                <a:gd name="T35" fmla="*/ 12802 h 244"/>
                                <a:gd name="T36" fmla="+- 0 6267 6233"/>
                                <a:gd name="T37" fmla="*/ T36 w 34"/>
                                <a:gd name="T38" fmla="+- 0 12814 12598"/>
                                <a:gd name="T39" fmla="*/ 12814 h 244"/>
                                <a:gd name="T40" fmla="+- 0 6267 6233"/>
                                <a:gd name="T41" fmla="*/ T40 w 34"/>
                                <a:gd name="T42" fmla="+- 0 12842 12598"/>
                                <a:gd name="T43" fmla="*/ 12842 h 2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4" h="244">
                                  <a:moveTo>
                                    <a:pt x="0" y="0"/>
                                  </a:moveTo>
                                  <a:lnTo>
                                    <a:pt x="2" y="51"/>
                                  </a:lnTo>
                                  <a:lnTo>
                                    <a:pt x="2" y="78"/>
                                  </a:lnTo>
                                  <a:lnTo>
                                    <a:pt x="6" y="98"/>
                                  </a:lnTo>
                                  <a:lnTo>
                                    <a:pt x="8" y="115"/>
                                  </a:lnTo>
                                  <a:lnTo>
                                    <a:pt x="8" y="129"/>
                                  </a:lnTo>
                                  <a:lnTo>
                                    <a:pt x="14" y="159"/>
                                  </a:lnTo>
                                  <a:lnTo>
                                    <a:pt x="26" y="189"/>
                                  </a:lnTo>
                                  <a:lnTo>
                                    <a:pt x="32" y="204"/>
                                  </a:lnTo>
                                  <a:lnTo>
                                    <a:pt x="34" y="216"/>
                                  </a:lnTo>
                                  <a:lnTo>
                                    <a:pt x="34" y="244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" name="Group 104"/>
                        <wpg:cNvGrpSpPr>
                          <a:grpSpLocks/>
                        </wpg:cNvGrpSpPr>
                        <wpg:grpSpPr bwMode="auto">
                          <a:xfrm>
                            <a:off x="5363" y="12453"/>
                            <a:ext cx="95" cy="352"/>
                            <a:chOff x="5363" y="12453"/>
                            <a:chExt cx="95" cy="352"/>
                          </a:xfrm>
                        </wpg:grpSpPr>
                        <wps:wsp>
                          <wps:cNvPr id="112" name="Freeform 105"/>
                          <wps:cNvSpPr>
                            <a:spLocks/>
                          </wps:cNvSpPr>
                          <wps:spPr bwMode="auto">
                            <a:xfrm>
                              <a:off x="5363" y="12453"/>
                              <a:ext cx="95" cy="352"/>
                            </a:xfrm>
                            <a:custGeom>
                              <a:avLst/>
                              <a:gdLst>
                                <a:gd name="T0" fmla="+- 0 5363 5363"/>
                                <a:gd name="T1" fmla="*/ T0 w 95"/>
                                <a:gd name="T2" fmla="+- 0 12453 12453"/>
                                <a:gd name="T3" fmla="*/ 12453 h 352"/>
                                <a:gd name="T4" fmla="+- 0 5383 5363"/>
                                <a:gd name="T5" fmla="*/ T4 w 95"/>
                                <a:gd name="T6" fmla="+- 0 12477 12453"/>
                                <a:gd name="T7" fmla="*/ 12477 h 352"/>
                                <a:gd name="T8" fmla="+- 0 5392 5363"/>
                                <a:gd name="T9" fmla="*/ T8 w 95"/>
                                <a:gd name="T10" fmla="+- 0 12491 12453"/>
                                <a:gd name="T11" fmla="*/ 12491 h 352"/>
                                <a:gd name="T12" fmla="+- 0 5397 5363"/>
                                <a:gd name="T13" fmla="*/ T12 w 95"/>
                                <a:gd name="T14" fmla="+- 0 12502 12453"/>
                                <a:gd name="T15" fmla="*/ 12502 h 352"/>
                                <a:gd name="T16" fmla="+- 0 5401 5363"/>
                                <a:gd name="T17" fmla="*/ T16 w 95"/>
                                <a:gd name="T18" fmla="+- 0 12517 12453"/>
                                <a:gd name="T19" fmla="*/ 12517 h 352"/>
                                <a:gd name="T20" fmla="+- 0 5397 5363"/>
                                <a:gd name="T21" fmla="*/ T20 w 95"/>
                                <a:gd name="T22" fmla="+- 0 12529 12453"/>
                                <a:gd name="T23" fmla="*/ 12529 h 352"/>
                                <a:gd name="T24" fmla="+- 0 5395 5363"/>
                                <a:gd name="T25" fmla="*/ T24 w 95"/>
                                <a:gd name="T26" fmla="+- 0 12540 12453"/>
                                <a:gd name="T27" fmla="*/ 12540 h 352"/>
                                <a:gd name="T28" fmla="+- 0 5397 5363"/>
                                <a:gd name="T29" fmla="*/ T28 w 95"/>
                                <a:gd name="T30" fmla="+- 0 12551 12453"/>
                                <a:gd name="T31" fmla="*/ 12551 h 352"/>
                                <a:gd name="T32" fmla="+- 0 5403 5363"/>
                                <a:gd name="T33" fmla="*/ T32 w 95"/>
                                <a:gd name="T34" fmla="+- 0 12561 12453"/>
                                <a:gd name="T35" fmla="*/ 12561 h 352"/>
                                <a:gd name="T36" fmla="+- 0 5412 5363"/>
                                <a:gd name="T37" fmla="*/ T36 w 95"/>
                                <a:gd name="T38" fmla="+- 0 12568 12453"/>
                                <a:gd name="T39" fmla="*/ 12568 h 352"/>
                                <a:gd name="T40" fmla="+- 0 5420 5363"/>
                                <a:gd name="T41" fmla="*/ T40 w 95"/>
                                <a:gd name="T42" fmla="+- 0 12574 12453"/>
                                <a:gd name="T43" fmla="*/ 12574 h 352"/>
                                <a:gd name="T44" fmla="+- 0 5429 5363"/>
                                <a:gd name="T45" fmla="*/ T44 w 95"/>
                                <a:gd name="T46" fmla="+- 0 12587 12453"/>
                                <a:gd name="T47" fmla="*/ 12587 h 352"/>
                                <a:gd name="T48" fmla="+- 0 5437 5363"/>
                                <a:gd name="T49" fmla="*/ T48 w 95"/>
                                <a:gd name="T50" fmla="+- 0 12600 12453"/>
                                <a:gd name="T51" fmla="*/ 12600 h 352"/>
                                <a:gd name="T52" fmla="+- 0 5446 5363"/>
                                <a:gd name="T53" fmla="*/ T52 w 95"/>
                                <a:gd name="T54" fmla="+- 0 12615 12453"/>
                                <a:gd name="T55" fmla="*/ 12615 h 352"/>
                                <a:gd name="T56" fmla="+- 0 5452 5363"/>
                                <a:gd name="T57" fmla="*/ T56 w 95"/>
                                <a:gd name="T58" fmla="+- 0 12632 12453"/>
                                <a:gd name="T59" fmla="*/ 12632 h 352"/>
                                <a:gd name="T60" fmla="+- 0 5458 5363"/>
                                <a:gd name="T61" fmla="*/ T60 w 95"/>
                                <a:gd name="T62" fmla="+- 0 12653 12453"/>
                                <a:gd name="T63" fmla="*/ 12653 h 352"/>
                                <a:gd name="T64" fmla="+- 0 5458 5363"/>
                                <a:gd name="T65" fmla="*/ T64 w 95"/>
                                <a:gd name="T66" fmla="+- 0 12676 12453"/>
                                <a:gd name="T67" fmla="*/ 12676 h 352"/>
                                <a:gd name="T68" fmla="+- 0 5452 5363"/>
                                <a:gd name="T69" fmla="*/ T68 w 95"/>
                                <a:gd name="T70" fmla="+- 0 12698 12453"/>
                                <a:gd name="T71" fmla="*/ 12698 h 352"/>
                                <a:gd name="T72" fmla="+- 0 5446 5363"/>
                                <a:gd name="T73" fmla="*/ T72 w 95"/>
                                <a:gd name="T74" fmla="+- 0 12725 12453"/>
                                <a:gd name="T75" fmla="*/ 12725 h 352"/>
                                <a:gd name="T76" fmla="+- 0 5444 5363"/>
                                <a:gd name="T77" fmla="*/ T76 w 95"/>
                                <a:gd name="T78" fmla="+- 0 12745 12453"/>
                                <a:gd name="T79" fmla="*/ 12745 h 352"/>
                                <a:gd name="T80" fmla="+- 0 5446 5363"/>
                                <a:gd name="T81" fmla="*/ T80 w 95"/>
                                <a:gd name="T82" fmla="+- 0 12765 12453"/>
                                <a:gd name="T83" fmla="*/ 12765 h 352"/>
                                <a:gd name="T84" fmla="+- 0 5450 5363"/>
                                <a:gd name="T85" fmla="*/ T84 w 95"/>
                                <a:gd name="T86" fmla="+- 0 12782 12453"/>
                                <a:gd name="T87" fmla="*/ 12782 h 352"/>
                                <a:gd name="T88" fmla="+- 0 5456 5363"/>
                                <a:gd name="T89" fmla="*/ T88 w 95"/>
                                <a:gd name="T90" fmla="+- 0 12796 12453"/>
                                <a:gd name="T91" fmla="*/ 12796 h 352"/>
                                <a:gd name="T92" fmla="+- 0 5458 5363"/>
                                <a:gd name="T93" fmla="*/ T92 w 95"/>
                                <a:gd name="T94" fmla="+- 0 12806 12453"/>
                                <a:gd name="T95" fmla="*/ 12806 h 3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95" h="352">
                                  <a:moveTo>
                                    <a:pt x="0" y="0"/>
                                  </a:moveTo>
                                  <a:lnTo>
                                    <a:pt x="20" y="24"/>
                                  </a:lnTo>
                                  <a:lnTo>
                                    <a:pt x="29" y="38"/>
                                  </a:lnTo>
                                  <a:lnTo>
                                    <a:pt x="34" y="49"/>
                                  </a:lnTo>
                                  <a:lnTo>
                                    <a:pt x="38" y="64"/>
                                  </a:lnTo>
                                  <a:lnTo>
                                    <a:pt x="34" y="76"/>
                                  </a:lnTo>
                                  <a:lnTo>
                                    <a:pt x="32" y="87"/>
                                  </a:lnTo>
                                  <a:lnTo>
                                    <a:pt x="34" y="98"/>
                                  </a:lnTo>
                                  <a:lnTo>
                                    <a:pt x="40" y="108"/>
                                  </a:lnTo>
                                  <a:lnTo>
                                    <a:pt x="49" y="115"/>
                                  </a:lnTo>
                                  <a:lnTo>
                                    <a:pt x="57" y="121"/>
                                  </a:lnTo>
                                  <a:lnTo>
                                    <a:pt x="66" y="134"/>
                                  </a:lnTo>
                                  <a:lnTo>
                                    <a:pt x="74" y="147"/>
                                  </a:lnTo>
                                  <a:lnTo>
                                    <a:pt x="83" y="162"/>
                                  </a:lnTo>
                                  <a:lnTo>
                                    <a:pt x="89" y="179"/>
                                  </a:lnTo>
                                  <a:lnTo>
                                    <a:pt x="95" y="200"/>
                                  </a:lnTo>
                                  <a:lnTo>
                                    <a:pt x="95" y="223"/>
                                  </a:lnTo>
                                  <a:lnTo>
                                    <a:pt x="89" y="245"/>
                                  </a:lnTo>
                                  <a:lnTo>
                                    <a:pt x="83" y="272"/>
                                  </a:lnTo>
                                  <a:lnTo>
                                    <a:pt x="81" y="292"/>
                                  </a:lnTo>
                                  <a:lnTo>
                                    <a:pt x="83" y="312"/>
                                  </a:lnTo>
                                  <a:lnTo>
                                    <a:pt x="87" y="329"/>
                                  </a:lnTo>
                                  <a:lnTo>
                                    <a:pt x="93" y="343"/>
                                  </a:lnTo>
                                  <a:lnTo>
                                    <a:pt x="95" y="353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" name="Group 106"/>
                        <wpg:cNvGrpSpPr>
                          <a:grpSpLocks/>
                        </wpg:cNvGrpSpPr>
                        <wpg:grpSpPr bwMode="auto">
                          <a:xfrm>
                            <a:off x="4228" y="11736"/>
                            <a:ext cx="513" cy="1072"/>
                            <a:chOff x="4228" y="11736"/>
                            <a:chExt cx="513" cy="1072"/>
                          </a:xfrm>
                        </wpg:grpSpPr>
                        <wps:wsp>
                          <wps:cNvPr id="114" name="Freeform 107"/>
                          <wps:cNvSpPr>
                            <a:spLocks/>
                          </wps:cNvSpPr>
                          <wps:spPr bwMode="auto">
                            <a:xfrm>
                              <a:off x="4228" y="11736"/>
                              <a:ext cx="513" cy="1072"/>
                            </a:xfrm>
                            <a:custGeom>
                              <a:avLst/>
                              <a:gdLst>
                                <a:gd name="T0" fmla="+- 0 4228 4228"/>
                                <a:gd name="T1" fmla="*/ T0 w 513"/>
                                <a:gd name="T2" fmla="+- 0 11736 11736"/>
                                <a:gd name="T3" fmla="*/ 11736 h 1072"/>
                                <a:gd name="T4" fmla="+- 0 4237 4228"/>
                                <a:gd name="T5" fmla="*/ T4 w 513"/>
                                <a:gd name="T6" fmla="+- 0 11742 11736"/>
                                <a:gd name="T7" fmla="*/ 11742 h 1072"/>
                                <a:gd name="T8" fmla="+- 0 4245 4228"/>
                                <a:gd name="T9" fmla="*/ T8 w 513"/>
                                <a:gd name="T10" fmla="+- 0 11751 11736"/>
                                <a:gd name="T11" fmla="*/ 11751 h 1072"/>
                                <a:gd name="T12" fmla="+- 0 4297 4228"/>
                                <a:gd name="T13" fmla="*/ T12 w 513"/>
                                <a:gd name="T14" fmla="+- 0 11797 11736"/>
                                <a:gd name="T15" fmla="*/ 11797 h 1072"/>
                                <a:gd name="T16" fmla="+- 0 4329 4228"/>
                                <a:gd name="T17" fmla="*/ T16 w 513"/>
                                <a:gd name="T18" fmla="+- 0 11857 11736"/>
                                <a:gd name="T19" fmla="*/ 11857 h 1072"/>
                                <a:gd name="T20" fmla="+- 0 4331 4228"/>
                                <a:gd name="T21" fmla="*/ T20 w 513"/>
                                <a:gd name="T22" fmla="+- 0 11874 11736"/>
                                <a:gd name="T23" fmla="*/ 11874 h 1072"/>
                                <a:gd name="T24" fmla="+- 0 4331 4228"/>
                                <a:gd name="T25" fmla="*/ T24 w 513"/>
                                <a:gd name="T26" fmla="+- 0 11892 11736"/>
                                <a:gd name="T27" fmla="*/ 11892 h 1072"/>
                                <a:gd name="T28" fmla="+- 0 4335 4228"/>
                                <a:gd name="T29" fmla="*/ T28 w 513"/>
                                <a:gd name="T30" fmla="+- 0 11906 11736"/>
                                <a:gd name="T31" fmla="*/ 11906 h 1072"/>
                                <a:gd name="T32" fmla="+- 0 4335 4228"/>
                                <a:gd name="T33" fmla="*/ T32 w 513"/>
                                <a:gd name="T34" fmla="+- 0 11918 11736"/>
                                <a:gd name="T35" fmla="*/ 11918 h 1072"/>
                                <a:gd name="T36" fmla="+- 0 4337 4228"/>
                                <a:gd name="T37" fmla="*/ T36 w 513"/>
                                <a:gd name="T38" fmla="+- 0 11942 11736"/>
                                <a:gd name="T39" fmla="*/ 11942 h 1072"/>
                                <a:gd name="T40" fmla="+- 0 4335 4228"/>
                                <a:gd name="T41" fmla="*/ T40 w 513"/>
                                <a:gd name="T42" fmla="+- 0 11955 11736"/>
                                <a:gd name="T43" fmla="*/ 11955 h 1072"/>
                                <a:gd name="T44" fmla="+- 0 4329 4228"/>
                                <a:gd name="T45" fmla="*/ T44 w 513"/>
                                <a:gd name="T46" fmla="+- 0 11967 11736"/>
                                <a:gd name="T47" fmla="*/ 11967 h 1072"/>
                                <a:gd name="T48" fmla="+- 0 4324 4228"/>
                                <a:gd name="T49" fmla="*/ T48 w 513"/>
                                <a:gd name="T50" fmla="+- 0 11981 11736"/>
                                <a:gd name="T51" fmla="*/ 11981 h 1072"/>
                                <a:gd name="T52" fmla="+- 0 4324 4228"/>
                                <a:gd name="T53" fmla="*/ T52 w 513"/>
                                <a:gd name="T54" fmla="+- 0 11996 11736"/>
                                <a:gd name="T55" fmla="*/ 11996 h 1072"/>
                                <a:gd name="T56" fmla="+- 0 4352 4228"/>
                                <a:gd name="T57" fmla="*/ T56 w 513"/>
                                <a:gd name="T58" fmla="+- 0 12059 11736"/>
                                <a:gd name="T59" fmla="*/ 12059 h 1072"/>
                                <a:gd name="T60" fmla="+- 0 4373 4228"/>
                                <a:gd name="T61" fmla="*/ T60 w 513"/>
                                <a:gd name="T62" fmla="+- 0 12082 11736"/>
                                <a:gd name="T63" fmla="*/ 12082 h 1072"/>
                                <a:gd name="T64" fmla="+- 0 4398 4228"/>
                                <a:gd name="T65" fmla="*/ T64 w 513"/>
                                <a:gd name="T66" fmla="+- 0 12108 11736"/>
                                <a:gd name="T67" fmla="*/ 12108 h 1072"/>
                                <a:gd name="T68" fmla="+- 0 4441 4228"/>
                                <a:gd name="T69" fmla="*/ T68 w 513"/>
                                <a:gd name="T70" fmla="+- 0 12157 11736"/>
                                <a:gd name="T71" fmla="*/ 12157 h 1072"/>
                                <a:gd name="T72" fmla="+- 0 4452 4228"/>
                                <a:gd name="T73" fmla="*/ T72 w 513"/>
                                <a:gd name="T74" fmla="+- 0 12197 11736"/>
                                <a:gd name="T75" fmla="*/ 12197 h 1072"/>
                                <a:gd name="T76" fmla="+- 0 4452 4228"/>
                                <a:gd name="T77" fmla="*/ T76 w 513"/>
                                <a:gd name="T78" fmla="+- 0 12215 11736"/>
                                <a:gd name="T79" fmla="*/ 12215 h 1072"/>
                                <a:gd name="T80" fmla="+- 0 4456 4228"/>
                                <a:gd name="T81" fmla="*/ T80 w 513"/>
                                <a:gd name="T82" fmla="+- 0 12232 11736"/>
                                <a:gd name="T83" fmla="*/ 12232 h 1072"/>
                                <a:gd name="T84" fmla="+- 0 4479 4228"/>
                                <a:gd name="T85" fmla="*/ T84 w 513"/>
                                <a:gd name="T86" fmla="+- 0 12295 11736"/>
                                <a:gd name="T87" fmla="*/ 12295 h 1072"/>
                                <a:gd name="T88" fmla="+- 0 4510 4228"/>
                                <a:gd name="T89" fmla="*/ T88 w 513"/>
                                <a:gd name="T90" fmla="+- 0 12310 11736"/>
                                <a:gd name="T91" fmla="*/ 12310 h 1072"/>
                                <a:gd name="T92" fmla="+- 0 4528 4228"/>
                                <a:gd name="T93" fmla="*/ T92 w 513"/>
                                <a:gd name="T94" fmla="+- 0 12321 11736"/>
                                <a:gd name="T95" fmla="*/ 12321 h 1072"/>
                                <a:gd name="T96" fmla="+- 0 4571 4228"/>
                                <a:gd name="T97" fmla="*/ T96 w 513"/>
                                <a:gd name="T98" fmla="+- 0 12379 11736"/>
                                <a:gd name="T99" fmla="*/ 12379 h 1072"/>
                                <a:gd name="T100" fmla="+- 0 4616 4228"/>
                                <a:gd name="T101" fmla="*/ T100 w 513"/>
                                <a:gd name="T102" fmla="+- 0 12474 11736"/>
                                <a:gd name="T103" fmla="*/ 12474 h 1072"/>
                                <a:gd name="T104" fmla="+- 0 4626 4228"/>
                                <a:gd name="T105" fmla="*/ T104 w 513"/>
                                <a:gd name="T106" fmla="+- 0 12497 11736"/>
                                <a:gd name="T107" fmla="*/ 12497 h 1072"/>
                                <a:gd name="T108" fmla="+- 0 4635 4228"/>
                                <a:gd name="T109" fmla="*/ T108 w 513"/>
                                <a:gd name="T110" fmla="+- 0 12517 11736"/>
                                <a:gd name="T111" fmla="*/ 12517 h 1072"/>
                                <a:gd name="T112" fmla="+- 0 4646 4228"/>
                                <a:gd name="T113" fmla="*/ T112 w 513"/>
                                <a:gd name="T114" fmla="+- 0 12555 11736"/>
                                <a:gd name="T115" fmla="*/ 12555 h 1072"/>
                                <a:gd name="T116" fmla="+- 0 4654 4228"/>
                                <a:gd name="T117" fmla="*/ T116 w 513"/>
                                <a:gd name="T118" fmla="+- 0 12589 11736"/>
                                <a:gd name="T119" fmla="*/ 12589 h 1072"/>
                                <a:gd name="T120" fmla="+- 0 4663 4228"/>
                                <a:gd name="T121" fmla="*/ T120 w 513"/>
                                <a:gd name="T122" fmla="+- 0 12621 11736"/>
                                <a:gd name="T123" fmla="*/ 12621 h 1072"/>
                                <a:gd name="T124" fmla="+- 0 4671 4228"/>
                                <a:gd name="T125" fmla="*/ T124 w 513"/>
                                <a:gd name="T126" fmla="+- 0 12653 11736"/>
                                <a:gd name="T127" fmla="*/ 12653 h 1072"/>
                                <a:gd name="T128" fmla="+- 0 4683 4228"/>
                                <a:gd name="T129" fmla="*/ T128 w 513"/>
                                <a:gd name="T130" fmla="+- 0 12687 11736"/>
                                <a:gd name="T131" fmla="*/ 12687 h 1072"/>
                                <a:gd name="T132" fmla="+- 0 4695 4228"/>
                                <a:gd name="T133" fmla="*/ T132 w 513"/>
                                <a:gd name="T134" fmla="+- 0 12719 11736"/>
                                <a:gd name="T135" fmla="*/ 12719 h 1072"/>
                                <a:gd name="T136" fmla="+- 0 4709 4228"/>
                                <a:gd name="T137" fmla="*/ T136 w 513"/>
                                <a:gd name="T138" fmla="+- 0 12747 11736"/>
                                <a:gd name="T139" fmla="*/ 12747 h 1072"/>
                                <a:gd name="T140" fmla="+- 0 4718 4228"/>
                                <a:gd name="T141" fmla="*/ T140 w 513"/>
                                <a:gd name="T142" fmla="+- 0 12770 11736"/>
                                <a:gd name="T143" fmla="*/ 12770 h 1072"/>
                                <a:gd name="T144" fmla="+- 0 4726 4228"/>
                                <a:gd name="T145" fmla="*/ T144 w 513"/>
                                <a:gd name="T146" fmla="+- 0 12787 11736"/>
                                <a:gd name="T147" fmla="*/ 12787 h 1072"/>
                                <a:gd name="T148" fmla="+- 0 4732 4228"/>
                                <a:gd name="T149" fmla="*/ T148 w 513"/>
                                <a:gd name="T150" fmla="+- 0 12797 11736"/>
                                <a:gd name="T151" fmla="*/ 12797 h 1072"/>
                                <a:gd name="T152" fmla="+- 0 4737 4228"/>
                                <a:gd name="T153" fmla="*/ T152 w 513"/>
                                <a:gd name="T154" fmla="+- 0 12802 11736"/>
                                <a:gd name="T155" fmla="*/ 12802 h 1072"/>
                                <a:gd name="T156" fmla="+- 0 4741 4228"/>
                                <a:gd name="T157" fmla="*/ T156 w 513"/>
                                <a:gd name="T158" fmla="+- 0 12808 11736"/>
                                <a:gd name="T159" fmla="*/ 12808 h 10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</a:cxnLst>
                              <a:rect l="0" t="0" r="r" b="b"/>
                              <a:pathLst>
                                <a:path w="513" h="1072">
                                  <a:moveTo>
                                    <a:pt x="0" y="0"/>
                                  </a:moveTo>
                                  <a:lnTo>
                                    <a:pt x="9" y="6"/>
                                  </a:lnTo>
                                  <a:lnTo>
                                    <a:pt x="17" y="15"/>
                                  </a:lnTo>
                                  <a:lnTo>
                                    <a:pt x="69" y="61"/>
                                  </a:lnTo>
                                  <a:lnTo>
                                    <a:pt x="101" y="121"/>
                                  </a:lnTo>
                                  <a:lnTo>
                                    <a:pt x="103" y="138"/>
                                  </a:lnTo>
                                  <a:lnTo>
                                    <a:pt x="103" y="156"/>
                                  </a:lnTo>
                                  <a:lnTo>
                                    <a:pt x="107" y="170"/>
                                  </a:lnTo>
                                  <a:lnTo>
                                    <a:pt x="107" y="182"/>
                                  </a:lnTo>
                                  <a:lnTo>
                                    <a:pt x="109" y="206"/>
                                  </a:lnTo>
                                  <a:lnTo>
                                    <a:pt x="107" y="219"/>
                                  </a:lnTo>
                                  <a:lnTo>
                                    <a:pt x="101" y="231"/>
                                  </a:lnTo>
                                  <a:lnTo>
                                    <a:pt x="96" y="245"/>
                                  </a:lnTo>
                                  <a:lnTo>
                                    <a:pt x="96" y="260"/>
                                  </a:lnTo>
                                  <a:lnTo>
                                    <a:pt x="124" y="323"/>
                                  </a:lnTo>
                                  <a:lnTo>
                                    <a:pt x="145" y="346"/>
                                  </a:lnTo>
                                  <a:lnTo>
                                    <a:pt x="170" y="372"/>
                                  </a:lnTo>
                                  <a:lnTo>
                                    <a:pt x="213" y="421"/>
                                  </a:lnTo>
                                  <a:lnTo>
                                    <a:pt x="224" y="461"/>
                                  </a:lnTo>
                                  <a:lnTo>
                                    <a:pt x="224" y="479"/>
                                  </a:lnTo>
                                  <a:lnTo>
                                    <a:pt x="228" y="496"/>
                                  </a:lnTo>
                                  <a:lnTo>
                                    <a:pt x="251" y="559"/>
                                  </a:lnTo>
                                  <a:lnTo>
                                    <a:pt x="282" y="574"/>
                                  </a:lnTo>
                                  <a:lnTo>
                                    <a:pt x="300" y="585"/>
                                  </a:lnTo>
                                  <a:lnTo>
                                    <a:pt x="343" y="643"/>
                                  </a:lnTo>
                                  <a:lnTo>
                                    <a:pt x="388" y="738"/>
                                  </a:lnTo>
                                  <a:lnTo>
                                    <a:pt x="398" y="761"/>
                                  </a:lnTo>
                                  <a:lnTo>
                                    <a:pt x="407" y="781"/>
                                  </a:lnTo>
                                  <a:lnTo>
                                    <a:pt x="418" y="819"/>
                                  </a:lnTo>
                                  <a:lnTo>
                                    <a:pt x="426" y="853"/>
                                  </a:lnTo>
                                  <a:lnTo>
                                    <a:pt x="435" y="885"/>
                                  </a:lnTo>
                                  <a:lnTo>
                                    <a:pt x="443" y="917"/>
                                  </a:lnTo>
                                  <a:lnTo>
                                    <a:pt x="455" y="951"/>
                                  </a:lnTo>
                                  <a:lnTo>
                                    <a:pt x="467" y="983"/>
                                  </a:lnTo>
                                  <a:lnTo>
                                    <a:pt x="481" y="1011"/>
                                  </a:lnTo>
                                  <a:lnTo>
                                    <a:pt x="490" y="1034"/>
                                  </a:lnTo>
                                  <a:lnTo>
                                    <a:pt x="498" y="1051"/>
                                  </a:lnTo>
                                  <a:lnTo>
                                    <a:pt x="504" y="1061"/>
                                  </a:lnTo>
                                  <a:lnTo>
                                    <a:pt x="509" y="1066"/>
                                  </a:lnTo>
                                  <a:lnTo>
                                    <a:pt x="513" y="1072"/>
                                  </a:lnTo>
                                </a:path>
                              </a:pathLst>
                            </a:custGeom>
                            <a:noFill/>
                            <a:ln w="3620">
                              <a:solidFill>
                                <a:srgbClr val="77777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91.05pt;margin-top:64.55pt;width:451.9pt;height:580.3pt;z-index:-251598848;mso-position-horizontal-relative:page;mso-position-vertical-relative:page" coordorigin="1821,1291" coordsize="9038,116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">
                <v:group id="Group 8" o:spid="_x0000_s1027" style="position:absolute;left:1823;top:1294;width:9032;height:11601" coordorigin="1823,1294" coordsize="9032,11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Freeform 9" o:spid="_x0000_s1028" style="position:absolute;left:1823;top:1294;width:9032;height:11601;visibility:visible;mso-wrap-style:square;v-text-anchor:top" coordsize="9032,116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Ye6MIA&#10;AADaAAAADwAAAGRycy9kb3ducmV2LnhtbESPUWvCMBSF3wf+h3AHe5vphIlUo0hR2MtQqz/g0lyb&#10;YnNTmtjG/fpFGOzxcM75Dme1ibYVA/W+cazgY5qBIK6cbrhWcDnv3xcgfEDW2DomBQ/ysFlPXlaY&#10;azfyiYYy1CJB2OeowITQ5VL6ypBFP3UdcfKurrcYkuxrqXscE9y2cpZlc2mx4bRgsKPCUHUr71bB&#10;jg/6HBel/Cweu59TcTDH7Nso9fYat0sQgWL4D/+1v7SCOTyvpBs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1h7owgAAANoAAAAPAAAAAAAAAAAAAAAAAJgCAABkcnMvZG93&#10;bnJldi54bWxQSwUGAAAAAAQABAD1AAAAhwMAAAAA&#10;" path="m,l9033,r,11601l,11601,,xe" filled="f" strokeweight=".1006mm">
                    <v:path arrowok="t" o:connecttype="custom" o:connectlocs="0,1294;9033,1294;9033,12895;0,12895;0,1294" o:connectangles="0,0,0,0,0"/>
                  </v:shape>
                </v:group>
                <v:group id="Group 10" o:spid="_x0000_s1029" style="position:absolute;left:2456;top:1297;width:1118;height:925" coordorigin="2456,1297" coordsize="1118,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11" o:spid="_x0000_s1030" style="position:absolute;left:2456;top:1297;width:1118;height:925;visibility:visible;mso-wrap-style:square;v-text-anchor:top" coordsize="1118,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TgCcMA&#10;AADaAAAADwAAAGRycy9kb3ducmV2LnhtbESPQWvCQBSE74X+h+UVvDWbiohGVxGLEgpFNB48PrKv&#10;2dDs25BdNfn3XaHgcZiZb5jlureNuFHna8cKPpIUBHHpdM2VgnOxe5+B8AFZY+OYFAzkYb16fVli&#10;pt2dj3Q7hUpECPsMFZgQ2kxKXxqy6BPXEkfvx3UWQ5RdJXWH9wi3jRyn6VRarDkuGGxpa6j8PV2t&#10;gnyfTorvfvY5lGQOmy97qbbHi1Kjt36zABGoD8/wfzvXCubwuBJv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TgCcMAAADaAAAADwAAAAAAAAAAAAAAAACYAgAAZHJzL2Rv&#10;d25yZXYueG1sUEsFBgAAAAAEAAQA9QAAAIgDAAAAAA==&#10;" path="m1047,r8,21l1060,32r,12l1052,112r-9,21l1038,147r-10,17l1020,182r-9,20l1003,216r-9,12l989,236r-15,21l960,277r-6,12l951,300r3,14l957,329r5,14l968,355r18,34l992,406r17,58l1055,516r17,17l1087,559r11,28l1104,606r3,19l1113,646r2,17l1119,677r,12l1115,709r-2,23l1109,740r-5,9l1096,755r-9,l1077,758r-62,43l992,830r-13,12l968,855r-8,9l954,874r,8l951,896r,27l949,925r-12,l922,919r-17,-6l891,904r-14,-8l864,885,851,874,839,861r-9,-8l775,783r-5,-22l761,734r,-13l764,706r3,-17l767,674r-3,-32l761,611r,-66l758,536r-3,-6l743,508r-5,-4l726,498r-17,-2l686,491r-22,-4l640,481r-17,-3l609,476r-15,l577,472r-38,-2l493,464r-29,-3l404,461r-12,-2l381,459r-15,-4l358,455r-6,-2l341,441r-3,-9l335,412r,-29l338,369r,-23l332,338r-6,-13l323,312r,-10l317,294r-8,-9l300,274r-8,-9l226,231r-9,3l205,236r-11,4l183,240r-15,-4l153,231r-11,-6l130,216r-15,-8l104,199,81,182,58,161,38,142,24,121,9,101,4,93,,84,,76,6,70r7,-9l15,52,18,40,21,23,24,9,24,e" filled="f" strokecolor="#777" strokeweight=".1006mm">
                    <v:path arrowok="t" o:connecttype="custom" o:connectlocs="1060,1329;1043,1430;1020,1479;994,1525;960,1574;954,1611;968,1652;1009,1761;1087,1856;1107,1922;1119,1974;1113,2029;1096,2052;1015,2098;968,2152;954,2179;949,2222;905,2210;864,2182;830,2150;761,2031;767,1986;761,1908;755,1827;726,1795;664,1784;609,1773;539,1767;404,1758;366,1752;341,1738;335,1680;332,1635;323,1599;300,1571;217,1531;183,1537;142,1522;104,1496;38,1439;4,1390;6,1367;18,1337;24,1297" o:connectangles="0,0,0,0,0,0,0,0,0,0,0,0,0,0,0,0,0,0,0,0,0,0,0,0,0,0,0,0,0,0,0,0,0,0,0,0,0,0,0,0,0,0,0,0"/>
                  </v:shape>
                </v:group>
                <v:group id="Group 12" o:spid="_x0000_s1031" style="position:absolute;left:3269;top:2222;width:245;height:870" coordorigin="3269,2222" coordsize="245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Freeform 13" o:spid="_x0000_s1032" style="position:absolute;left:3269;top:2222;width:245;height:870;visibility:visible;mso-wrap-style:square;v-text-anchor:top" coordsize="245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lJacEA&#10;AADbAAAADwAAAGRycy9kb3ducmV2LnhtbERPS2vCQBC+F/wPywje6m5CkZK6igoBr/WBHqfZMUmb&#10;nQ3Z1ST/3i0UepuP7znL9WAb8aDO1441JHMFgrhwpuZSw+mYv76D8AHZYOOYNIzkYb2avCwxM67n&#10;T3ocQiliCPsMNVQhtJmUvqjIop+7ljhyN9dZDBF2pTQd9jHcNjJVaiEt1hwbKmxpV1Hxc7hbDbg/&#10;JXf1dXvbXi+jumzT/Fx8n7WeTYfNB4hAQ/gX/7n3Js5P4PeXeI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pSWnBAAAA2wAAAA8AAAAAAAAAAAAAAAAAmAIAAGRycy9kb3du&#10;cmV2LnhtbFBLBQYAAAAABAAEAPUAAACGAwAAAAA=&#10;" path="m136,r8,17l155,32r15,13l193,75r11,11l219,98r11,11l236,124r6,14l245,153r-3,9l239,173r-9,17l219,211r-12,19l198,247r-5,12l190,265r-3,6l181,277r-8,6l164,283r-9,2l147,294r-9,14l130,326r-6,19l119,360r-10,23l104,406r-9,52l89,484,66,558,49,596,26,649,11,674,2,685,,698r,11l2,720r7,23l15,764r63,45l100,813r27,l141,809r55,l215,818r10,6l230,830r4,8l234,870e" filled="f" strokecolor="#777" strokeweight=".1006mm">
                    <v:path arrowok="t" o:connecttype="custom" o:connectlocs="136,2222;144,2239;155,2254;170,2267;193,2297;204,2308;219,2320;230,2331;236,2346;242,2360;245,2375;242,2384;239,2395;230,2412;219,2433;207,2452;198,2469;193,2481;190,2487;187,2493;181,2499;173,2505;164,2505;155,2507;147,2516;138,2530;130,2548;124,2567;119,2582;109,2605;104,2628;95,2680;89,2706;66,2780;49,2818;26,2871;11,2896;2,2907;0,2920;0,2931;2,2942;9,2965;15,2986;78,3031;100,3035;127,3035;141,3031;196,3031;215,3040;225,3046;230,3052;234,3060;234,3092" o:connectangles="0,0,0,0,0,0,0,0,0,0,0,0,0,0,0,0,0,0,0,0,0,0,0,0,0,0,0,0,0,0,0,0,0,0,0,0,0,0,0,0,0,0,0,0,0,0,0,0,0,0,0,0,0"/>
                  </v:shape>
                </v:group>
                <v:group id="Group 14" o:spid="_x0000_s1033" style="position:absolute;left:3442;top:1314;width:864;height:1241" coordorigin="3442,1314" coordsize="864,1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Freeform 15" o:spid="_x0000_s1034" style="position:absolute;left:3442;top:1314;width:864;height:1241;visibility:visible;mso-wrap-style:square;v-text-anchor:top" coordsize="864,1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q1Gb8A&#10;AADbAAAADwAAAGRycy9kb3ducmV2LnhtbERPzYrCMBC+C75DGMGbpm5Blq5RysqqBy9b9wGGZmy7&#10;NpOSxLa+vREW9jYf3+9sdqNpRU/ON5YVrJYJCOLS6oYrBT+Xr8U7CB+QNbaWScGDPOy208kGM20H&#10;/qa+CJWIIewzVFCH0GVS+rImg35pO+LIXa0zGCJ0ldQOhxhuWvmWJGtpsOHYUGNHnzWVt+JuFKT2&#10;6nRy63/3w7FIczoPBza5UvPZmH+ACDSGf/Gf+6Tj/BRev8QD5PY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arUZvwAAANsAAAAPAAAAAAAAAAAAAAAAAJgCAABkcnMvZG93bnJl&#10;di54bWxQSwUGAAAAAAQABAD1AAAAhAMAAAAA&#10;" path="m,1199r17,11l34,1219r8,6l57,1240r9,2l78,1240r43,-44l135,1150r9,-20l190,1064r52,-30l256,1026r12,-5l285,1006r14,-15l310,980r9,-14l329,957r8,-12l342,934r9,-11l359,906r9,-19l378,876r11,-11l406,853r14,-15l425,830r,-11l429,808r3,-15l457,717r10,-22l475,668r31,-79l518,553r17,-32l550,491r9,-30l567,432r3,-11l570,410r3,-9l578,389r12,-11l602,370r14,-9l627,352r24,-8l665,338r9,-4l682,332r6,-3l693,326r6,-5l703,308r3,-17l706,260r-3,-9l697,248r-6,-6l688,234r3,-11l693,208r15,-29l720,162r14,-20l748,121r13,-17l772,89r8,-11l801,59,823,40,844,27r8,-6l855,12,864,e" filled="f" strokecolor="#777" strokeweight=".1006mm">
                    <v:path arrowok="t" o:connecttype="custom" o:connectlocs="17,2524;42,2539;66,2556;121,2510;144,2444;242,2348;268,2335;299,2305;319,2280;337,2259;351,2237;368,2201;389,2179;420,2152;425,2133;432,2107;467,2009;506,1903;535,1835;559,1775;570,1735;573,1715;590,1692;616,1675;651,1658;674,1648;688,1643;699,1635;706,1605;703,1565;691,1556;691,1537;708,1493;734,1456;761,1418;780,1392;823,1354;852,1335;864,1314" o:connectangles="0,0,0,0,0,0,0,0,0,0,0,0,0,0,0,0,0,0,0,0,0,0,0,0,0,0,0,0,0,0,0,0,0,0,0,0,0,0,0"/>
                  </v:shape>
                </v:group>
                <v:group id="Group 16" o:spid="_x0000_s1035" style="position:absolute;left:4427;top:2954;width:166;height:121" coordorigin="4427,2954" coordsize="166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Freeform 17" o:spid="_x0000_s1036" style="position:absolute;left:4427;top:2954;width:166;height:121;visibility:visible;mso-wrap-style:square;v-text-anchor:top" coordsize="16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c/7sAA&#10;AADbAAAADwAAAGRycy9kb3ducmV2LnhtbERPzWrCQBC+F3yHZQRvdaNW0egqKpRabxofYMiOSTQ7&#10;G7ObmL69Wyj0Nh/f76w2nSlFS7UrLCsYDSMQxKnVBWcKLsnn+xyE88gaS8uk4IccbNa9txXG2j75&#10;RO3ZZyKEsItRQe59FUvp0pwMuqGtiAN3tbVBH2CdSV3jM4SbUo6jaCYNFhwacqxon1N6PzdGQao/&#10;pklx/Jos2u/xLdl1TfloSKlBv9suQXjq/L/4z33QYf4Ufn8JB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Bc/7sAAAADbAAAADwAAAAAAAAAAAAAAAACYAgAAZHJzL2Rvd25y&#10;ZXYueG1sUEsFBgAAAAAEAAQA9QAAAIUDAAAAAA==&#10;" path="m132,l106,23,69,57,37,75,,77r34,44l72,117r34,-14l146,69,167,34,164,5,132,e" fillcolor="gray" stroked="f">
                    <v:path arrowok="t" o:connecttype="custom" o:connectlocs="132,2954;106,2977;69,3011;37,3029;0,3031;34,3075;72,3071;106,3057;146,3023;167,2988;164,2959;132,2954" o:connectangles="0,0,0,0,0,0,0,0,0,0,0,0"/>
                  </v:shape>
                </v:group>
                <v:group id="Group 18" o:spid="_x0000_s1037" style="position:absolute;left:4427;top:2954;width:166;height:121" coordorigin="4427,2954" coordsize="166,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Freeform 19" o:spid="_x0000_s1038" style="position:absolute;left:4427;top:2954;width:166;height:121;visibility:visible;mso-wrap-style:square;v-text-anchor:top" coordsize="16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WGPMMA&#10;AADbAAAADwAAAGRycy9kb3ducmV2LnhtbERPS2sCMRC+F/wPYQrealYp2m6NItLio710K3gdkunu&#10;0s1km0Td/fdGKPQ2H99z5svONuJMPtSOFYxHGQhi7UzNpYLD19vDE4gQkQ02jklBTwGWi8HdHHPj&#10;LvxJ5yKWIoVwyFFBFWObSxl0RRbDyLXEift23mJM0JfSeLykcNvISZZNpcWaU0OFLa0r0j/FySp4&#10;7d/Hxe/G++Pjs973u49e76aFUsP7bvUCIlIX/8V/7q1J82dw+yUd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WGPMMAAADbAAAADwAAAAAAAAAAAAAAAACYAgAAZHJzL2Rv&#10;d25yZXYueG1sUEsFBgAAAAAEAAQA9QAAAIgDAAAAAA==&#10;" path="m,77l37,75,69,57,106,23,132,r32,5l167,34,146,69r-40,34l72,117r-38,4l,77xe" filled="f" strokecolor="#777" strokeweight=".30164mm">
                    <v:path arrowok="t" o:connecttype="custom" o:connectlocs="0,3031;37,3029;69,3011;106,2977;132,2954;164,2959;167,2988;146,3023;106,3057;72,3071;34,3075;0,3031" o:connectangles="0,0,0,0,0,0,0,0,0,0,0,0"/>
                  </v:shape>
                </v:group>
                <v:group id="Group 20" o:spid="_x0000_s1039" style="position:absolute;left:3180;top:3078;width:328;height:1823" coordorigin="3180,3078" coordsize="328,18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Freeform 21" o:spid="_x0000_s1040" style="position:absolute;left:3180;top:3078;width:328;height:1823;visibility:visible;mso-wrap-style:square;v-text-anchor:top" coordsize="328,1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UAt8MA&#10;AADbAAAADwAAAGRycy9kb3ducmV2LnhtbERPTWvCQBC9C/0PyxS86aY9iKZuxJZGLJSisZTmNmTH&#10;JDQ7G7JrjP/eFQre5vE+Z7kaTCN66lxtWcHTNAJBXFhdc6ng+5BO5iCcR9bYWCYFF3KwSh5GS4y1&#10;PfOe+syXIoSwi1FB5X0bS+mKigy6qW2JA3e0nUEfYFdK3eE5hJtGPkfRTBqsOTRU2NJbRcVfdjIK&#10;0o/5++433S5qXeT8+ZVv+svrj1Ljx2H9AsLT4O/if/dWh/kLuP0SDpDJ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UAt8MAAADbAAAADwAAAAAAAAAAAAAAAACYAgAAZHJzL2Rv&#10;d25yZXYueG1sUEsFBgAAAAAEAAQA9QAAAIgDAAAAAA==&#10;" path="m164,1823r-11,-17l140,1789r-5,-24l129,1736r-6,-17l118,1699r-8,-20l104,1659r-6,-15l95,1630r-4,-17l89,1589r2,-28l95,1523r5,-34l104,1457r6,-51l110,1382r2,-20l115,1347r,-57l118,1264r3,-23l121,1218r-3,-20l110,1181r-6,-18l98,1146r-3,-29l95,1089r5,-12l106,1068r6,-11l112,1045r-6,-17l98,1002,86,979,80,959,78,944,72,930,68,915r,-17l72,881r2,-20l80,827r3,-12l83,800r-3,-9l74,768,63,734,55,711,46,682,34,657,25,630,14,591,11,572,8,559,6,547,2,538,,523,2,506r4,-8l8,483r6,-17l23,440r6,-23l34,397r3,-14l40,371r3,-12l43,345,40,328,29,287,25,268,23,247r,-49l80,144r58,-21l155,117,225,95,244,68r9,-11l270,42,291,29,314,11,328,e" filled="f" strokecolor="#777" strokeweight=".1006mm">
                    <v:path arrowok="t" o:connecttype="custom" o:connectlocs="153,4884;135,4843;123,4797;110,4757;98,4722;91,4691;91,4639;100,4567;110,4484;112,4440;115,4368;121,4319;118,4276;104,4241;95,4195;100,4155;112,4135;106,4106;86,4057;78,4022;68,3993;72,3959;80,3905;83,3878;74,3846;55,3789;34,3735;14,3669;8,3637;2,3616;2,3584;8,3561;23,3518;34,3475;40,3449;43,3423;29,3365;23,3325;80,3222;155,3195;244,3146;270,3120;314,3089" o:connectangles="0,0,0,0,0,0,0,0,0,0,0,0,0,0,0,0,0,0,0,0,0,0,0,0,0,0,0,0,0,0,0,0,0,0,0,0,0,0,0,0,0,0,0"/>
                  </v:shape>
                </v:group>
                <v:group id="Group 22" o:spid="_x0000_s1041" style="position:absolute;left:3344;top:4897;width:633;height:1628" coordorigin="3344,4897" coordsize="633,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Freeform 23" o:spid="_x0000_s1042" style="position:absolute;left:3344;top:4897;width:633;height:1628;visibility:visible;mso-wrap-style:square;v-text-anchor:top" coordsize="633,16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1+pMQA&#10;AADbAAAADwAAAGRycy9kb3ducmV2LnhtbESPQWvCQBSE7wX/w/IEb3VjDtKmbkIbUNuDBbWgx2f2&#10;NQnNvg27q6b/3i0UPA4z8w2zKAbTiQs531pWMJsmIIgrq1uuFXztl49PIHxA1thZJgW/5KHIRw8L&#10;zLS98pYuu1CLCGGfoYImhD6T0lcNGfRT2xNH79s6gyFKV0vt8BrhppNpksylwZbjQoM9lQ1VP7uz&#10;iZT2+Fl+PLtjWpfl22YlD2Z9YqUm4+H1BUSgIdzD/+13rSCdwd+X+ANk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9fqTEAAAA2wAAAA8AAAAAAAAAAAAAAAAAmAIAAGRycy9k&#10;b3ducmV2LnhtbFBLBQYAAAAABAAEAPUAAACJAwAAAAA=&#10;" path="m,l37,27,72,53r34,26l132,98r21,19l193,157r8,5l210,166r9,2l227,168r11,3l253,171r12,3l276,177r15,12l302,202r15,15l319,223r4,5l323,238r-6,8l310,263r,9l314,277r,10l310,295r-8,11l288,323r-14,18l262,358r-12,20l227,419r-11,17l204,451r-11,11l184,470r-8,9l167,494r-12,11l146,508r-6,-3l132,502r-9,3l118,511r-8,12l95,549r-6,17l80,585,69,632r-3,23l63,681r,75l66,781r,23l69,822r3,12l74,839r6,3l89,847r15,12l121,874r14,11l150,891r9,-2l167,883r9,-9l184,868r24,-6l236,859r17,l274,862r19,l310,866r36,2l374,868r9,3l395,883r11,8l421,900r17,11l501,966r43,55l553,1032r8,9l567,1047r3,6l576,1055r6,l587,1058r44,52l633,1134r,42l631,1217r-6,37l614,1285r-6,15l604,1317r,78l608,1424r,20l538,1481r-26,4l501,1487r-17,l463,1485r-23,-4l417,1479r-20,l380,1485r-14,8l354,1502r-14,6l329,1511r-10,6l297,1517r-15,-4l262,1504r-20,-6l227,1490r-11,-9l204,1476r-9,-6l184,1470r-6,3l172,1479r-11,17l153,1517r-7,17l146,1547r4,15l159,1585r11,23l176,1620r5,8e" filled="f" strokecolor="#777" strokeweight=".1006mm">
                    <v:path arrowok="t" o:connecttype="custom" o:connectlocs="72,4950;153,5014;210,5063;238,5068;276,5074;317,5114;323,5135;310,5169;310,5192;274,5238;227,5316;193,5359;167,5391;140,5402;118,5408;89,5463;66,5552;66,5678;72,5731;89,5744;135,5782;167,5780;208,5759;274,5759;346,5765;395,5780;438,5808;553,5929;570,5950;587,5955;633,6073;614,6182;604,6292;538,6378;484,6384;417,6376;366,6390;329,6408;282,6410;227,6387;195,6367;172,6376;146,6431;159,6482;181,6525" o:connectangles="0,0,0,0,0,0,0,0,0,0,0,0,0,0,0,0,0,0,0,0,0,0,0,0,0,0,0,0,0,0,0,0,0,0,0,0,0,0,0,0,0,0,0,0,0"/>
                  </v:shape>
                </v:group>
                <v:group id="Group 24" o:spid="_x0000_s1043" style="position:absolute;left:4320;top:4278;width:236;height:2177" coordorigin="4320,4278" coordsize="236,2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Freeform 25" o:spid="_x0000_s1044" style="position:absolute;left:4320;top:4278;width:236;height:2177;visibility:visible;mso-wrap-style:square;v-text-anchor:top" coordsize="236,2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yJ4sMA&#10;AADbAAAADwAAAGRycy9kb3ducmV2LnhtbESPQWsCMRSE74L/ITyhF6lZFaxsjVJFQby5tvfH5rlZ&#10;unnZJlG3/npTKHgcZuYbZrHqbCOu5EPtWMF4lIEgLp2uuVLwedq9zkGEiKyxcUwKfinAatnvLTDX&#10;7sZHuhaxEgnCIUcFJsY2lzKUhiyGkWuJk3d23mJM0ldSe7wluG3kJMtm0mLNacFgSxtD5XdxsQr4&#10;bd3e5z/by3Z63pkhFl/eHsZKvQy6j3cQkbr4DP+391rBZAp/X9IP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yJ4sMAAADbAAAADwAAAAAAAAAAAAAAAACYAgAAZHJzL2Rv&#10;d25yZXYueG1sUEsFBgAAAAAEAAQA9QAAAIgDAAAAAA==&#10;" path="m217,r2,64l219,268r-21,64l170,366r-6,9l159,387r-3,14l151,419r-4,31l147,464r4,12l153,487r6,15l168,517r13,17l193,551r9,17l205,585r,17l202,640r,47l198,706r,17l202,732r3,6l208,744r,9l198,766r-11,15l164,810r-2,9l164,825r4,8l164,847r-2,12l159,870r-12,30l136,931r-6,26l124,1000r,153l121,1170r-2,17l115,1202r4,15l121,1228r,12l115,1253r-11,21l87,1302r-21,27l53,1349r-12,14l32,1378r-15,20l6,1421r-2,15l,1444r4,17l11,1476r21,20l38,1504r3,9l41,1521r2,12l43,1547r4,21l49,1591r4,23l55,1631r6,14l66,1655r4,11l72,1674r-2,11l66,1698r-2,14l64,1721r8,8l102,1740r11,6l121,1749r6,l136,1753r5,2l147,1764r9,8l162,1787r2,11l168,1827r,28l164,1879r,20l168,1908r5,11l185,1936r11,23l208,1979r9,27l217,2028r-6,10l205,2046r-9,9l190,2063r-9,18l179,2089r-3,9l202,2138r15,15l222,2161r8,11l236,2178e" filled="f" strokecolor="#777" strokeweight=".1006mm">
                    <v:path arrowok="t" o:connecttype="custom" o:connectlocs="219,4342;198,4610;164,4653;156,4679;147,4728;151,4754;159,4780;181,4812;202,4846;205,4880;202,4965;198,5001;205,5016;208,5031;187,5059;162,5097;168,5111;162,5137;147,5178;130,5235;124,5431;119,5465;119,5495;121,5518;104,5552;66,5607;41,5641;17,5676;4,5714;4,5739;32,5774;41,5791;43,5811;47,5846;53,5892;61,5923;70,5944;70,5963;64,5990;72,6007;113,6024;127,6027;141,6033;156,6050;164,6076;168,6133;164,6177;173,6197;196,6237;217,6284;211,6316;196,6333;181,6359;176,6376;217,6431;230,6450" o:connectangles="0,0,0,0,0,0,0,0,0,0,0,0,0,0,0,0,0,0,0,0,0,0,0,0,0,0,0,0,0,0,0,0,0,0,0,0,0,0,0,0,0,0,0,0,0,0,0,0,0,0,0,0,0,0,0,0"/>
                  </v:shape>
                </v:group>
                <v:group id="Group 26" o:spid="_x0000_s1045" style="position:absolute;left:4548;top:6444;width:127;height:435" coordorigin="4548,6444" coordsize="127,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Freeform 27" o:spid="_x0000_s1046" style="position:absolute;left:4548;top:6444;width:127;height:435;visibility:visible;mso-wrap-style:square;v-text-anchor:top" coordsize="127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akw8AA&#10;AADbAAAADwAAAGRycy9kb3ducmV2LnhtbERPz2vCMBS+D/wfwhN2m6nKxqxGEUFwx7U76O3RPNti&#10;81KSmLb//XIY7Pjx/d4dRtOJSM63lhUsFxkI4srqlmsFP+X57ROED8gaO8ukYCIPh/3sZYe5tgN/&#10;UyxCLVII+xwVNCH0uZS+asigX9ieOHF36wyGBF0ttcMhhZtOrrLsQxpsOTU02NOpoepRPI2C+LVy&#10;t+s1lhvdPulWvU9mGU9Kvc7H4xZEoDH8i//cF61gndanL+kH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jakw8AAAADbAAAADwAAAAAAAAAAAAAAAACYAgAAZHJzL2Rvd25y&#10;ZXYueG1sUEsFBgAAAAAEAAQA9QAAAIUDAAAAAA==&#10;" path="m127,436l117,415r-7,-17l100,378,95,358r,-29l89,309,83,289,78,277,66,263,57,246,51,234r,-20l57,194,68,165r4,-8l78,147r5,-11l83,125,80,110,72,93,66,79,57,64,51,55,17,21,,e" filled="f" strokecolor="#5f5f5f" strokeweight=".1006mm">
                    <v:path arrowok="t" o:connecttype="custom" o:connectlocs="127,6880;117,6859;110,6842;100,6822;95,6802;95,6773;89,6753;83,6733;78,6721;66,6707;57,6690;51,6678;51,6658;57,6638;68,6609;72,6601;78,6591;83,6580;83,6569;80,6554;72,6537;66,6523;57,6508;51,6499;17,6465;0,6444" o:connectangles="0,0,0,0,0,0,0,0,0,0,0,0,0,0,0,0,0,0,0,0,0,0,0,0,0,0"/>
                  </v:shape>
                </v:group>
                <v:group id="Group 28" o:spid="_x0000_s1047" style="position:absolute;left:4822;top:5269;width:746;height:1132" coordorigin="4822,5269" coordsize="746,1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29" o:spid="_x0000_s1048" style="position:absolute;left:4822;top:5269;width:746;height:1132;visibility:visible;mso-wrap-style:square;v-text-anchor:top" coordsize="746,1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TJ8MAA&#10;AADbAAAADwAAAGRycy9kb3ducmV2LnhtbESP3YrCMBSE7wXfIRzBO02tskg1igjCwoKsf/fH5tgW&#10;m5PSxBrffiMIeznMzDfMch1MLTpqXWVZwWScgCDOra64UHA+7UZzEM4ja6wtk4IXOViv+r0lZto+&#10;+UDd0RciQthlqKD0vsmkdHlJBt3YNsTRu9nWoI+yLaRu8RnhppZpknxJgxXHhRIb2paU348Po8Ck&#10;Qepaz/zP7ncur9jtQ355KDUchM0ChKfg/8Of9rdWME3h/SX+AL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4TJ8MAAAADbAAAADwAAAAAAAAAAAAAAAACYAgAAZHJzL2Rvd25y&#10;ZXYueG1sUEsFBgAAAAAEAAQA9QAAAIUDAAAAAA==&#10;" path="m,1132r17,-63l60,1032r12,-12l72,1011r-4,-8l60,986r-6,-9l45,966,34,954,28,943,22,928,19,908,17,888r,-15l19,864r7,-5l43,841,54,824,72,804,86,781,98,764r8,-12l111,741r6,-9l123,721r12,-14l147,692r11,-17l166,658r4,-21l170,594r2,-20l181,536r6,-19l192,496r12,-23l215,445r15,-30l245,390r11,-21l281,332r53,-70l383,213r8,-2l409,211r17,2l443,208r38,-20l518,159r17,-18l570,96,587,79,602,67r11,-9l624,53r15,-6l656,41r21,-6l696,26r15,-5l722,15,732,9,745,e" filled="f" strokecolor="#777" strokeweight=".1006mm">
                    <v:path arrowok="t" o:connecttype="custom" o:connectlocs="17,6338;72,6289;68,6272;54,6246;34,6223;22,6197;17,6157;19,6133;43,6110;72,6073;98,6033;111,6010;123,5990;147,5961;166,5927;170,5863;181,5805;192,5765;215,5714;245,5659;281,5601;383,5482;409,5480;443,5477;518,5428;570,5365;602,5336;624,5322;656,5310;696,5295;722,5284;745,5269" o:connectangles="0,0,0,0,0,0,0,0,0,0,0,0,0,0,0,0,0,0,0,0,0,0,0,0,0,0,0,0,0,0,0,0"/>
                  </v:shape>
                </v:group>
                <v:group id="Group 30" o:spid="_x0000_s1049" style="position:absolute;left:5018;top:5676;width:878;height:1402" coordorigin="5018,5676" coordsize="878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Freeform 31" o:spid="_x0000_s1050" style="position:absolute;left:5018;top:5676;width:878;height:1402;visibility:visible;mso-wrap-style:square;v-text-anchor:top" coordsize="878,1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bQMYA&#10;AADbAAAADwAAAGRycy9kb3ducmV2LnhtbESPT2vCQBTE7wW/w/IEL6VuqtBIdJW2UFR6sPHPwdsj&#10;+0xCs2/D7mrit+8WCj0OM/MbZrHqTSNu5HxtWcHzOAFBXFhdc6ngePh4moHwAVljY5kU3MnDajl4&#10;WGCmbcc53fahFBHCPkMFVQhtJqUvKjLox7Yljt7FOoMhSldK7bCLcNPISZK8SIM1x4UKW3qvqPje&#10;X42CR/2WfmHeJdvd+XO73qV0mrmrUqNh/zoHEagP/+G/9kYrmKbw+yX+AL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cbQMYAAADbAAAADwAAAAAAAAAAAAAAAACYAgAAZHJz&#10;L2Rvd25yZXYueG1sUEsFBgAAAAAEAAQA9QAAAIsDAAAAAA==&#10;" path="m126,1402l94,1340,62,1313,49,1299,34,1281,23,1261,11,1238,2,1221,,1206r,-8l5,1183r6,l19,1187r12,2l40,1193r11,l62,1189r12,-2l83,1183r6,-5l91,1170r-2,-21l85,1138r-5,-15l77,1109r-3,-12l77,1074r3,-11l83,1055r11,-7l129,1048r14,3l161,1051r9,-6l172,1040r,-6l166,1017r-5,-15l161,987r49,-36l219,951r8,-4l238,945r15,-7l270,936r38,-11l351,915r43,-7l438,893r39,-17l517,861r15,-6l547,847r6,-9l555,827r,-47l558,768r6,-8l575,755r18,l610,751r14,-5l636,740r9,-2l653,729r3,-10l659,711r3,-11l664,683r6,-35l676,610r3,-31l681,553r,-21l679,493,668,417r-6,-32l659,357r,-26l662,317r61,-81l783,181r38,-32l838,132r13,-17l860,98,870,78r2,-18l875,43r3,-26l878,e" filled="f" strokecolor="#777" strokeweight=".1006mm">
                    <v:path arrowok="t" o:connecttype="custom" o:connectlocs="94,7016;49,6975;23,6937;2,6897;0,6874;11,6859;31,6865;51,6869;74,6863;89,6854;89,6825;80,6799;74,6773;80,6739;94,6724;143,6727;170,6721;172,6710;161,6678;210,6627;227,6623;253,6614;308,6601;394,6584;477,6552;532,6531;553,6514;555,6456;564,6436;593,6431;624,6422;645,6414;656,6395;662,6376;670,6324;679,6255;681,6208;668,6093;659,6033;662,5993;783,5857;838,5808;860,5774;872,5736;878,5693" o:connectangles="0,0,0,0,0,0,0,0,0,0,0,0,0,0,0,0,0,0,0,0,0,0,0,0,0,0,0,0,0,0,0,0,0,0,0,0,0,0,0,0,0,0,0,0,0"/>
                  </v:shape>
                </v:group>
                <v:group id="Group 32" o:spid="_x0000_s1051" style="position:absolute;left:1858;top:4759;width:532;height:1939" coordorigin="1858,4759" coordsize="532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Freeform 33" o:spid="_x0000_s1052" style="position:absolute;left:1858;top:4759;width:532;height:1939;visibility:visible;mso-wrap-style:square;v-text-anchor:top" coordsize="532,19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LfcQA&#10;AADbAAAADwAAAGRycy9kb3ducmV2LnhtbESPX2vCMBTF34V9h3AHvmm6OZxWYxmDUX0RbAfb46W5&#10;a8uam9JkNfv2RhB8PJw/P842C6YTIw2utazgaZ6AIK6sbrlW8Fl+zFYgnEfW2FkmBf/kINs9TLaY&#10;anvmE42Fr0UcYZeigsb7PpXSVQ0ZdHPbE0fvxw4GfZRDLfWA5zhuOvmcJEtpsOVIaLCn94aq3+LP&#10;RK59yV+/+kPI98f84Mqq+A6rQqnpY3jbgPAU/D18a++1gsUarl/iD5C7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sC33EAAAA2wAAAA8AAAAAAAAAAAAAAAAAmAIAAGRycy9k&#10;b3ducmV2LnhtbFBLBQYAAAAABAAEAPUAAACJAwAAAAA=&#10;" path="m379,1940r-2,-21l374,1896r,-20l371,1859r-3,-6l360,1847r-11,-11l343,1821r-4,-14l337,1789r,-17l339,1761r10,-12l362,1723r15,-17l392,1685r8,-11l409,1657r8,-15l426,1634r8,-6l443,1628r15,-3l466,1625r11,-2l486,1619r6,-8l494,1602r,-60l492,1530r,-9l489,1508r-6,-10l477,1490r,-9l481,1476r8,-6l504,1461r14,-8l526,1447r4,-9l532,1429r,-14l526,1392r-11,-18l509,1368r-8,-11l492,1340r-11,-21l469,1297r-9,-14l452,1274r-9,-6l423,1262r-17,l398,1265r-10,-3l383,1257r-6,-9l371,1231r-3,-21l371,1202r3,-9l379,1187r9,-5l406,1170r11,-6l428,1155r12,-8l449,1136r6,-23l455,1101r-6,-12l437,1081r-14,-5l409,1066r-11,-8l394,1049r-2,-9l392,1032r-4,-9l383,1017r-9,-2l362,1012r-5,-6l354,997r,-37l357,955r-3,-13l349,928r-6,-11l334,906,313,876,290,845r-5,-12l279,821r-3,-17l282,793r6,-15l294,764r2,-20l296,704,270,626,253,608,241,597r-5,-14l233,572r,-47l236,493r,-34l239,453r,-6l233,442r-14,-9l201,421,181,410,166,398r-8,-5l149,387r-6,-6l141,372r,-43l143,309r,-58l138,225r-6,-11l60,142,51,130,40,104,32,78,26,55,20,36,15,21,8,12,,e" filled="f" strokecolor="#5f5f5f" strokeweight=".1006mm">
                    <v:path arrowok="t" o:connecttype="custom" o:connectlocs="374,6655;368,6612;343,6580;337,6531;362,6482;400,6433;426,6393;458,6384;486,6378;494,6301;489,6267;477,6240;504,6220;530,6197;526,6151;501,6116;469,6056;443,6027;398,6024;377,6007;371,5961;388,5941;428,5914;455,5872;437,5840;398,5817;392,5791;374,5774;354,5756;354,5701;334,5665;285,5592;282,5552;296,5503;253,5367;233,5331;236,5218;233,5201;181,5169;149,5146;141,5088;138,4984;51,4889;26,4814;8,4771" o:connectangles="0,0,0,0,0,0,0,0,0,0,0,0,0,0,0,0,0,0,0,0,0,0,0,0,0,0,0,0,0,0,0,0,0,0,0,0,0,0,0,0,0,0,0,0,0"/>
                  </v:shape>
                </v:group>
                <v:group id="Group 34" o:spid="_x0000_s1053" style="position:absolute;left:5386;top:1652;width:959;height:1371" coordorigin="5386,1652" coordsize="959,1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Freeform 35" o:spid="_x0000_s1054" style="position:absolute;left:5386;top:1652;width:959;height:1371;visibility:visible;mso-wrap-style:square;v-text-anchor:top" coordsize="959,1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bhrsQA&#10;AADbAAAADwAAAGRycy9kb3ducmV2LnhtbESP3WoCMRSE7wt9h3AK3tWsIlJWo2hBqBbEP4TeHTan&#10;2WU3J0sSdX37Rih4OczMN8x03tlGXMmHyrGCQT8DQVw4XbFRcDqu3j9AhIissXFMCu4UYD57fZli&#10;rt2N93Q9RCMShEOOCsoY21zKUJRkMfRdS5y8X+ctxiS9kdrjLcFtI4dZNpYWK04LJbb0WVJRHy5W&#10;wY/x24XfLM15Xe1W37t6XK+7jVK9t24xARGpi8/wf/tLKxgN4fEl/QA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m4a7EAAAA2wAAAA8AAAAAAAAAAAAAAAAAmAIAAGRycy9k&#10;b3ducmV2LnhtbFBLBQYAAAAABAAEAPUAAACJAwAAAAA=&#10;" path="m,l49,40r2,15l55,72r-4,37l49,123r-6,15l40,155r,11l43,178r15,32l75,247r23,40l119,328r8,23l138,374r47,101l219,530r60,46l294,585r38,25l351,625r53,34l449,694r58,49l536,804r2,19l541,843r6,18l559,872r14,11l591,892r51,35l706,981r54,61l789,1097r15,67l806,1187r3,22l815,1226r6,15l830,1249r6,9l855,1264r21,4l885,1270r8,6l902,1285r8,11l930,1325r15,26l953,1362r6,9e" filled="f" strokecolor="#777" strokeweight=".1006mm">
                    <v:path arrowok="t" o:connecttype="custom" o:connectlocs="0,1652;49,1692;51,1707;55,1724;51,1761;49,1775;43,1790;40,1807;40,1818;43,1830;58,1862;75,1899;98,1939;119,1980;127,2003;138,2026;185,2127;219,2182;279,2228;294,2237;332,2262;351,2277;404,2311;449,2346;507,2395;536,2456;538,2475;541,2495;547,2513;559,2524;573,2535;591,2544;642,2579;706,2633;760,2694;789,2749;804,2816;806,2839;809,2861;815,2878;821,2893;830,2901;836,2910;855,2916;876,2920;885,2922;893,2928;902,2937;910,2948;930,2977;945,3003;953,3014;959,3023" o:connectangles="0,0,0,0,0,0,0,0,0,0,0,0,0,0,0,0,0,0,0,0,0,0,0,0,0,0,0,0,0,0,0,0,0,0,0,0,0,0,0,0,0,0,0,0,0,0,0,0,0,0,0,0,0"/>
                  </v:shape>
                </v:group>
                <v:group id="Group 36" o:spid="_x0000_s1055" style="position:absolute;left:6333;top:1294;width:954;height:1732" coordorigin="6333,1294" coordsize="954,1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Freeform 37" o:spid="_x0000_s1056" style="position:absolute;left:6333;top:1294;width:954;height:1732;visibility:visible;mso-wrap-style:square;v-text-anchor:top" coordsize="954,1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9DQsUA&#10;AADbAAAADwAAAGRycy9kb3ducmV2LnhtbESPQUsDMRSE70L/Q3gFbzZrbYusTcuiCAUPuq0Hj4/N&#10;c3dp8hI2z3b77xtB8DjMzDfMejt6p040pD6wgftZAYq4Cbbn1sDn4fXuEVQSZIsuMBm4UILtZnKz&#10;xtKGM9d02kurMoRTiQY6kVhqnZqOPKZZiMTZ+w6DR8lyaLUd8Jzh3ul5Uay0x57zQoeRnjtqjvsf&#10;byA+uOPHiyznVf0uX9XubbmqXTTmdjpWT6CERvkP/7V31sBiAb9f8g/Qm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X0NCxQAAANsAAAAPAAAAAAAAAAAAAAAAAJgCAABkcnMv&#10;ZG93bnJldi54bWxQSwUGAAAAAAQABAD1AAAAigMAAAAA&#10;" path="m793,r22,32l836,64r20,28l870,115r12,15l887,141r6,6l896,156r,17l893,182r,12l900,219r5,18l911,254r6,8l925,273r17,19l951,303r4,14l955,328r-38,58l864,432r-57,49l778,507r-23,21l715,568r-41,35l638,637r-38,29l562,692r-40,20l485,732r-55,43l381,850,338,954r-12,60l323,1041r,23l326,1075r6,9l340,1086r6,6l361,1109r9,9l372,1132r3,18l372,1173r-6,26l317,1271r-49,46l225,1343r-19,11l191,1369r-9,19l176,1409r-2,20l176,1452r6,12l194,1473r25,19l231,1504r9,14l240,1530r-6,17l228,1556r-34,34l159,1616r-34,27l87,1668r-34,26l23,1714,,1732e" filled="f" strokecolor="#777" strokeweight=".1006mm">
                    <v:path arrowok="t" o:connecttype="custom" o:connectlocs="815,1326;856,1386;882,1424;893,1441;896,1467;893,1488;905,1531;917,1556;942,1586;955,1611;917,1680;807,1775;755,1822;674,1897;600,1960;522,2006;430,2069;338,2248;323,2335;326,2369;340,2380;361,2403;372,2426;372,2467;317,2565;225,2637;191,2663;176,2703;176,2746;194,2767;231,2798;240,2824;228,2850;159,2910;87,2962;23,3008" o:connectangles="0,0,0,0,0,0,0,0,0,0,0,0,0,0,0,0,0,0,0,0,0,0,0,0,0,0,0,0,0,0,0,0,0,0,0,0"/>
                  </v:shape>
                </v:group>
                <v:group id="Group 38" o:spid="_x0000_s1057" style="position:absolute;left:7290;top:1294;width:268;height:311" coordorigin="7290,1294" coordsize="268,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shape id="Freeform 39" o:spid="_x0000_s1058" style="position:absolute;left:7290;top:1294;width:268;height:311;visibility:visible;mso-wrap-style:square;v-text-anchor:top" coordsize="268,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/IIMMA&#10;AADbAAAADwAAAGRycy9kb3ducmV2LnhtbESPQYvCMBSE78L+h/AWvGmqLkWqUUQUBPeyKi57ezTP&#10;tti8lCTa+u/NguBxmJlvmPmyM7W4k/OVZQWjYQKCOLe64kLB6bgdTEH4gKyxtkwKHuRhufjozTHT&#10;tuUfuh9CISKEfYYKyhCaTEqfl2TQD21DHL2LdQZDlK6Q2mEb4aaW4yRJpcGK40KJDa1Lyq+Hm1Hw&#10;PRpftudTlf/uJ6sj/6WbNriNUv3PbjUDEagL7/CrvdMKvlL4/xJ/gF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/IIMMAAADbAAAADwAAAAAAAAAAAAAAAACYAgAAZHJzL2Rv&#10;d25yZXYueG1sUEsFBgAAAAAEAAQA9QAAAIgDAAAAAA==&#10;" path="m268,r-6,3l253,6r-6,12l239,30r-9,19l222,73r-9,28l204,124r-17,61l149,211r-36,l104,207,92,202r-9,-6l77,185,69,173r-9,-6l45,162r-8,l9,207r,15l11,243r4,19l15,277r-4,11l9,297,,311e" filled="f" strokecolor="#777" strokeweight=".1006mm">
                    <v:path arrowok="t" o:connecttype="custom" o:connectlocs="268,1294;262,1297;253,1300;247,1312;239,1324;230,1343;222,1367;213,1395;204,1418;187,1479;149,1505;113,1505;104,1501;92,1496;83,1490;77,1479;69,1467;60,1461;45,1456;37,1456;9,1501;9,1516;11,1537;15,1556;15,1571;11,1582;9,1591;0,1605" o:connectangles="0,0,0,0,0,0,0,0,0,0,0,0,0,0,0,0,0,0,0,0,0,0,0,0,0,0,0,0"/>
                  </v:shape>
                </v:group>
                <v:group id="Group 40" o:spid="_x0000_s1059" style="position:absolute;left:5910;top:1294;width:763;height:1092" coordorigin="5910,1294" coordsize="763,1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 id="Freeform 41" o:spid="_x0000_s1060" style="position:absolute;left:5910;top:1294;width:763;height:1092;visibility:visible;mso-wrap-style:square;v-text-anchor:top" coordsize="763,10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NsCsAA&#10;AADbAAAADwAAAGRycy9kb3ducmV2LnhtbERPTWsCMRC9F/wPYYTearbSFlmNUgRBWlpY9eJtSMbd&#10;xc1kSaK7/fedQ6HHx/tebUbfqTvF1AY28DwrQBHb4FquDZyOu6cFqJSRHXaBycAPJdisJw8rLF0Y&#10;uKL7IddKQjiVaKDJuS+1TrYhj2kWemLhLiF6zAJjrV3EQcJ9p+dF8aY9tiwNDfa0bcheDzcvvdU+&#10;8tnuhu518J9fNnxX+HEz5nE6vi9BZRrzv/jPvXcGXmSsfJEfo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SNsCsAAAADbAAAADwAAAAAAAAAAAAAAAACYAgAAZHJzL2Rvd25y&#10;ZXYueG1sUEsFBgAAAAAEAAQA9QAAAIUDAAAAAA==&#10;" path="m17,l6,15,,30,,43,57,92r24,12l127,130r20,9l165,147r31,11l271,177r20,30l302,226r55,30l380,268r21,12l418,297r20,20l484,386r17,49l508,458r,32l504,501r4,12l519,522r14,2l550,528r15,11l574,556r6,21l585,603r8,28l605,666r14,43l637,747r5,17l651,779r8,11l665,796r18,11l697,816r47,51l752,899r-3,14l746,931r-6,12l732,951r-15,5l706,962r-9,6l695,980r2,12l703,1014r11,21l729,1054r15,17l763,1092e" filled="f" strokecolor="#777" strokeweight=".1006mm">
                    <v:path arrowok="t" o:connecttype="custom" o:connectlocs="17,1294;6,1309;0,1324;0,1337;57,1386;81,1398;127,1424;147,1433;165,1441;196,1452;271,1471;291,1501;302,1520;357,1550;380,1562;401,1574;418,1591;438,1611;484,1680;501,1729;508,1752;508,1784;504,1795;508,1807;519,1816;533,1818;550,1822;565,1833;574,1850;580,1871;585,1897;593,1925;605,1960;619,2003;637,2041;642,2058;651,2073;659,2084;665,2090;683,2101;697,2110;744,2161;752,2193;749,2207;746,2225;740,2237;732,2245;717,2250;706,2256;697,2262;695,2274;697,2286;703,2308;714,2329;729,2348;744,2365;763,2386" o:connectangles="0,0,0,0,0,0,0,0,0,0,0,0,0,0,0,0,0,0,0,0,0,0,0,0,0,0,0,0,0,0,0,0,0,0,0,0,0,0,0,0,0,0,0,0,0,0,0,0,0,0,0,0,0,0,0,0,0"/>
                  </v:shape>
                </v:group>
                <v:group id="Group 42" o:spid="_x0000_s1061" style="position:absolute;left:5792;top:2576;width:104;height:66" coordorigin="5792,2576" coordsize="104,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shape id="Freeform 43" o:spid="_x0000_s1062" style="position:absolute;left:5792;top:2576;width:104;height:66;visibility:visible;mso-wrap-style:square;v-text-anchor:top" coordsize="104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sdDcEA&#10;AADbAAAADwAAAGRycy9kb3ducmV2LnhtbERPz2vCMBS+D/Y/hDfYZcx0k0lXTYsMBD3OdrDjo3k2&#10;1eYlNFHrf28Ogx0/vt+rarKDuNAYescK3mYZCOLW6Z47BU29ec1BhIiscXBMCm4UoCofH1ZYaHfl&#10;b7rsYydSCIcCFZgYfSFlaA1ZDDPniRN3cKPFmODYST3iNYXbQb5n2UJa7Dk1GPT0Zag97c9WweFn&#10;l9enl2xtjvP+87dzftuwV+r5aVovQUSa4r/4z73VCj7S+vQl/QBZ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LHQ3BAAAA2wAAAA8AAAAAAAAAAAAAAAAAmAIAAGRycy9kb3du&#10;cmV2LnhtbFBLBQYAAAAABAAEAPUAAACGAwAAAAA=&#10;" path="m86,l52,17,,32,17,67,86,61,104,23,86,e" fillcolor="gray" stroked="f">
                    <v:path arrowok="t" o:connecttype="custom" o:connectlocs="86,2576;52,2593;0,2608;17,2643;86,2637;104,2599;86,2576" o:connectangles="0,0,0,0,0,0,0"/>
                  </v:shape>
                </v:group>
                <v:group id="Group 44" o:spid="_x0000_s1063" style="position:absolute;left:5792;top:2576;width:104;height:66" coordorigin="5792,2576" coordsize="104,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Freeform 45" o:spid="_x0000_s1064" style="position:absolute;left:5792;top:2576;width:104;height:66;visibility:visible;mso-wrap-style:square;v-text-anchor:top" coordsize="104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zJzcMA&#10;AADbAAAADwAAAGRycy9kb3ducmV2LnhtbESPW4vCMBSE34X9D+Es+KapgiJdo7iLwnp58cI+H5pj&#10;G9qclCZb6783guDjMDPfMPNlZyvRUuONYwWjYQKCOHPacK7gct4MZiB8QNZYOSYFd/KwXHz05phq&#10;d+MjtaeQiwhhn6KCIoQ6ldJnBVn0Q1cTR+/qGoshyiaXusFbhNtKjpNkKi0ajgsF1vRTUFae/q2C&#10;ZGR2Wzs123ZS/dX7w3dZnvVaqf5nt/oCEagL7/Cr/asVTMb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zJzcMAAADbAAAADwAAAAAAAAAAAAAAAACYAgAAZHJzL2Rv&#10;d25yZXYueG1sUEsFBgAAAAAEAAQA9QAAAIgDAAAAAA==&#10;" path="m,32l52,17,86,r18,23l86,61,17,67,,32xe" filled="f" strokecolor="#777" strokeweight=".30164mm">
                    <v:path arrowok="t" o:connecttype="custom" o:connectlocs="0,2608;52,2593;86,2576;104,2599;86,2637;17,2643;0,2608" o:connectangles="0,0,0,0,0,0,0"/>
                  </v:shape>
                </v:group>
                <v:group id="Group 46" o:spid="_x0000_s1065" style="position:absolute;left:5927;top:1354;width:268;height:194" coordorigin="5927,1354" coordsize="26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Freeform 47" o:spid="_x0000_s1066" style="position:absolute;left:5927;top:1354;width:268;height:194;visibility:visible;mso-wrap-style:square;v-text-anchor:top" coordsize="268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+8IccA&#10;AADbAAAADwAAAGRycy9kb3ducmV2LnhtbESPQWvCQBSE7wX/w/IEL0U3llYkuopUBKEt1OjF2zP7&#10;TGKzb9Pd1aT99d1CocdhZr5h5svO1OJGzleWFYxHCQji3OqKCwWH/WY4BeEDssbaMin4Ig/LRe9u&#10;jqm2Le/oloVCRAj7FBWUITSplD4vyaAf2YY4emfrDIYoXSG1wzbCTS0fkmQiDVYcF0ps6Lmk/CO7&#10;GgWtu5yy1ct2830f3nevh7eJP64/lRr0u9UMRKAu/If/2lut4OkRfr/EH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lvvCHHAAAA2wAAAA8AAAAAAAAAAAAAAAAAmAIAAGRy&#10;cy9kb3ducmV2LnhtbFBLBQYAAAAABAAEAPUAAACMAwAAAAA=&#10;" path="m44,l,9,35,79r35,2l89,113r27,17l125,174r25,20l185,166r43,-41l259,90r9,-35l234,47,176,38,121,9,44,e" fillcolor="gray" stroked="f">
                    <v:path arrowok="t" o:connecttype="custom" o:connectlocs="44,1354;0,1363;35,1433;70,1435;89,1467;116,1484;125,1528;150,1548;185,1520;228,1479;259,1444;268,1409;234,1401;176,1392;121,1363;44,1354" o:connectangles="0,0,0,0,0,0,0,0,0,0,0,0,0,0,0,0"/>
                  </v:shape>
                </v:group>
                <v:group id="Group 48" o:spid="_x0000_s1067" style="position:absolute;left:5927;top:1354;width:268;height:194" coordorigin="5927,1354" coordsize="268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Freeform 49" o:spid="_x0000_s1068" style="position:absolute;left:5927;top:1354;width:268;height:194;visibility:visible;mso-wrap-style:square;v-text-anchor:top" coordsize="268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82ssMA&#10;AADbAAAADwAAAGRycy9kb3ducmV2LnhtbESPQWsCMRSE74L/ITyhN81qqchqdhGlpT1224u3x+a5&#10;WU1e1k2q23/fFASPw8x8w2zKwVlxpT60nhXMZxkI4trrlhsF31+v0xWIEJE1Ws+k4JcClMV4tMFc&#10;+xt/0rWKjUgQDjkqMDF2uZShNuQwzHxHnLyj7x3GJPtG6h5vCe6sXGTZUjpsOS0Y7GhnqD5XP05B&#10;0/rtx2G3P9UmPrtLdrTV4s0q9TQZtmsQkYb4CN/b71rByxL+v6Qf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82ssMAAADbAAAADwAAAAAAAAAAAAAAAACYAgAAZHJzL2Rv&#10;d25yZXYueG1sUEsFBgAAAAAEAAQA9QAAAIgDAAAAAA==&#10;" path="m268,55r-9,35l228,125r-43,41l150,194,125,174r-9,-44l89,113,70,81,35,79,,9,44,r77,9l176,38r58,9l268,55xe" filled="f" strokecolor="#777" strokeweight=".30164mm">
                    <v:path arrowok="t" o:connecttype="custom" o:connectlocs="268,1409;259,1444;228,1479;185,1520;150,1548;125,1528;116,1484;89,1467;70,1435;35,1433;0,1363;44,1354;121,1363;176,1392;234,1401;268,1409" o:connectangles="0,0,0,0,0,0,0,0,0,0,0,0,0,0,0,0"/>
                  </v:shape>
                </v:group>
                <v:group id="Group 50" o:spid="_x0000_s1069" style="position:absolute;left:5939;top:2522;width:234;height:227" coordorigin="5939,2522" coordsize="234,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Freeform 51" o:spid="_x0000_s1070" style="position:absolute;left:5939;top:2522;width:234;height:227;visibility:visible;mso-wrap-style:square;v-text-anchor:top" coordsize="234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tWOMEA&#10;AADbAAAADwAAAGRycy9kb3ducmV2LnhtbERPTWvCQBC9F/wPywjemo2iRWJWEUGrtzT1oLchOybR&#10;7GzIbjX667uHQo+P952uetOIO3WutqxgHMUgiAuray4VHL+373MQziNrbCyTgic5WC0Hbykm2j74&#10;i+65L0UIYZeggsr7NpHSFRUZdJFtiQN3sZ1BH2BXSt3hI4SbRk7i+EMarDk0VNjSpqLilv8YBXRz&#10;dYZT+zl/bXaHE2ft9jo9KzUa9usFCE+9/xf/ufdawSyMDV/CD5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7VjjBAAAA2wAAAA8AAAAAAAAAAAAAAAAAmAIAAGRycy9kb3du&#10;cmV2LnhtbFBLBQYAAAAABAAEAPUAAACGAwAAAAA=&#10;" path="m118,60r-31,l104,89r32,22l156,147r40,37l204,219r30,8l213,198,198,172,173,141,138,106r9,-20l118,60e" fillcolor="gray" stroked="f">
                    <v:path arrowok="t" o:connecttype="custom" o:connectlocs="118,2582;87,2582;104,2611;136,2633;156,2669;196,2706;204,2741;234,2749;213,2720;198,2694;173,2663;138,2628;147,2608;118,2582" o:connectangles="0,0,0,0,0,0,0,0,0,0,0,0,0,0"/>
                  </v:shape>
                  <v:shape id="Freeform 52" o:spid="_x0000_s1071" style="position:absolute;left:5939;top:2522;width:234;height:227;visibility:visible;mso-wrap-style:square;v-text-anchor:top" coordsize="234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fzo8QA&#10;AADbAAAADwAAAGRycy9kb3ducmV2LnhtbESPQWvCQBSE70L/w/IEb7qxWNHUVUrAam9WPdjbI/ua&#10;pMm+Ddk1SfvrXUHocZiZb5jVpjeVaKlxhWUF00kEgji1uuBMwfm0HS9AOI+ssbJMCn7JwWb9NFhh&#10;rG3Hn9QefSYChF2MCnLv61hKl+Zk0E1sTRy8b9sY9EE2mdQNdgFuKvkcRXNpsOCwkGNNSU5pebwa&#10;BVS64oAzu1v8Je8fFz7U25/Zl1KjYf/2CsJT7//Dj/ZeK3hZwv1L+AF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386PEAAAA2wAAAA8AAAAAAAAAAAAAAAAAmAIAAGRycy9k&#10;b3ducmV2LnhtbFBLBQYAAAAABAAEAPUAAACJAwAAAAA=&#10;" path="m49,l,,9,68r51,3l87,60r31,l87,43,77,8,49,e" fillcolor="gray" stroked="f">
                    <v:path arrowok="t" o:connecttype="custom" o:connectlocs="49,2522;0,2522;9,2590;60,2593;87,2582;118,2582;87,2565;77,2530;49,2522" o:connectangles="0,0,0,0,0,0,0,0,0"/>
                  </v:shape>
                </v:group>
                <v:group id="Group 53" o:spid="_x0000_s1072" style="position:absolute;left:5939;top:2522;width:234;height:227" coordorigin="5939,2522" coordsize="234,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Freeform 54" o:spid="_x0000_s1073" style="position:absolute;left:5939;top:2522;width:234;height:227;visibility:visible;mso-wrap-style:square;v-text-anchor:top" coordsize="234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MVPsMA&#10;AADbAAAADwAAAGRycy9kb3ducmV2LnhtbESPQUsDMRSE74L/ITzBm81Woda1aSkVQUEPbfX+TF43&#10;i5uXZfParP56Iwgeh5n5hlmsxtCpEw2pjWxgOqlAEdvoWm4MvO0fr+agkiA77CKTgS9KsFqeny2w&#10;djHzlk47aVSBcKrRgBfpa62T9RQwTWJPXLxDHAJKkUOj3YC5wEOnr6tqpgO2XBY89rTxZD93x2Dg&#10;cDu+P1jK3x83Nr/4u2eRY3415vJiXN+DEhrlP/zXfnIGZlP4/VJ+gF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MVPsMAAADbAAAADwAAAAAAAAAAAAAAAACYAgAAZHJzL2Rv&#10;d25yZXYueG1sUEsFBgAAAAAEAAQA9QAAAIgDAAAAAA==&#10;" path="m9,68l,,49,,77,8,87,43r31,17l147,86r-9,20l173,141r25,31l213,198r21,29l204,219r-8,-35l156,147,136,111,104,89,87,60,60,71,9,68xe" filled="f" strokecolor="#777" strokeweight=".30164mm">
                    <v:path arrowok="t" o:connecttype="custom" o:connectlocs="9,2590;0,2522;49,2522;77,2530;87,2565;118,2582;147,2608;138,2628;173,2663;198,2694;213,2720;234,2749;204,2741;196,2706;156,2669;136,2633;104,2611;87,2582;60,2593;9,2590" o:connectangles="0,0,0,0,0,0,0,0,0,0,0,0,0,0,0,0,0,0,0,0"/>
                  </v:shape>
                </v:group>
                <v:group id="Group 55" o:spid="_x0000_s1074" style="position:absolute;left:7014;top:1637;width:276;height:257" coordorigin="7014,1637" coordsize="276,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Freeform 56" o:spid="_x0000_s1075" style="position:absolute;left:7014;top:1637;width:276;height:257;visibility:visible;mso-wrap-style:square;v-text-anchor:top" coordsize="276,2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J5gMIA&#10;AADbAAAADwAAAGRycy9kb3ducmV2LnhtbESPQYvCMBSE74L/ITxhb5paRaQaZREqrhe3Knh9NG/b&#10;YvNSmqj13xtB2OMwM98wy3VnanGn1lWWFYxHEQji3OqKCwXnUzqcg3AeWWNtmRQ8ycF61e8tMdH2&#10;wRndj74QAcIuQQWl900ipctLMuhGtiEO3p9tDfog20LqFh8BbmoZR9FMGqw4LJTY0Kak/Hq8GQXZ&#10;Np9MLzqLr2P9/N0ffqxPtzulvgbd9wKEp87/hz/tnVYwm8D7S/gB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nmAwgAAANsAAAAPAAAAAAAAAAAAAAAAAJgCAABkcnMvZG93&#10;bnJldi54bWxQSwUGAAAAAAQABAD1AAAAhwMAAAAA&#10;" path="m267,l242,23,181,70r-43,39l115,127,63,162,,217r19,40l72,225r31,-8l97,181r32,-43l181,136r29,-15l227,83,253,58,276,34,267,e" fillcolor="gray" stroked="f">
                    <v:path arrowok="t" o:connecttype="custom" o:connectlocs="267,1637;242,1660;181,1707;138,1746;115,1764;63,1799;0,1854;19,1894;72,1862;103,1854;97,1818;129,1775;181,1773;210,1758;227,1720;253,1695;276,1671;267,1637" o:connectangles="0,0,0,0,0,0,0,0,0,0,0,0,0,0,0,0,0,0"/>
                  </v:shape>
                </v:group>
                <v:group id="Group 57" o:spid="_x0000_s1076" style="position:absolute;left:7014;top:1637;width:276;height:257" coordorigin="7014,1637" coordsize="276,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Freeform 58" o:spid="_x0000_s1077" style="position:absolute;left:7014;top:1637;width:276;height:257;visibility:visible;mso-wrap-style:square;v-text-anchor:top" coordsize="276,2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cROsQA&#10;AADbAAAADwAAAGRycy9kb3ducmV2LnhtbESPQWvCQBSE7wX/w/IEb3VjQGmjq1ShKNRLrZQeH9ln&#10;NjT7XshuTfz3bqHQ4zAz3zCrzeAbdaUu1MIGZtMMFHEptubKwPnj9fEJVIjIFhthMnCjAJv16GGF&#10;hZWe3+l6ipVKEA4FGnAxtoXWoXTkMUylJU7eRTqPMcmu0rbDPsF9o/MsW2iPNacFhy3tHJXfpx9v&#10;4KvPRZ6P+fFtt51Lf94P+8/MGTMZDy9LUJGG+B/+ax+sgcUcfr+kH6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nETrEAAAA2wAAAA8AAAAAAAAAAAAAAAAAmAIAAGRycy9k&#10;b3ducmV2LnhtbFBLBQYAAAAABAAEAPUAAACJAwAAAAA=&#10;" path="m19,257l,217,63,162r52,-35l138,109,181,70,242,23,267,r9,34l253,58,227,83r-17,38l181,136r-52,2l97,181r6,36l72,225,19,257xe" filled="f" strokecolor="#777" strokeweight=".30164mm">
                    <v:path arrowok="t" o:connecttype="custom" o:connectlocs="19,1894;0,1854;63,1799;115,1764;138,1746;181,1707;242,1660;267,1637;276,1671;253,1695;227,1720;210,1758;181,1773;129,1775;97,1818;103,1854;72,1862;19,1894" o:connectangles="0,0,0,0,0,0,0,0,0,0,0,0,0,0,0,0,0,0"/>
                  </v:shape>
                </v:group>
                <v:group id="Group 59" o:spid="_x0000_s1078" style="position:absolute;left:6314;top:3016;width:498;height:1979" coordorigin="6314,3016" coordsize="498,19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Freeform 60" o:spid="_x0000_s1079" style="position:absolute;left:6314;top:3016;width:498;height:1979;visibility:visible;mso-wrap-style:square;v-text-anchor:top" coordsize="498,19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jx8QA&#10;AADbAAAADwAAAGRycy9kb3ducmV2LnhtbESPQWsCMRSE70L/Q3iF3jRbC2vdGkUsxZ5EbUF7e26e&#10;u0uTlyVJdf33RhB6HGbmG2Yy66wRJ/KhcazgeZCBIC6dbrhS8P310X8FESKyRuOYFFwowGz60Jtg&#10;od2ZN3TaxkokCIcCFdQxtoWUoazJYhi4ljh5R+ctxiR9JbXHc4JbI4dZlkuLDaeFGlta1FT+bv+s&#10;guXy/UfvDhXv/Hq8MvP8Yl72jVJPj938DUSkLv6H7+1PrSAfwe1L+gF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Qo8fEAAAA2wAAAA8AAAAAAAAAAAAAAAAAmAIAAGRycy9k&#10;b3ducmV2LnhtbFBLBQYAAAAABAAEAPUAAACJAwAAAAA=&#10;" path="m23,l19,10,14,21,6,36,2,49,,64,,93r11,17l19,122r15,12l63,159r32,26l149,260r21,78l172,364r,23l178,421r3,15l183,459r-2,28l178,519r,49l206,638r62,98l282,759r9,26l296,817r3,34l299,934r-3,9l296,951r-3,9l291,975r-4,14l279,1030r-11,40l259,1107r-12,38l236,1181r-11,36l219,1245r-4,23l213,1289r,17l255,1352r19,3l293,1355r69,-23l414,1309r15,-3l440,1306r9,3l466,1321r12,5l487,1332r8,8l498,1355r-3,11l489,1381r-15,34l457,1449r-6,15l446,1476r-6,14l434,1498r-2,10l429,1519r-4,17l425,1559r4,47l443,1692r23,55l472,1758r2,14l472,1790r-6,20l460,1830r-3,21l457,1870r3,24l463,1917r,32l460,1957r-3,14l457,1977r3,2l463,1979e" filled="f" strokecolor="#777" strokeweight=".1006mm">
                    <v:path arrowok="t" o:connecttype="custom" o:connectlocs="19,3026;6,3052;0,3080;11,3126;34,3150;95,3201;170,3354;172,3403;181,3452;181,3503;178,3584;268,3752;291,3801;299,3867;296,3959;293,3976;287,4005;268,4086;247,4161;225,4233;215,4284;213,4322;274,4371;362,4348;429,4322;449,4325;478,4342;495,4356;495,4382;474,4431;451,4480;440,4506;432,4524;425,4552;429,4622;466,4763;474,4788;466,4826;457,4867;460,4910;463,4965;457,4987;460,4995" o:connectangles="0,0,0,0,0,0,0,0,0,0,0,0,0,0,0,0,0,0,0,0,0,0,0,0,0,0,0,0,0,0,0,0,0,0,0,0,0,0,0,0,0,0,0"/>
                  </v:shape>
                </v:group>
                <v:group id="Group 61" o:spid="_x0000_s1080" style="position:absolute;left:6607;top:4984;width:559;height:3149" coordorigin="6607,4984" coordsize="559,31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Freeform 62" o:spid="_x0000_s1081" style="position:absolute;left:6607;top:4984;width:559;height:3149;visibility:visible;mso-wrap-style:square;v-text-anchor:top" coordsize="559,3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vQYcMA&#10;AADbAAAADwAAAGRycy9kb3ducmV2LnhtbESP3WrCQBSE7wu+w3IE7+pGA6FGVxFpSSml4N/9YfeY&#10;RLNnQ3Y16dt3C4VeDjPzDbPaDLYRD+p87VjBbJqAINbO1FwqOB3fnl9A+IBssHFMCr7Jw2Y9elph&#10;blzPe3ocQikihH2OCqoQ2lxKryuy6KeuJY7exXUWQ5RdKU2HfYTbRs6TJJMWa44LFba0q0jfDner&#10;IH396osPb2efOhTnVF95XmSpUpPxsF2CCDSE//Bf+90oyBbw+yX+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vQYcMAAADbAAAADwAAAAAAAAAAAAAAAACYAgAAZHJzL2Rv&#10;d25yZXYueG1sUEsFBgAAAAAEAAQA9QAAAIgDAAAAAA==&#10;" path="m164,r-2,35l164,70r6,14l175,96r10,11l190,124r6,23l199,173r3,27l202,222r-3,21l194,260r-9,17l175,298r-22,45l121,395r-20,29l49,481,30,513,15,542,6,571,,600r3,32l11,666r19,37l52,743r32,47l104,819r26,34l158,888r32,37l219,960r26,34l271,1023r17,20l300,1058r9,8l315,1069r2,3l320,1069r6,6l340,1087r14,11l372,1109r9,15l386,1141r,21l383,1181r-2,17l375,1211r-6,8l360,1224r-37,38l309,1277r-9,19l294,1320r-6,25l288,1398r3,23l297,1447r6,28l320,1539r17,72l345,1645r4,34l349,1717r-4,38l337,1838r-3,41l328,1913r-2,34l326,1973r28,72l426,2081r32,5l484,2094r63,30l559,2158r,21l524,2241r-60,58l389,2337r-25,14l300,2398r-17,25l283,2455r5,20l300,2496r26,47l340,2573r20,29l377,2633r47,87l443,2794r4,24l421,2879r-38,34l360,2933r-26,20l305,2975r-28,21l251,3013r-21,15l217,3037r-12,11l196,3062r-2,21l194,3109r2,23l196,3149e" filled="f" strokecolor="#777" strokeweight=".1006mm">
                    <v:path arrowok="t" o:connecttype="custom" o:connectlocs="162,5019;170,5068;185,5091;196,5131;202,5184;199,5227;185,5261;153,5327;101,5408;30,5497;6,5555;3,5616;30,5687;84,5774;130,5837;190,5909;245,5978;288,6027;309,6050;317,6056;326,6059;354,6082;381,6108;386,6146;381,6182;369,6203;323,6246;300,6280;288,6329;291,6405;303,6459;337,6595;349,6663;345,6739;334,6863;326,6931;354,7029;458,7070;547,7108;559,7163;464,7283;364,7335;283,7407;288,7459;326,7527;360,7586;424,7704;447,7802;383,7897;334,7937;277,7980;230,8012;205,8032;194,8067;196,8116" o:connectangles="0,0,0,0,0,0,0,0,0,0,0,0,0,0,0,0,0,0,0,0,0,0,0,0,0,0,0,0,0,0,0,0,0,0,0,0,0,0,0,0,0,0,0,0,0,0,0,0,0,0,0,0,0,0,0"/>
                  </v:shape>
                </v:group>
                <v:group id="Group 63" o:spid="_x0000_s1082" style="position:absolute;left:6771;top:2524;width:3396;height:2423" coordorigin="6771,2524" coordsize="3396,2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Freeform 64" o:spid="_x0000_s1083" style="position:absolute;left:6771;top:2524;width:3396;height:2423;visibility:visible;mso-wrap-style:square;v-text-anchor:top" coordsize="3396,2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XaX8MA&#10;AADbAAAADwAAAGRycy9kb3ducmV2LnhtbESPT2vCQBTE70K/w/IKXqRukoOV1FVCRdDeGvX+yL4m&#10;abNvQ3bNHz+9Wyj0OMzMb5jNbjSN6KlztWUF8TICQVxYXXOp4HI+vKxBOI+ssbFMCiZysNs+zTaY&#10;ajvwJ/W5L0WAsEtRQeV9m0rpiooMuqVtiYP3ZTuDPsiulLrDIcBNI5MoWkmDNYeFClt6r6j4yW9G&#10;weJ8z1d9M9i85uzD4Gl/nZJvpebPY/YGwtPo/8N/7aNW8BrD7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XaX8MAAADbAAAADwAAAAAAAAAAAAAAAACYAgAAZHJzL2Rv&#10;d25yZXYueG1sUEsFBgAAAAAEAAQA9QAAAIgDAAAAAA==&#10;" path="m,2422r38,-22l75,2373r21,-13l119,2345r20,-19l145,2313r2,-14l147,2282r-2,-24l130,2207r-17,-52l104,2129r-6,-20l87,2071,72,2039r-8,-30l55,1985r,-17l58,1954r12,-18l78,1930r9,l113,1936r11,5l139,1950r14,12l168,1973r20,15l208,2005r20,15l239,2026r10,2l257,2028r9,-2l279,2014r12,-14l303,1985r6,-14l320,1941r6,-5l334,1930r15,-2l366,1924r43,l430,1922r60,-43l502,1824r,-32l504,1760r3,-32l510,1703r3,-20l519,1668r3,-12l534,1645r13,-8l559,1637r15,-3l591,1634r20,3l657,1645r54,9l738,1654r28,-3l798,1645r32,-11l902,1611r37,-15l971,1582r25,-12l1020,1558r14,-8l1045,1545r6,-6l1058,1533r2,-15l1064,1504r2,-20l1066,1443r3,-19l1100,1371r62,-26l1210,1339r24,-5l1302,1311r17,-49l1322,1245r4,-12l1326,1213r8,-11l1351,1190r23,-11l1398,1164r23,-23l1432,1126r11,-17l1472,1072r24,-40l1504,1017r9,-14l1519,992r5,-6l1532,974r-54,-40l1460,928r-13,-9l1438,907r-6,-13l1432,873r6,-23l1447,824r8,-28l1475,738r8,-26l1487,689r,-35l1478,628r-8,-19l1470,585r8,-23l1492,541r15,-17l1519,505r2,-18l1521,470r-2,-20l1513,430r-12,-26l1487,372r-12,-31l1472,326r-2,-15l1472,288r11,-17l1496,254r17,-15l1524,234r12,-9l1593,199r54,-75l1660,92r14,-26l1726,11,1769,r25,l1818,6r23,12l1853,26r8,15l1881,69r38,53l1959,136r20,l2000,133r17,-3l2032,124r17,-9l2060,109r14,-5l2092,96r19,-12l2158,60r49,-25l2227,26r20,-8l2279,6,2305,r23,l2351,3r11,6l2377,15r25,23l2428,58r17,21l2451,87r,5l2449,107r,12l2451,122r6,l2469,119r14,-4l2521,104r40,-14l2579,87r13,-3l2604,87r11,3l2633,101r14,14l2668,128r22,5l2717,139r26,6l2766,153r17,17l2798,190r13,21l2826,225r21,9l2866,237r23,2l2907,245r11,11l2926,268r10,11l2950,288r40,l3013,286r29,2l3077,300r40,15l3160,328r38,9l3232,341r34,l3302,334r26,-8l3347,311r21,-14l3396,256e" filled="f" strokecolor="#777" strokeweight=".1006mm">
                    <v:path arrowok="t" o:connecttype="custom" o:connectlocs="96,4884;147,4823;113,4679;72,4563;58,4478;113,4460;168,4497;239,4550;279,4538;320,4465;366,4448;502,4348;510,4227;534,4169;591,4158;738,4178;902,4135;1020,4082;1058,4057;1066,3967;1210,3863;1322,3769;1351,3714;1432,3650;1504,3541;1532,3498;1438,3431;1447,3348;1487,3213;1470,3109;1519,3029;1513,2954;1472,2850;1496,2778;1593,2723;1726,2535;1841,2542;1919,2646;2017,2654;2074,2628;2207,2559;2305,2524;2377,2539;2451,2611;2451,2646;2521,2628;2604,2611;2668,2652;2766,2677;2826,2749;2907,2769;2950,2812;3077,2824;3232,2865;3347,2835" o:connectangles="0,0,0,0,0,0,0,0,0,0,0,0,0,0,0,0,0,0,0,0,0,0,0,0,0,0,0,0,0,0,0,0,0,0,0,0,0,0,0,0,0,0,0,0,0,0,0,0,0,0,0,0,0,0,0"/>
                  </v:shape>
                </v:group>
                <v:group id="Group 65" o:spid="_x0000_s1084" style="position:absolute;left:4418;top:5125;width:95;height:101" coordorigin="4418,5125" coordsize="95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Freeform 66" o:spid="_x0000_s1085" style="position:absolute;left:4418;top:5125;width:95;height:101;visibility:visible;mso-wrap-style:square;v-text-anchor:top" coordsize="95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8GjcQA&#10;AADbAAAADwAAAGRycy9kb3ducmV2LnhtbESPQWsCMRSE7wX/Q3iCt5q1SiurUaRY8dRS9eLtsXm7&#10;CW5elk2qu/56Uyj0OMzMN8xy3blaXKkN1rOCyTgDQVx4bblScDp+PM9BhIissfZMCnoKsF4NnpaY&#10;a3/jb7oeYiUShEOOCkyMTS5lKAw5DGPfECev9K3DmGRbSd3iLcFdLV+y7FU6tJwWDDb0bqi4HH6c&#10;gnr2ac3sXPZfx8m291np7Pa+U2o07DYLEJG6+B/+a++1grcp/H5JP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PBo3EAAAA2wAAAA8AAAAAAAAAAAAAAAAAmAIAAGRycy9k&#10;b3ducmV2LnhtbFBLBQYAAAAABAAEAPUAAACJAwAAAAA=&#10;" path="m61,l26,27,,61,9,95r44,7l75,84,95,23,61,e" fillcolor="gray" stroked="f">
                    <v:path arrowok="t" o:connecttype="custom" o:connectlocs="61,5125;26,5152;0,5186;9,5220;53,5227;75,5209;95,5148;61,5125" o:connectangles="0,0,0,0,0,0,0,0"/>
                  </v:shape>
                </v:group>
                <v:group id="Group 67" o:spid="_x0000_s1086" style="position:absolute;left:4418;top:5125;width:95;height:101" coordorigin="4418,5125" coordsize="95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Freeform 68" o:spid="_x0000_s1087" style="position:absolute;left:4418;top:5125;width:95;height:101;visibility:visible;mso-wrap-style:square;v-text-anchor:top" coordsize="95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ysPMMA&#10;AADbAAAADwAAAGRycy9kb3ducmV2LnhtbESPUWvCMBSF3wf+h3CFvQxNFbS2GkWGwmBP6/YDLs21&#10;iTY3pcm07tcvwmCPh3POdzib3eBacaU+WM8KZtMMBHHtteVGwdfncbICESKyxtYzKbhTgN129LTB&#10;Uvsbf9C1io1IEA4lKjAxdqWUoTbkMEx9R5y8k+8dxiT7RuoebwnuWjnPsqV0aDktGOzo1VB9qb6d&#10;gh9TFOe8Oi5Nm7+z9YUdDi93pZ7Hw34NItIQ/8N/7TetIF/A40v6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ysPMMAAADbAAAADwAAAAAAAAAAAAAAAACYAgAAZHJzL2Rv&#10;d25yZXYueG1sUEsFBgAAAAAEAAQA9QAAAIgDAAAAAA==&#10;" path="m61,l26,27,,61,9,95r44,7l75,84,95,23,61,xe" filled="f" strokecolor="#777" strokeweight=".30164mm">
                    <v:path arrowok="t" o:connecttype="custom" o:connectlocs="61,5125;26,5152;0,5186;9,5220;53,5227;75,5209;95,5148;61,5125" o:connectangles="0,0,0,0,0,0,0,0"/>
                  </v:shape>
                </v:group>
                <v:group id="Group 69" o:spid="_x0000_s1088" style="position:absolute;left:7273;top:4152;width:115;height:179" coordorigin="7273,4152" coordsize="115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Freeform 70" o:spid="_x0000_s1089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iyWMUA&#10;AADbAAAADwAAAGRycy9kb3ducmV2LnhtbESPQWsCMRSE74X+h/AKvYhmtdBtV6MUbcGDKF178fbY&#10;vGYXNy9Lkur67xtB8DjMzDfMbNHbVpzIh8axgvEoA0FcOd2wUfCz/xq+gQgRWWPrmBRcKMBi/vgw&#10;w0K7M3/TqYxGJAiHAhXUMXaFlKGqyWIYuY44eb/OW4xJeiO1x3OC21ZOsuxVWmw4LdTY0bKm6lj+&#10;WQWb3cTk0b8ceLv9fD+uzAAv44FSz0/9xxREpD7ew7f2WivIc7h+ST9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iLJYxQAAANsAAAAPAAAAAAAAAAAAAAAAAJgCAABkcnMv&#10;ZG93bnJldi54bWxQSwUGAAAAAAQABAD1AAAAigMAAAAA&#10;" path="m54,6l11,23,,109r2,29l2,179,20,121,45,95,54,34r-3,l53,26r-25,l56,14,59,6r-5,e" fillcolor="gray" stroked="f">
                    <v:path arrowok="t" o:connecttype="custom" o:connectlocs="54,4158;11,4175;0,4261;2,4290;2,4331;20,4273;45,4247;54,4186;51,4186;53,4178;28,4178;56,4166;59,4158;54,4158" o:connectangles="0,0,0,0,0,0,0,0,0,0,0,0,0,0"/>
                  </v:shape>
                  <v:shape id="Freeform 71" o:spid="_x0000_s1090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cmKsIA&#10;AADbAAAADwAAAGRycy9kb3ducmV2LnhtbERPz2vCMBS+D/Y/hDfYRWaqwrp1pkWcggdxzO2y26N5&#10;S4vNS0mi1v/eHASPH9/veTXYTpzIh9axgsk4A0FcO92yUfD7s355AxEissbOMSm4UICqfHyYY6Hd&#10;mb/ptI9GpBAOBSpoYuwLKUPdkMUwdj1x4v6dtxgT9EZqj+cUbjs5zbJXabHl1NBgT8uG6sP+aBVs&#10;v6Ymj372x7vd6v3waUZ4mYyUen4aFh8gIg3xLr65N1pBnsamL+kHy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FyYqwgAAANsAAAAPAAAAAAAAAAAAAAAAAJgCAABkcnMvZG93&#10;bnJldi54bWxQSwUGAAAAAAQABAD1AAAAhwMAAAAA&#10;" path="m55,30r-4,4l54,34r,-2l55,30e" fillcolor="gray" stroked="f">
                    <v:path arrowok="t" o:connecttype="custom" o:connectlocs="55,4182;51,4186;54,4186;54,4184;55,4182" o:connectangles="0,0,0,0,0"/>
                  </v:shape>
                  <v:shape id="Freeform 72" o:spid="_x0000_s1091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uDscUA&#10;AADbAAAADwAAAGRycy9kb3ducmV2LnhtbESPzWsCMRTE7wX/h/AKXqRmtVDr1ijiB/Qgih+X3h6b&#10;1+zi5mVJoq7/fVMQPA4z8xtmMmttLa7kQ+VYwaCfgSAunK7YKDgd12+fIEJE1lg7JgV3CjCbdl4m&#10;mGt34z1dD9GIBOGQo4IyxiaXMhQlWQx91xAn79d5izFJb6T2eEtwW8thln1IixWnhRIbWpRUnA8X&#10;q2CzG5pR9O8/vN2uxuel6eF90FOq+9rOv0BEauMz/Gh/awWjMfx/S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W4OxxQAAANsAAAAPAAAAAAAAAAAAAAAAAJgCAABkcnMv&#10;ZG93bnJldi54bWxQSwUGAAAAAAQABAD1AAAAigMAAAAA&#10;" path="m65,19r-9,2l55,30,65,19e" fillcolor="gray" stroked="f">
                    <v:path arrowok="t" o:connecttype="custom" o:connectlocs="65,4171;56,4173;55,4182;65,4171" o:connectangles="0,0,0,0"/>
                  </v:shape>
                  <v:shape id="Freeform 73" o:spid="_x0000_s1092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RaC8IA&#10;AADbAAAADwAAAGRycy9kb3ducmV2LnhtbERPz2vCMBS+D/Y/hDfYRWaqwtZ1jSJOwYM45nbZ7dG8&#10;paXNS0mi1v/eHASPH9/vcjHYTpzIh8axgsk4A0FcOd2wUfD7s3nJQYSIrLFzTAouFGAxf3wosdDu&#10;zN90OkQjUgiHAhXUMfaFlKGqyWIYu544cf/OW4wJeiO1x3MKt52cZtmrtNhwaqixp1VNVXs4WgW7&#10;r6l5i372x/v9+r39NCO8TEZKPT8Nyw8QkYZ4F9/cW60gT+vTl/QD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tFoLwgAAANsAAAAPAAAAAAAAAAAAAAAAAJgCAABkcnMvZG93&#10;bnJldi54bWxQSwUGAAAAAAQABAD1AAAAhwMAAAAA&#10;" path="m54,21l28,26r25,l54,21e" fillcolor="gray" stroked="f">
                    <v:path arrowok="t" o:connecttype="custom" o:connectlocs="54,4173;28,4178;53,4178;54,4173" o:connectangles="0,0,0,0"/>
                  </v:shape>
                  <v:shape id="Freeform 74" o:spid="_x0000_s1093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j/kMUA&#10;AADbAAAADwAAAGRycy9kb3ducmV2LnhtbESPT2sCMRTE70K/Q3iFXqRmV8Guq1FK/4CHotR68fbY&#10;vGYXNy9Lkur67Y1Q8DjMzG+Yxaq3rTiRD41jBfkoA0FcOd2wUbD/+XwuQISIrLF1TAouFGC1fBgs&#10;sNTuzN902kUjEoRDiQrqGLtSylDVZDGMXEecvF/nLcYkvZHa4znBbSvHWTaVFhtOCzV29FZTddz9&#10;WQVf27F5iX5y4M3mY3Z8N0O85EOlnh771zmISH28h//ba62gyOH2Jf0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+P+QxQAAANsAAAAPAAAAAAAAAAAAAAAAAJgCAABkcnMv&#10;ZG93bnJldi54bWxQSwUGAAAAAAQABAD1AAAAigMAAAAA&#10;" path="m58,14r-2,l54,21r2,l58,14e" fillcolor="gray" stroked="f">
                    <v:path arrowok="t" o:connecttype="custom" o:connectlocs="58,4166;56,4166;54,4173;56,4173;58,4166" o:connectangles="0,0,0,0,0"/>
                  </v:shape>
                  <v:shape id="Freeform 75" o:spid="_x0000_s1094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ph58UA&#10;AADbAAAADwAAAGRycy9kb3ducmV2LnhtbESPT2sCMRTE70K/Q3iFXqRmXcGuq1FK/4CHotR68fbY&#10;vGYXNy9Lkur67Y1Q8DjMzG+Yxaq3rTiRD41jBeNRBoK4crpho2D/8/lcgAgRWWPrmBRcKMBq+TBY&#10;YKndmb/ptItGJAiHEhXUMXallKGqyWIYuY44eb/OW4xJeiO1x3OC21bmWTaVFhtOCzV29FZTddz9&#10;WQVf29y8RD858GbzMTu+myFexkOlnh771zmISH28h//ba62gyOH2Jf0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KmHnxQAAANsAAAAPAAAAAAAAAAAAAAAAAJgCAABkcnMv&#10;ZG93bnJldi54bWxQSwUGAAAAAAQABAD1AAAAigMAAAAA&#10;" path="m76,7l65,19,115,9,76,7e" fillcolor="gray" stroked="f">
                    <v:path arrowok="t" o:connecttype="custom" o:connectlocs="76,4159;65,4171;115,4161;76,4159" o:connectangles="0,0,0,0"/>
                  </v:shape>
                  <v:shape id="Freeform 76" o:spid="_x0000_s1095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bEfMUA&#10;AADbAAAADwAAAGRycy9kb3ducmV2LnhtbESPT2sCMRTE74V+h/AKvYhmVai6GqW0FTwUxT8Xb4/N&#10;M7u4eVmSVNdvb4SCx2FmfsPMFq2txYV8qBwr6PcyEMSF0xUbBYf9sjsGESKyxtoxKbhRgMX89WWG&#10;uXZX3tJlF41IEA45KihjbHIpQ1GSxdBzDXHyTs5bjEl6I7XHa4LbWg6y7ENarDgtlNjQV0nFefdn&#10;FfxuBmYU/fDI6/XP5PxtOnjrd5R6f2s/pyAitfEZ/m+vtILxEB5f0g+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sR8xQAAANsAAAAPAAAAAAAAAAAAAAAAAJgCAABkcnMv&#10;ZG93bnJldi54bWxQSwUGAAAAAAQABAD1AAAAigMAAAAA&#10;" path="m59,6r-1,8l74,7,59,6e" fillcolor="gray" stroked="f">
                    <v:path arrowok="t" o:connecttype="custom" o:connectlocs="59,4158;58,4166;74,4159;59,4158" o:connectangles="0,0,0,0"/>
                  </v:shape>
                  <v:shape id="Freeform 77" o:spid="_x0000_s1096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9cCMUA&#10;AADbAAAADwAAAGRycy9kb3ducmV2LnhtbESPT2sCMRTE74V+h/AKvYhm1eKfrVFKVfAglqoXb4/N&#10;a3Zx87Ikqa7fvikIHoeZ+Q0zW7S2FhfyoXKsoN/LQBAXTldsFBwP6+4ERIjIGmvHpOBGARbz56cZ&#10;5tpd+Zsu+2hEgnDIUUEZY5NLGYqSLIaea4iT9+O8xZikN1J7vCa4reUgy0bSYsVpocSGPksqzvtf&#10;q2D7NTDj6Icn3u1W0/PSdPDW7yj1+tJ+vIOI1MZH+N7eaAWTN/j/kn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j1wIxQAAANsAAAAPAAAAAAAAAAAAAAAAAJgCAABkcnMv&#10;ZG93bnJldi54bWxQSwUGAAAAAAQABAD1AAAAigMAAAAA&#10;" path="m77,6l74,7r2,l77,6e" fillcolor="gray" stroked="f">
                    <v:path arrowok="t" o:connecttype="custom" o:connectlocs="77,4158;74,4159;76,4159;77,4158" o:connectangles="0,0,0,0"/>
                  </v:shape>
                  <v:shape id="Freeform 78" o:spid="_x0000_s1097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P5k8UA&#10;AADbAAAADwAAAGRycy9kb3ducmV2LnhtbESPT2sCMRTE74V+h/AKvYhmVeqfrVFKVfAglqoXb4/N&#10;a3Zx87Ikqa7fvikIHoeZ+Q0zW7S2FhfyoXKsoN/LQBAXTldsFBwP6+4ERIjIGmvHpOBGARbz56cZ&#10;5tpd+Zsu+2hEgnDIUUEZY5NLGYqSLIaea4iT9+O8xZikN1J7vCa4reUgy0bSYsVpocSGPksqzvtf&#10;q2D7NTDj6Icn3u1W0/PSdPDW7yj1+tJ+vIOI1MZH+N7eaAWTN/j/kn6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w/mTxQAAANsAAAAPAAAAAAAAAAAAAAAAAJgCAABkcnMv&#10;ZG93bnJldi54bWxQSwUGAAAAAAQABAD1AAAAigMAAAAA&#10;" path="m60,l59,6,60,e" fillcolor="gray" stroked="f">
                    <v:path arrowok="t" o:connecttype="custom" o:connectlocs="60,4152;59,4158;59,4158;60,4152" o:connectangles="0,0,0,0"/>
                  </v:shape>
                </v:group>
                <v:group id="Group 79" o:spid="_x0000_s1098" style="position:absolute;left:7273;top:4152;width:115;height:179" coordorigin="7273,4152" coordsize="115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Freeform 80" o:spid="_x0000_s1099" style="position:absolute;left:7273;top:4152;width:115;height:179;visibility:visible;mso-wrap-style:square;v-text-anchor:top" coordsize="11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XZ4b8A&#10;AADbAAAADwAAAGRycy9kb3ducmV2LnhtbESPzQrCMBCE74LvEFbwpqkK/lSjqCAqnqw+wNKsbbHZ&#10;lCZqfXsjCB6HmfmGWawaU4on1a6wrGDQj0AQp1YXnCm4Xna9KQjnkTWWlknBmxyslu3WAmNtX3ym&#10;Z+IzESDsYlSQe1/FUro0J4Oubyvi4N1sbdAHWWdS1/gKcFPKYRSNpcGCw0KOFW1zSu/JwyhI3hs7&#10;Kien0WV7bO6zVPJuf9gr1e006zkIT43/h3/tg1YwncD3S/gBcv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ddnhvwAAANsAAAAPAAAAAAAAAAAAAAAAAJgCAABkcnMvZG93bnJl&#10;di54bWxQSwUGAAAAAAQABAD1AAAAhAMAAAAA&#10;" path="m115,9l54,6,11,23,,109r2,29l2,179,20,121,45,95,54,32,60,,51,34,77,6,28,26,115,9xe" filled="f" strokecolor="#777" strokeweight=".30164mm">
                    <v:path arrowok="t" o:connecttype="custom" o:connectlocs="115,4161;54,4158;11,4175;0,4261;2,4290;2,4331;20,4273;45,4247;54,4184;60,4152;51,4186;77,4158;28,4178;115,4161" o:connectangles="0,0,0,0,0,0,0,0,0,0,0,0,0,0"/>
                  </v:shape>
                </v:group>
                <v:group id="Group 81" o:spid="_x0000_s1100" style="position:absolute;left:6305;top:3080;width:219;height:386" coordorigin="6305,3080" coordsize="219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Freeform 82" o:spid="_x0000_s1101" style="position:absolute;left:6305;top:3080;width:219;height:386;visibility:visible;mso-wrap-style:square;v-text-anchor:top" coordsize="219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etM8UA&#10;AADbAAAADwAAAGRycy9kb3ducmV2LnhtbESPQWvCQBSE74L/YXmCN91YWrGpq9hSQehBagXx9si+&#10;JsHs2zT7TNJ/3xWEHoeZ+YZZrntXqZaaUHo2MJsmoIgzb0vODRy/tpMFqCDIFivPZOCXAqxXw8ES&#10;U+s7/qT2ILmKEA4pGihE6lTrkBXkMEx9TRy9b984lCibXNsGuwh3lX5Ikrl2WHJcKLCmt4Kyy+Hq&#10;DJx9e9p1l0qOT/l2/9j9yOvHuzVmPOo3L6CEevkP39s7a2DxDLcv8Qfo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Z60zxQAAANsAAAAPAAAAAAAAAAAAAAAAAJgCAABkcnMv&#10;ZG93bnJldi54bWxQSwUGAAAAAAQABAD1AAAAigMAAAAA&#10;" path="m,l17,53r66,51l121,136r26,38l149,225r-17,26l132,311r6,50l192,387r6,-32l219,317,207,268,185,179,155,130,94,87,49,49,26,17,,e" fillcolor="gray" stroked="f">
                    <v:path arrowok="t" o:connecttype="custom" o:connectlocs="0,3080;17,3133;83,3184;121,3216;147,3254;149,3305;132,3331;132,3391;138,3441;192,3467;198,3435;219,3397;207,3348;185,3259;155,3210;94,3167;49,3129;26,3097;0,3080" o:connectangles="0,0,0,0,0,0,0,0,0,0,0,0,0,0,0,0,0,0,0"/>
                  </v:shape>
                </v:group>
                <v:group id="Group 83" o:spid="_x0000_s1102" style="position:absolute;left:6305;top:3080;width:219;height:386" coordorigin="6305,3080" coordsize="219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84" o:spid="_x0000_s1103" style="position:absolute;left:6305;top:3080;width:219;height:386;visibility:visible;mso-wrap-style:square;v-text-anchor:top" coordsize="219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8XXMMA&#10;AADbAAAADwAAAGRycy9kb3ducmV2LnhtbESPQWuDQBSE74X+h+UVeinJmiolsVklCAGvtQWvD/dF&#10;pe5b426i7a/vBgI9DjPzDbPPFzOIK02ut6xgs45AEDdW99wq+Po8rrYgnEfWOFgmBT/kIM8eH/aY&#10;ajvzB10r34oAYZeigs77MZXSNR0ZdGs7EgfvZCeDPsiplXrCOcDNIF+j6E0a7DksdDhS0VHzXV2M&#10;gt/o5ZzURVkvMk6crKvKxE2h1PPTcngH4Wnx/+F7u9QKdhu4fQ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8XXMMAAADbAAAADwAAAAAAAAAAAAAAAACYAgAAZHJzL2Rv&#10;d25yZXYueG1sUEsFBgAAAAAEAAQA9QAAAIgDAAAAAA==&#10;" path="m192,387r6,-32l219,317,207,268,185,179,155,130,94,87,49,49,26,17,,,17,53r66,51l121,136r26,38l149,225r-17,26l132,311r6,50l192,387xe" filled="f" strokecolor="#777" strokeweight=".30164mm">
                    <v:path arrowok="t" o:connecttype="custom" o:connectlocs="192,3467;198,3435;219,3397;207,3348;185,3259;155,3210;94,3167;49,3129;26,3097;0,3080;17,3133;83,3184;121,3216;147,3254;149,3305;132,3331;132,3391;138,3441;192,3467" o:connectangles="0,0,0,0,0,0,0,0,0,0,0,0,0,0,0,0,0,0,0"/>
                  </v:shape>
                </v:group>
                <v:group id="Group 85" o:spid="_x0000_s1104" style="position:absolute;left:9801;top:2841;width:522;height:2337" coordorigin="9801,2841" coordsize="522,2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Freeform 86" o:spid="_x0000_s1105" style="position:absolute;left:9801;top:2841;width:522;height:2337;visibility:visible;mso-wrap-style:square;v-text-anchor:top" coordsize="522,2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9oXMYA&#10;AADbAAAADwAAAGRycy9kb3ducmV2LnhtbESP3WoCMRSE7wt9h3AK3hTNtrbarkZRQbSIF/48wGFz&#10;3CxuTpZN1F2f3hQKvRxm5htmPG1sKa5U+8KxgrdeAoI4c7rgXMHxsOx+gfABWWPpmBS05GE6eX4a&#10;Y6rdjXd03YdcRAj7FBWYEKpUSp8Zsuh7riKO3snVFkOUdS51jbcIt6V8T5KBtFhwXDBY0cJQdt5f&#10;rILPvN20ppplx+HPfPUxOG8X99egVOelmY1ABGrCf/ivvdYKvvvw+yX+AD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j9oXMYAAADbAAAADwAAAAAAAAAAAAAAAACYAgAAZHJz&#10;L2Rvd25yZXYueG1sUEsFBgAAAAAEAAQA9QAAAIsDAAAAAA==&#10;" path="m78,2337l55,2307,36,2279,23,2264r-8,-14l4,2235,,2218r26,-83l75,2066r12,-23l96,2020r6,-26l107,1971r-3,-21l96,1936r-15,-8l66,1918r-11,-7l49,1899r,-12l55,1864r9,-8l75,1847r12,-12l96,1818r2,-11l102,1792r2,-34l104,1720r6,-32l119,1662r11,-23l139,1619r3,-20l139,1575r-9,-25l121,1527r-2,-20l121,1492r9,-8l136,1473r6,-15l142,1403r-3,-32l139,1268r3,-6l151,1260r5,-4l162,1250r2,-9l170,1230r3,-11l179,1207r8,-9l200,1192r11,-8l217,1175r,-8l211,1156r-6,-13l202,1130r-2,-17l200,1077r2,-17l205,1046r6,-12l219,1014r4,-11l223,994r2,-11l230,973r12,-8l257,960r17,-6l285,943r13,-19l306,905r9,-23l323,862r9,-15l340,833r9,-15l358,798r6,-25l370,737r2,-31l378,675r11,-53l404,577r11,-21l430,536r14,-20l455,492r9,-28l468,430r2,-35l470,366r-2,-20l462,328r-7,-13l449,300r-2,-21l447,222r11,-23l468,194r5,-9l476,175r3,-8l479,156r6,-11l493,130r9,-17l513,92r6,-17l522,55r,-20l519,15,519,e" filled="f" strokecolor="#777" strokeweight=".1006mm">
                    <v:path arrowok="t" o:connecttype="custom" o:connectlocs="55,5148;23,5105;4,5076;26,4976;87,4884;102,4835;104,4791;81,4769;55,4752;49,4728;64,4697;87,4676;98,4648;104,4599;110,4529;130,4480;142,4440;130,4391;119,4348;130,4325;142,4299;139,4212;142,4103;156,4097;164,4082;173,4060;187,4039;211,4025;217,4008;205,3984;200,3954;202,3901;211,3875;223,3844;225,3824;242,3806;274,3795;298,3765;315,3723;332,3688;349,3659;364,3614;372,3547;389,3463;415,3397;444,3357;464,3305;470,3236;468,3187;455,3156;447,3120;458,3040;473,3026;479,3008;485,2986;502,2954;519,2916;522,2876;519,2841" o:connectangles="0,0,0,0,0,0,0,0,0,0,0,0,0,0,0,0,0,0,0,0,0,0,0,0,0,0,0,0,0,0,0,0,0,0,0,0,0,0,0,0,0,0,0,0,0,0,0,0,0,0,0,0,0,0,0,0,0,0,0"/>
                  </v:shape>
                </v:group>
                <v:group id="Group 87" o:spid="_x0000_s1106" style="position:absolute;left:9882;top:3556;width:876;height:1622" coordorigin="9882,3556" coordsize="876,1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88" o:spid="_x0000_s1107" style="position:absolute;left:9882;top:3556;width:876;height:1622;visibility:visible;mso-wrap-style:square;v-text-anchor:top" coordsize="876,16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hwQMYA&#10;AADbAAAADwAAAGRycy9kb3ducmV2LnhtbESPQWsCMRSE7wX/Q3gFL6VmLbTo1iitVeihIGtr6fG5&#10;ed0sbl6WTYzrvzeFgsdhZr5hZoveNiJS52vHCsajDARx6XTNlYKvz/X9BIQPyBobx6TgTB4W88HN&#10;DHPtTlxQ3IZKJAj7HBWYENpcSl8asuhHriVO3q/rLIYku0rqDk8Jbhv5kGVP0mLNacFgS0tD5WF7&#10;tAru4nT3WuDqY/+Wbb53fSx+4t4oNbztX55BBOrDNfzfftcKpo/w9yX9AD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thwQMYAAADbAAAADwAAAAAAAAAAAAAAAACYAgAAZHJz&#10;L2Rvd25yZXYueG1sUEsFBgAAAAAEAAQA9QAAAIsDAAAAAA==&#10;" path="m,1622r26,-21l43,1592r18,-5l70,1584r11,3l100,1590r15,2l127,1590r15,-3l159,1575r20,-17l228,1509r25,-32l306,1420r20,-24l381,1341r14,-2l412,1336r17,-3l436,1330r2,-2l438,1316r-11,-29l421,1273r-4,-23l444,1196r26,-10l484,1181r43,-55l533,1100r,-12l536,1074r11,-26l564,1022r12,-9l591,1007r14,-5l613,990r4,-13l613,956r-5,-23l611,913r12,-21l636,869r15,-20l666,830r19,-32l702,775r10,-9l723,758r9,-13l734,734r-5,-17l721,694,706,673r-9,-19l691,639r-6,-11l680,613r-6,-14l668,562r-2,-21l668,515r6,-29l685,455r9,-32l702,398r7,-24l715,356r6,-34l723,290r3,-28l723,230r3,-17l729,198r9,-11l749,179r23,-19l781,155r8,-6l795,143r3,-8l798,124r-3,-18l789,92r,-15l836,22r13,-8l864,5,876,e" filled="f" strokecolor="#777" strokeweight=".1006mm">
                    <v:path arrowok="t" o:connecttype="custom" o:connectlocs="26,5157;61,5143;81,5143;115,5148;142,5143;179,5114;253,5033;326,4952;395,4895;429,4889;438,4884;427,4843;417,4806;470,4742;527,4682;533,4644;547,4604;576,4569;605,4558;617,4533;608,4489;623,4448;651,4405;685,4354;712,4322;732,4301;729,4273;706,4229;691,4195;680,4169;668,4118;668,4071;685,4011;702,3954;715,3912;723,3846;723,3786;729,3754;749,3735;781,3711;795,3699;798,3680;789,3648;836,3578;864,3561" o:connectangles="0,0,0,0,0,0,0,0,0,0,0,0,0,0,0,0,0,0,0,0,0,0,0,0,0,0,0,0,0,0,0,0,0,0,0,0,0,0,0,0,0,0,0,0,0"/>
                  </v:shape>
                </v:group>
                <v:group id="Group 89" o:spid="_x0000_s1108" style="position:absolute;left:9801;top:5174;width:945;height:760" coordorigin="9801,5174" coordsize="945,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Freeform 90" o:spid="_x0000_s1109" style="position:absolute;left:9801;top:5174;width:945;height:760;visibility:visible;mso-wrap-style:square;v-text-anchor:top" coordsize="945,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vH2MMA&#10;AADbAAAADwAAAGRycy9kb3ducmV2LnhtbESPQWsCMRSE70L/Q3iF3mq2PdS6GsUKBRFadFvw+ty8&#10;3SxuXpYkruu/bwqCx2FmvmHmy8G2oicfGscKXsYZCOLS6YZrBb8/n8/vIEJE1tg6JgVXCrBcPIzm&#10;mGt34T31RaxFgnDIUYGJsculDKUhi2HsOuLkVc5bjEn6WmqPlwS3rXzNsjdpseG0YLCjtaHyVJyt&#10;Av+16rn+biteH3i7q8zxA/1EqafHYTUDEWmI9/CtvdEKphP4/5J+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vH2MMAAADbAAAADwAAAAAAAAAAAAAAAACYAgAAZHJzL2Rv&#10;d25yZXYueG1sUEsFBgAAAAAEAAQA9QAAAIgDAAAAAA==&#10;" path="m78,l72,55,66,81r-2,20l58,116r-5,9l47,130r-6,12l32,157r-6,13l17,187r-5,12l4,217,,225r,6l9,246r14,11l36,259r11,4l70,268r23,9l107,283r32,55l142,355r,100l145,496r2,29l147,562r4,12l151,591r2,15l156,617r6,8l170,634r9,6l185,649r2,8l185,668r,23l187,704r4,14l194,729r2,11l208,755r5,6l219,761r6,-6l230,747r6,-9l249,729r17,-6l285,721r47,-6l358,715r29,3l438,718r15,-3l464,712r9,-2l485,700r13,-9l519,680r17,-12l547,655r10,-12l559,629r3,-27l562,585r-3,-20l557,542r-4,-17l553,510r6,-8l571,487r12,-2l594,482r23,3l628,487r23,12l663,502r26,l704,499r60,-32l807,438r32,-20l853,410r9,-9l868,393r2,-10l873,376r6,-7l894,361r19,-6l930,346r15,-6e" filled="f" strokecolor="#777" strokeweight=".1006mm">
                    <v:path arrowok="t" o:connecttype="custom" o:connectlocs="72,5229;64,5275;53,5299;41,5316;26,5344;12,5373;0,5399;9,5420;36,5433;70,5442;107,5457;142,5529;145,5670;147,5736;151,5765;156,5791;170,5808;185,5823;185,5842;187,5878;194,5903;208,5929;219,5935;230,5921;249,5903;285,5895;358,5889;438,5892;464,5886;485,5874;519,5854;547,5829;559,5803;562,5759;557,5716;553,5684;571,5661;594,5656;628,5661;663,5676;704,5673;807,5612;853,5584;868,5567;873,5550;894,5535;930,5520" o:connectangles="0,0,0,0,0,0,0,0,0,0,0,0,0,0,0,0,0,0,0,0,0,0,0,0,0,0,0,0,0,0,0,0,0,0,0,0,0,0,0,0,0,0,0,0,0,0,0"/>
                  </v:shape>
                </v:group>
                <v:group id="Group 91" o:spid="_x0000_s1110" style="position:absolute;left:10643;top:5189;width:130;height:372" coordorigin="10643,5189" coordsize="130,3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Freeform 92" o:spid="_x0000_s1111" style="position:absolute;left:10643;top:5189;width:130;height:372;visibility:visible;mso-wrap-style:square;v-text-anchor:top" coordsize="130,3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qQI8MA&#10;AADbAAAADwAAAGRycy9kb3ducmV2LnhtbESPQYvCMBSE74L/ITxhb5oqKNtqFBFE2VvdHvT2aJ5t&#10;sXmpTbTd/fWbBcHjMDPfMKtNb2rxpNZVlhVMJxEI4tzqigsF2fd+/AnCeWSNtWVS8EMONuvhYIWJ&#10;th2n9Dz5QgQIuwQVlN43iZQuL8mgm9iGOHhX2xr0QbaF1C12AW5qOYuihTRYcVgosaFdSfnt9DAK&#10;msXvpf/KZDe/V+frwbs0jrJUqY9Rv12C8NT7d/jVPmoFcQz/X8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qQI8MAAADbAAAADwAAAAAAAAAAAAAAAACYAgAAZHJzL2Rv&#10;d25yZXYueG1sUEsFBgAAAAAEAAQA9QAAAIgDAAAAAA==&#10;" path="m22,372r,-24l20,325,17,314,9,306,3,293,,280,,262,3,244r8,-36l17,190r9,-18l43,138,60,110,75,80,94,55r9,-11l112,31r8,-17l129,e" filled="f" strokecolor="#777" strokeweight=".1006mm">
                    <v:path arrowok="t" o:connecttype="custom" o:connectlocs="22,5561;22,5537;20,5514;17,5503;9,5495;3,5482;0,5469;0,5451;3,5433;11,5397;17,5379;26,5361;43,5327;60,5299;75,5269;94,5244;103,5233;112,5220;120,5203;129,5189" o:connectangles="0,0,0,0,0,0,0,0,0,0,0,0,0,0,0,0,0,0,0,0"/>
                  </v:shape>
                </v:group>
                <v:group id="Group 93" o:spid="_x0000_s1112" style="position:absolute;left:7929;top:5927;width:2177;height:3064" coordorigin="7929,5927" coordsize="2177,3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94" o:spid="_x0000_s1113" style="position:absolute;left:7929;top:5927;width:2177;height:3064;visibility:visible;mso-wrap-style:square;v-text-anchor:top" coordsize="2177,30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QpssMA&#10;AADcAAAADwAAAGRycy9kb3ducmV2LnhtbERPTWvCQBC9C/6HZYTedKNIsKmrFCXgpYemWnqcZqdJ&#10;aHY27m5i+u+7hYK3ebzP2e5H04qBnG8sK1guEhDEpdUNVwrOb/l8A8IHZI2tZVLwQx72u+lki5m2&#10;N36loQiViCHsM1RQh9BlUvqyJoN+YTviyH1ZZzBE6CqpHd5iuGnlKklSabDh2FBjR4eayu+iNwqO&#10;7/azX78MH83psRiP3TXHNL0o9TAbn59ABBrDXfzvPuk4P1nC3zPxAr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QpssMAAADcAAAADwAAAAAAAAAAAAAAAACYAgAAZHJzL2Rv&#10;d25yZXYueG1sUEsFBgAAAAAEAAQA9QAAAIgDAAAAAA==&#10;" path="m2091,r47,42l2157,83r,14l2161,109r5,12l2170,132r5,8l2178,155r,40l2157,268r-34,28l2114,296r-12,-3l2089,291r-17,-6l2053,276r-13,-6l2031,264r-3,-9l2025,247r-8,-5l2004,232r-13,-5l1974,219r-15,-6l1925,206r-17,l1847,259r-12,34l1835,310r3,35l1840,359r7,15l1853,389r6,34l1861,443r-2,20l1838,521r-49,45l1723,593r-70,22l1636,621r-28,6l1587,630r-20,l1559,633r-9,6l1542,645r-6,6l1527,664r-9,10l1510,685r-15,17l1475,725r-12,15l1449,757r-37,37l1372,838r-44,49l1285,932r-41,44l1210,1013r-14,17l1181,1042r-49,37l1110,1085r-10,4l1095,1094r-15,20l1072,1138r-6,22l1066,1181r3,8l1074,1198r15,17l1100,1230r6,6l1106,1244r-57,52l1023,1302r-32,l962,1304r-71,38l861,1413r,85l864,1558r,49l859,1644r-12,29l836,1698r-11,24l819,1739r-7,12l804,1762r-15,12l778,1783r-14,8l732,1811r-35,21l663,1849r-35,8l593,1866r-63,17l476,1947r-15,23l447,1993r-12,20l423,2036r-2,20l423,2068r4,11l442,2100r13,23l459,2136r2,13l459,2177r-10,29l427,2270r-15,30l378,2364r-15,38l357,2422r-6,23l343,2494r-3,49l340,2587r3,17l349,2621r17,28l383,2679r6,11l392,2702r,22l361,2785r-18,9l329,2800r-21,5l283,2811r-26,6l231,2828r-46,34l159,2885r-26,30l119,2932r-21,20l61,2995r-34,41l12,3053,,3064e" filled="f" strokecolor="#777" strokeweight=".1006mm">
                    <v:path arrowok="t" o:connecttype="custom" o:connectlocs="2157,6010;2166,6048;2178,6082;2123,6223;2089,6218;2040,6197;2025,6174;1991,6154;1925,6133;1835,6220;1840,6286;1859,6350;1838,6448;1653,6542;1587,6557;1550,6566;1527,6591;1495,6629;1449,6684;1328,6814;1210,6940;1132,7006;1095,7021;1066,7087;1074,7125;1106,7163;1023,7229;891,7269;864,7485;847,7600;819,7666;789,7701;732,7738;628,7784;476,7874;435,7940;423,7995;455,8050;459,8104;412,8227;357,8349;340,8470;349,8548;389,8617;361,8712;308,8732;231,8755;133,8842;61,8922;0,8991" o:connectangles="0,0,0,0,0,0,0,0,0,0,0,0,0,0,0,0,0,0,0,0,0,0,0,0,0,0,0,0,0,0,0,0,0,0,0,0,0,0,0,0,0,0,0,0,0,0,0,0,0,0"/>
                  </v:shape>
                  <v:shape id="Picture 95" o:spid="_x0000_s1114" type="#_x0000_t75" style="position:absolute;left:1846;top:6515;width:8949;height:6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NIxfAAAAA3AAAAA8AAABkcnMvZG93bnJldi54bWxET0uLwjAQvi/4H8IIXhZNdVmVahQRFT36&#10;AK9DMzbFZlKaqHV/vRGEvc3H95zpvLGluFPtC8cK+r0EBHHmdMG5gtNx3R2D8AFZY+mYFDzJw3zW&#10;+ppiqt2D93Q/hFzEEPYpKjAhVKmUPjNk0fdcRRy5i6sthgjrXOoaHzHclnKQJENpseDYYLCipaHs&#10;erhZBbTcLn7Hm9Xmb7Qjfzaa3c83K9VpN4sJiEBN+Bd/3Fsd5ycDeD8TL5Cz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00jF8AAAADcAAAADwAAAAAAAAAAAAAAAACfAgAA&#10;ZHJzL2Rvd25yZXYueG1sUEsFBgAAAAAEAAQA9wAAAIwDAAAAAA==&#10;">
                    <v:imagedata r:id="rId33" o:title=""/>
                  </v:shape>
                </v:group>
                <v:group id="Group 96" o:spid="_x0000_s1115" style="position:absolute;left:6178;top:8548;width:98;height:98" coordorigin="6178,8548" coordsize="98,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<v:shape id="Freeform 97" o:spid="_x0000_s1116" style="position:absolute;left:6178;top:8548;width:98;height:98;visibility:visible;mso-wrap-style:square;v-text-anchor:top" coordsize="9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OFAsMA&#10;AADcAAAADwAAAGRycy9kb3ducmV2LnhtbERPTWsCMRC9F/wPYYTeatZFSlmNUhStgofWFvU4bKa7&#10;wc1kTaJu/70pFHqbx/ucyayzjbiSD8axguEgA0FcOm24UvD1uXx6AREissbGMSn4oQCzae9hgoV2&#10;N/6g6y5WIoVwKFBBHWNbSBnKmiyGgWuJE/ftvMWYoK+k9nhL4baReZY9S4uGU0ONLc1rKk+7i1Vw&#10;2JzPbtGYfW4O2/c3n+9Hx8tKqcd+9zoGEamL/+I/91qn+dkIfp9JF8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OFAsMAAADcAAAADwAAAAAAAAAAAAAAAACYAgAAZHJzL2Rv&#10;d25yZXYueG1sUEsFBgAAAAAEAAQA9QAAAIgDAAAAAA==&#10;" path="m84,l46,,,20,69,98,98,75r,-41l84,e" fillcolor="gray" stroked="f">
                    <v:path arrowok="t" o:connecttype="custom" o:connectlocs="84,8548;46,8548;0,8568;69,8646;98,8623;98,8582;84,8548" o:connectangles="0,0,0,0,0,0,0"/>
                  </v:shape>
                </v:group>
                <v:group id="Group 98" o:spid="_x0000_s1117" style="position:absolute;left:1886;top:8908;width:654;height:1740" coordorigin="1886,8908" coordsize="654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<v:shape id="Freeform 99" o:spid="_x0000_s1118" style="position:absolute;left:1886;top:8908;width:654;height:1740;visibility:visible;mso-wrap-style:square;v-text-anchor:top" coordsize="654,1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WJU8EA&#10;AADcAAAADwAAAGRycy9kb3ducmV2LnhtbERPS4vCMBC+C/sfwgh700RZaumaiiwIyx4EHyB7G5qx&#10;LW0mpYla/70RBG/z8T1nuRpsK67U+9qxhtlUgSAunKm51HA8bCYpCB+QDbaOScOdPKzyj9ESM+Nu&#10;vKPrPpQihrDPUEMVQpdJ6YuKLPqp64gjd3a9xRBhX0rT4y2G21bOlUqkxZpjQ4Ud/VRUNPuL1fCn&#10;/o8yXZxmqdqdvxq/vdyTLWn9OR7W3yACDeEtfrl/TZyvEng+Ey+Q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liVPBAAAA3AAAAA8AAAAAAAAAAAAAAAAAmAIAAGRycy9kb3du&#10;cmV2LnhtbFBLBQYAAAAABAAEAPUAAACGAwAAAAA=&#10;" path="m655,1740r-10,-6l637,1728r-29,-17l551,1664r-53,-57l476,1575r-21,-26l441,1526r-11,-17l421,1492r-9,-20l404,1451r-9,-19l387,1411r-9,-23l364,1368r-18,-21l329,1325r-12,-21l311,1281r,-66l315,1204r2,-9l321,1189r2,-8l323,1166r-32,-57l289,1106r-6,-6l274,1080r-8,-26l257,1023r-9,-29l234,962,217,927,202,896r-6,-15l191,870r-4,-9l187,849r4,-2l191,841r2,-11l193,809r-2,-14l181,775r-8,-20l164,740,153,728r-11,-5l130,714r-9,-8l115,694r-2,-17l110,662r,-15l115,636r9,-14l132,611r6,-13l142,590r2,-3l142,579r,-9l138,559r-2,-15l132,521r-2,-23l127,472r-6,-23l119,423r-4,-19l110,385r-6,-11l102,366,89,357,78,351r-6,-6l70,340,61,308,55,291,53,270,47,247,41,221,34,198,32,172r2,-23l41,123r6,-19l53,83,61,51r,-25l55,17,47,8,34,2,26,,21,,12,2,,14e" filled="f" strokecolor="#777" strokeweight=".1006mm">
                    <v:path arrowok="t" o:connecttype="custom" o:connectlocs="645,10642;608,10619;498,10515;455,10457;430,10417;412,10380;395,10340;378,10296;346,10255;317,10212;311,10123;317,10103;323,10089;291,10017;283,10008;266,9962;248,9902;217,9835;196,9789;187,9769;191,9755;193,9738;191,9703;173,9663;153,9636;130,9622;115,9602;110,9570;115,9544;132,9519;142,9498;142,9487;138,9467;132,9429;127,9380;119,9331;110,9293;102,9274;78,9259;70,9248;55,9199;47,9155;34,9106;34,9057;47,9012;61,8959;55,8925;34,8910;21,8908;0,8922" o:connectangles="0,0,0,0,0,0,0,0,0,0,0,0,0,0,0,0,0,0,0,0,0,0,0,0,0,0,0,0,0,0,0,0,0,0,0,0,0,0,0,0,0,0,0,0,0,0,0,0,0,0"/>
                  </v:shape>
                </v:group>
                <v:group id="Group 100" o:spid="_x0000_s1119" style="position:absolute;left:1920;top:9334;width:81;height:38" coordorigin="1920,9334" coordsize="81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shape id="Freeform 101" o:spid="_x0000_s1120" style="position:absolute;left:1920;top:9334;width:81;height:38;visibility:visible;mso-wrap-style:square;v-text-anchor:top" coordsize="81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+pY8UA&#10;AADcAAAADwAAAGRycy9kb3ducmV2LnhtbESPT2/CMAzF75P2HSJP4jbSMTRNhYAmENIuHMb+nE1j&#10;2kLjVElKs336+TBpN1vv+b2fl+vsOnWlEFvPBh6mBSjiytuWawMf77v7Z1AxIVvsPJOBb4qwXt3e&#10;LLG0fuQ3uh5SrSSEY4kGmpT6UutYNeQwTn1PLNrJB4dJ1lBrG3CUcNfpWVE8aYctS0ODPW0aqi6H&#10;wRk4bnGYz38ecz3i5pI/v87DPmyNmdzllwWoRDn9m/+uX63gF0Irz8gE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6ljxQAAANwAAAAPAAAAAAAAAAAAAAAAAJgCAABkcnMv&#10;ZG93bnJldi54bWxQSwUGAAAAAAQABAD1AAAAigMAAAAA&#10;" path="m81,3l47,,32,,21,3,13,8,7,20,4,32,,38e" filled="f" strokecolor="#777" strokeweight=".1006mm">
                    <v:path arrowok="t" o:connecttype="custom" o:connectlocs="81,9337;47,9334;32,9334;21,9337;13,9342;7,9354;4,9366;0,9372" o:connectangles="0,0,0,0,0,0,0,0"/>
                  </v:shape>
                </v:group>
                <v:group id="Group 102" o:spid="_x0000_s1121" style="position:absolute;left:6233;top:12598;width:34;height:244" coordorigin="6233,12598" coordsize="34,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shape id="Freeform 103" o:spid="_x0000_s1122" style="position:absolute;left:6233;top:12598;width:34;height:244;visibility:visible;mso-wrap-style:square;v-text-anchor:top" coordsize="34,2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G5q8kA&#10;AADcAAAADwAAAGRycy9kb3ducmV2LnhtbESPzU7DQAyE75V4h5WReqnaTThUKHQT8SNEVXoooQe4&#10;WVmTpM16o+y2DTw9PiBxszXjmc+rYnSdOtMQWs8G0kUCirjytuXawP79eX4LKkRki51nMvBNAYr8&#10;arLCzPoLv9G5jLWSEA4ZGmhi7DOtQ9WQw7DwPbFoX35wGGUdam0HvEi46/RNkiy1w5alocGeHhuq&#10;juXJGdjWh+V2tv542aTl7uHzcPo5vronY6bX4/0dqEhj/Df/Xa+t4KeCL8/IBDr/B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IG5q8kAAADcAAAADwAAAAAAAAAAAAAAAACYAgAA&#10;ZHJzL2Rvd25yZXYueG1sUEsFBgAAAAAEAAQA9QAAAI4DAAAAAA==&#10;" path="m,l2,51r,27l6,98r2,17l8,129r6,30l26,189r6,15l34,216r,28e" filled="f" strokecolor="#777" strokeweight=".1006mm">
                    <v:path arrowok="t" o:connecttype="custom" o:connectlocs="0,12598;2,12649;2,12676;6,12696;8,12713;8,12727;14,12757;26,12787;32,12802;34,12814;34,12842" o:connectangles="0,0,0,0,0,0,0,0,0,0,0"/>
                  </v:shape>
                </v:group>
                <v:group id="Group 104" o:spid="_x0000_s1123" style="position:absolute;left:5363;top:12453;width:95;height:352" coordorigin="5363,12453" coordsize="95,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shape id="Freeform 105" o:spid="_x0000_s1124" style="position:absolute;left:5363;top:12453;width:95;height:352;visibility:visible;mso-wrap-style:square;v-text-anchor:top" coordsize="95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718EA&#10;AADcAAAADwAAAGRycy9kb3ducmV2LnhtbERPS4vCMBC+C/sfwgh7KZrag0htFBHWFW8+EI9jM7bF&#10;ZhKaqN1/v1lY8DYf33OKZW9a8aTON5YVTMYpCOLS6oYrBafj12gGwgdkja1lUvBDHpaLj0GBubYv&#10;3tPzECoRQ9jnqKAOweVS+rImg35sHXHkbrYzGCLsKqk7fMVw08osTafSYMOxoUZH65rK++FhFCTX&#10;XVNlibnv1om5fW/c1pXni1Kfw341BxGoD2/xv3ur4/xJBn/PxAv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ou9fBAAAA3AAAAA8AAAAAAAAAAAAAAAAAmAIAAGRycy9kb3du&#10;cmV2LnhtbFBLBQYAAAAABAAEAPUAAACGAwAAAAA=&#10;" path="m,l20,24r9,14l34,49r4,15l34,76,32,87r2,11l40,108r9,7l57,121r9,13l74,147r9,15l89,179r6,21l95,223r-6,22l83,272r-2,20l83,312r4,17l93,343r2,10e" filled="f" strokecolor="#777" strokeweight=".1006mm">
                    <v:path arrowok="t" o:connecttype="custom" o:connectlocs="0,12453;20,12477;29,12491;34,12502;38,12517;34,12529;32,12540;34,12551;40,12561;49,12568;57,12574;66,12587;74,12600;83,12615;89,12632;95,12653;95,12676;89,12698;83,12725;81,12745;83,12765;87,12782;93,12796;95,12806" o:connectangles="0,0,0,0,0,0,0,0,0,0,0,0,0,0,0,0,0,0,0,0,0,0,0,0"/>
                  </v:shape>
                </v:group>
                <v:group id="Group 106" o:spid="_x0000_s1125" style="position:absolute;left:4228;top:11736;width:513;height:1072" coordorigin="4228,11736" coordsize="513,10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shape id="Freeform 107" o:spid="_x0000_s1126" style="position:absolute;left:4228;top:11736;width:513;height:1072;visibility:visible;mso-wrap-style:square;v-text-anchor:top" coordsize="513,1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UjscUA&#10;AADcAAAADwAAAGRycy9kb3ducmV2LnhtbESPT4vCMBDF78J+hzAL3jR1EZFqlP2DUD0ouip6m23G&#10;tthMShO1fnsjCHub4b3fmzfjaWNKcaXaFZYV9LoRCOLU6oIzBdvfWWcIwnlkjaVlUnAnB9PJW2uM&#10;sbY3XtN14zMRQtjFqCD3voqldGlOBl3XVsRBO9naoA9rnUld4y2Em1J+RNFAGiw4XMixou+c0vPm&#10;YkINd1isZPaX6GS+O/8U+6/jablWqv3efI5AeGr8v/lFJzpwvT48nwkT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SOxxQAAANwAAAAPAAAAAAAAAAAAAAAAAJgCAABkcnMv&#10;ZG93bnJldi54bWxQSwUGAAAAAAQABAD1AAAAigMAAAAA&#10;" path="m,l9,6r8,9l69,61r32,60l103,138r,18l107,170r,12l109,206r-2,13l101,231r-5,14l96,260r28,63l145,346r25,26l213,421r11,40l224,479r4,17l251,559r31,15l300,585r43,58l388,738r10,23l407,781r11,38l426,853r9,32l443,917r12,34l467,983r14,28l490,1034r8,17l504,1061r5,5l513,1072e" filled="f" strokecolor="#777" strokeweight=".1006mm">
                    <v:path arrowok="t" o:connecttype="custom" o:connectlocs="0,11736;9,11742;17,11751;69,11797;101,11857;103,11874;103,11892;107,11906;107,11918;109,11942;107,11955;101,11967;96,11981;96,11996;124,12059;145,12082;170,12108;213,12157;224,12197;224,12215;228,12232;251,12295;282,12310;300,12321;343,12379;388,12474;398,12497;407,12517;418,12555;426,12589;435,12621;443,12653;455,12687;467,12719;481,12747;490,12770;498,12787;504,12797;509,12802;513,12808" o:connectangles="0,0,0,0,0,0,0,0,0,0,0,0,0,0,0,0,0,0,0,0,0,0,0,0,0,0,0,0,0,0,0,0,0,0,0,0,0,0,0,0"/>
                  </v:shape>
                </v:group>
                <w10:wrap anchorx="page" anchory="page"/>
              </v:group>
            </w:pict>
          </mc:Fallback>
        </mc:AlternateContent>
      </w:r>
    </w:p>
    <w:sectPr w:rsidR="00AF0666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70D2" w:rsidRDefault="002970D2" w:rsidP="00E05602">
      <w:pPr>
        <w:spacing w:after="0" w:line="240" w:lineRule="auto"/>
      </w:pPr>
      <w:r>
        <w:separator/>
      </w:r>
    </w:p>
  </w:endnote>
  <w:endnote w:type="continuationSeparator" w:id="0">
    <w:p w:rsidR="002970D2" w:rsidRDefault="002970D2" w:rsidP="00E056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ekton Pro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82E" w:rsidRDefault="0051782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369" w:rsidRDefault="008D5791" w:rsidP="00D36369">
    <w:pPr>
      <w:pStyle w:val="Footer"/>
      <w:jc w:val="both"/>
      <w:rPr>
        <w:sz w:val="16"/>
        <w:szCs w:val="16"/>
      </w:rPr>
    </w:pPr>
    <w:r w:rsidRPr="000C53B4">
      <w:rPr>
        <w:rFonts w:ascii="Arial" w:hAnsi="Arial" w:cs="Arial"/>
        <w:b/>
        <w:smallCaps/>
        <w:sz w:val="16"/>
        <w:szCs w:val="16"/>
      </w:rPr>
      <w:t>©201</w:t>
    </w:r>
    <w:r w:rsidR="00D36369">
      <w:rPr>
        <w:rFonts w:ascii="Arial" w:hAnsi="Arial" w:cs="Arial"/>
        <w:b/>
        <w:smallCaps/>
        <w:sz w:val="16"/>
        <w:szCs w:val="16"/>
      </w:rPr>
      <w:t>6</w:t>
    </w:r>
    <w:r w:rsidRPr="000C53B4">
      <w:rPr>
        <w:rFonts w:ascii="Arial" w:hAnsi="Arial" w:cs="Arial"/>
        <w:b/>
        <w:smallCaps/>
        <w:sz w:val="16"/>
        <w:szCs w:val="16"/>
      </w:rPr>
      <w:t xml:space="preserve"> </w:t>
    </w:r>
    <w:r w:rsidRPr="000C53B4">
      <w:rPr>
        <w:rFonts w:ascii="Arial" w:hAnsi="Arial" w:cs="Arial"/>
        <w:b/>
        <w:sz w:val="16"/>
        <w:szCs w:val="16"/>
      </w:rPr>
      <w:t>Texas Instruments Incorporated</w:t>
    </w:r>
    <w:r w:rsidR="00D36369">
      <w:rPr>
        <w:rFonts w:ascii="Arial" w:hAnsi="Arial" w:cs="Arial"/>
        <w:b/>
        <w:sz w:val="16"/>
        <w:szCs w:val="16"/>
      </w:rPr>
      <w:tab/>
    </w:r>
    <w:r w:rsidR="00D36369" w:rsidRPr="00E05602">
      <w:rPr>
        <w:b/>
        <w:smallCaps/>
        <w:noProof w:val="0"/>
        <w:sz w:val="18"/>
        <w:szCs w:val="18"/>
      </w:rPr>
      <w:fldChar w:fldCharType="begin"/>
    </w:r>
    <w:r w:rsidR="00D36369" w:rsidRPr="00E05602">
      <w:rPr>
        <w:b/>
        <w:smallCaps/>
        <w:sz w:val="18"/>
        <w:szCs w:val="18"/>
      </w:rPr>
      <w:instrText xml:space="preserve"> PAGE   \* MERGEFORMAT </w:instrText>
    </w:r>
    <w:r w:rsidR="00D36369" w:rsidRPr="00E05602">
      <w:rPr>
        <w:b/>
        <w:smallCaps/>
        <w:noProof w:val="0"/>
        <w:sz w:val="18"/>
        <w:szCs w:val="18"/>
      </w:rPr>
      <w:fldChar w:fldCharType="separate"/>
    </w:r>
    <w:r w:rsidR="00FE0681">
      <w:rPr>
        <w:b/>
        <w:smallCaps/>
        <w:sz w:val="18"/>
        <w:szCs w:val="18"/>
      </w:rPr>
      <w:t>1</w:t>
    </w:r>
    <w:r w:rsidR="00D36369" w:rsidRPr="00E05602">
      <w:rPr>
        <w:b/>
        <w:smallCaps/>
        <w:sz w:val="18"/>
        <w:szCs w:val="18"/>
      </w:rPr>
      <w:fldChar w:fldCharType="end"/>
    </w:r>
    <w:r w:rsidR="00D36369">
      <w:rPr>
        <w:rStyle w:val="PageNumber"/>
      </w:rPr>
      <w:tab/>
    </w:r>
    <w:r w:rsidR="00D36369">
      <w:rPr>
        <w:rStyle w:val="PageNumber"/>
        <w:b/>
        <w:sz w:val="16"/>
        <w:szCs w:val="16"/>
      </w:rPr>
      <w:t>education.ti.com</w:t>
    </w:r>
  </w:p>
  <w:p w:rsidR="00E05602" w:rsidRPr="00D36369" w:rsidRDefault="00E90F06" w:rsidP="00D36369">
    <w:pPr>
      <w:pStyle w:val="Footer"/>
      <w:spacing w:before="120"/>
      <w:jc w:val="both"/>
      <w:rPr>
        <w:i/>
        <w:sz w:val="16"/>
        <w:szCs w:val="16"/>
      </w:rPr>
    </w:pPr>
    <w:r w:rsidRPr="00D36369">
      <w:rPr>
        <w:rFonts w:ascii="Arial" w:hAnsi="Arial" w:cs="Arial"/>
        <w:b/>
        <w:bCs/>
        <w:i/>
        <w:sz w:val="16"/>
        <w:szCs w:val="16"/>
      </w:rPr>
      <w:t xml:space="preserve">Modified from </w:t>
    </w:r>
    <w:r w:rsidR="00283F8E" w:rsidRPr="00D36369">
      <w:rPr>
        <w:rFonts w:ascii="Arial" w:hAnsi="Arial" w:cs="Arial"/>
        <w:b/>
        <w:bCs/>
        <w:i/>
        <w:sz w:val="16"/>
        <w:szCs w:val="16"/>
      </w:rPr>
      <w:t>Silenced Songbirds</w:t>
    </w:r>
    <w:r w:rsidR="0051782E">
      <w:rPr>
        <w:rFonts w:ascii="Arial" w:hAnsi="Arial" w:cs="Arial"/>
        <w:b/>
        <w:bCs/>
        <w:i/>
        <w:sz w:val="16"/>
        <w:szCs w:val="16"/>
      </w:rPr>
      <w:t>,</w:t>
    </w:r>
    <w:r w:rsidRPr="00D36369">
      <w:rPr>
        <w:rFonts w:ascii="Arial" w:hAnsi="Arial" w:cs="Arial"/>
        <w:b/>
        <w:bCs/>
        <w:i/>
        <w:sz w:val="16"/>
        <w:szCs w:val="16"/>
      </w:rPr>
      <w:t xml:space="preserve"> from </w:t>
    </w:r>
    <w:r w:rsidR="0051782E">
      <w:rPr>
        <w:rFonts w:ascii="Arial" w:hAnsi="Arial" w:cs="Arial"/>
        <w:b/>
        <w:bCs/>
        <w:i/>
        <w:sz w:val="16"/>
        <w:szCs w:val="16"/>
      </w:rPr>
      <w:t xml:space="preserve">A </w:t>
    </w:r>
    <w:r w:rsidR="003341B7" w:rsidRPr="00B0384E">
      <w:rPr>
        <w:rFonts w:ascii="Arial" w:hAnsi="Arial" w:cs="Arial"/>
        <w:b/>
        <w:bCs/>
        <w:i/>
        <w:sz w:val="16"/>
        <w:szCs w:val="16"/>
      </w:rPr>
      <w:t xml:space="preserve">World </w:t>
    </w:r>
    <w:r w:rsidR="0051782E">
      <w:rPr>
        <w:rFonts w:ascii="Arial" w:hAnsi="Arial" w:cs="Arial"/>
        <w:b/>
        <w:bCs/>
        <w:i/>
        <w:sz w:val="16"/>
        <w:szCs w:val="16"/>
      </w:rPr>
      <w:t xml:space="preserve">of Mathematics: Acitvities for Grades 4,5, and 6 using the TI-15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82E" w:rsidRDefault="0051782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70D2" w:rsidRDefault="002970D2" w:rsidP="00E05602">
      <w:pPr>
        <w:spacing w:after="0" w:line="240" w:lineRule="auto"/>
      </w:pPr>
      <w:r>
        <w:separator/>
      </w:r>
    </w:p>
  </w:footnote>
  <w:footnote w:type="continuationSeparator" w:id="0">
    <w:p w:rsidR="002970D2" w:rsidRDefault="002970D2" w:rsidP="00E056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82E" w:rsidRDefault="0051782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602" w:rsidRDefault="00E05602">
    <w:pPr>
      <w:pStyle w:val="Header"/>
    </w:pPr>
    <w:r>
      <w:rPr>
        <w:rFonts w:ascii="Arial Black" w:hAnsi="Arial Black"/>
        <w:position w:val="-12"/>
        <w:sz w:val="32"/>
        <w:szCs w:val="32"/>
      </w:rPr>
      <w:drawing>
        <wp:inline distT="0" distB="0" distL="0" distR="0" wp14:anchorId="3A9824EC" wp14:editId="79CD4A85">
          <wp:extent cx="295275" cy="285750"/>
          <wp:effectExtent l="0" t="0" r="9525" b="0"/>
          <wp:docPr id="4" name="Picture 4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 w:rsidR="00283F8E">
      <w:rPr>
        <w:rFonts w:ascii="Arial" w:hAnsi="Arial" w:cs="Arial"/>
        <w:b/>
        <w:bCs/>
        <w:sz w:val="32"/>
        <w:szCs w:val="32"/>
      </w:rPr>
      <w:t>Silenced Songbirds</w:t>
    </w:r>
    <w:r w:rsidR="004F126A">
      <w:rPr>
        <w:rFonts w:ascii="Arial" w:hAnsi="Arial" w:cs="Arial"/>
        <w:b/>
        <w:bCs/>
        <w:sz w:val="32"/>
        <w:szCs w:val="32"/>
      </w:rPr>
      <w:t xml:space="preserve">: </w:t>
    </w:r>
    <w:r w:rsidR="00283F8E">
      <w:rPr>
        <w:rFonts w:ascii="Arial" w:hAnsi="Arial" w:cs="Arial"/>
        <w:b/>
        <w:bCs/>
        <w:sz w:val="32"/>
        <w:szCs w:val="32"/>
      </w:rPr>
      <w:t>Problem Solving</w:t>
    </w:r>
  </w:p>
  <w:p w:rsidR="00E05602" w:rsidRDefault="00F01D14">
    <w:pPr>
      <w:pStyle w:val="Header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 wp14:anchorId="53B0D9E2" wp14:editId="42A39FD3">
              <wp:simplePos x="0" y="0"/>
              <wp:positionH relativeFrom="column">
                <wp:posOffset>0</wp:posOffset>
              </wp:positionH>
              <wp:positionV relativeFrom="paragraph">
                <wp:posOffset>47625</wp:posOffset>
              </wp:positionV>
              <wp:extent cx="5800725" cy="0"/>
              <wp:effectExtent l="0" t="0" r="9525" b="19050"/>
              <wp:wrapNone/>
              <wp:docPr id="8" name="Straight Connector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800725" cy="0"/>
                      </a:xfrm>
                      <a:prstGeom prst="line">
                        <a:avLst/>
                      </a:prstGeom>
                      <a:ln w="15875"/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3.75pt" to="456.7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" strokecolor="black [3040]" strokeweight="1.2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782E" w:rsidRDefault="0051782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alt="Trail Blaszer:Users:ronblasz:Documents:WIP:CL947_Platform icons:Handheld_icon.png" style="width:21.75pt;height:21.75pt;visibility:visible" o:bullet="t">
        <v:imagedata r:id="rId1" o:title="Handheld_icon"/>
      </v:shape>
    </w:pict>
  </w:numPicBullet>
  <w:abstractNum w:abstractNumId="0">
    <w:nsid w:val="01FF555A"/>
    <w:multiLevelType w:val="hybridMultilevel"/>
    <w:tmpl w:val="26061C7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46D00DF"/>
    <w:multiLevelType w:val="hybridMultilevel"/>
    <w:tmpl w:val="53DA331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53752A"/>
    <w:multiLevelType w:val="hybridMultilevel"/>
    <w:tmpl w:val="2DCEBBB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">
    <w:nsid w:val="0EB448CD"/>
    <w:multiLevelType w:val="hybridMultilevel"/>
    <w:tmpl w:val="6C4E6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FFA01BC"/>
    <w:multiLevelType w:val="hybridMultilevel"/>
    <w:tmpl w:val="7C66D94A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5">
    <w:nsid w:val="20243572"/>
    <w:multiLevelType w:val="hybridMultilevel"/>
    <w:tmpl w:val="172C61A6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>
    <w:nsid w:val="2C61515D"/>
    <w:multiLevelType w:val="hybridMultilevel"/>
    <w:tmpl w:val="654EE704"/>
    <w:lvl w:ilvl="0" w:tplc="040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7">
    <w:nsid w:val="3B171081"/>
    <w:multiLevelType w:val="hybridMultilevel"/>
    <w:tmpl w:val="C51EAA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E373F9"/>
    <w:multiLevelType w:val="hybridMultilevel"/>
    <w:tmpl w:val="F5C8B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5E6191A"/>
    <w:multiLevelType w:val="hybridMultilevel"/>
    <w:tmpl w:val="B95A2C66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0">
    <w:nsid w:val="5DDB53D7"/>
    <w:multiLevelType w:val="hybridMultilevel"/>
    <w:tmpl w:val="34029CB2"/>
    <w:lvl w:ilvl="0" w:tplc="DA6CDE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C4E37E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CC8EDA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496D6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EE6A6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FE631A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3C03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B3CE92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F6B03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67FB5F6C"/>
    <w:multiLevelType w:val="hybridMultilevel"/>
    <w:tmpl w:val="5E6E15AE"/>
    <w:lvl w:ilvl="0" w:tplc="040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2">
    <w:nsid w:val="6C250A5C"/>
    <w:multiLevelType w:val="hybridMultilevel"/>
    <w:tmpl w:val="30E2B7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E68486D"/>
    <w:multiLevelType w:val="hybridMultilevel"/>
    <w:tmpl w:val="7CE001C2"/>
    <w:lvl w:ilvl="0" w:tplc="04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4">
    <w:nsid w:val="73961173"/>
    <w:multiLevelType w:val="hybridMultilevel"/>
    <w:tmpl w:val="50006158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 w:numId="7">
    <w:abstractNumId w:val="13"/>
  </w:num>
  <w:num w:numId="8">
    <w:abstractNumId w:val="6"/>
  </w:num>
  <w:num w:numId="9">
    <w:abstractNumId w:val="7"/>
  </w:num>
  <w:num w:numId="10">
    <w:abstractNumId w:val="4"/>
  </w:num>
  <w:num w:numId="11">
    <w:abstractNumId w:val="14"/>
  </w:num>
  <w:num w:numId="12">
    <w:abstractNumId w:val="8"/>
  </w:num>
  <w:num w:numId="13">
    <w:abstractNumId w:val="11"/>
  </w:num>
  <w:num w:numId="14">
    <w:abstractNumId w:val="12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12C"/>
    <w:rsid w:val="000531DB"/>
    <w:rsid w:val="000551D8"/>
    <w:rsid w:val="00061006"/>
    <w:rsid w:val="0006541E"/>
    <w:rsid w:val="0007504C"/>
    <w:rsid w:val="000D29D7"/>
    <w:rsid w:val="000E1455"/>
    <w:rsid w:val="000E3BE0"/>
    <w:rsid w:val="000F1CAD"/>
    <w:rsid w:val="00101A80"/>
    <w:rsid w:val="00157599"/>
    <w:rsid w:val="0019574E"/>
    <w:rsid w:val="00196792"/>
    <w:rsid w:val="001C6EBF"/>
    <w:rsid w:val="001D0CC3"/>
    <w:rsid w:val="00232F10"/>
    <w:rsid w:val="00243E3B"/>
    <w:rsid w:val="00272EEA"/>
    <w:rsid w:val="00283F8E"/>
    <w:rsid w:val="00290133"/>
    <w:rsid w:val="002970D2"/>
    <w:rsid w:val="002B643B"/>
    <w:rsid w:val="002D0448"/>
    <w:rsid w:val="002E7524"/>
    <w:rsid w:val="002F0895"/>
    <w:rsid w:val="00301941"/>
    <w:rsid w:val="00310968"/>
    <w:rsid w:val="003207CC"/>
    <w:rsid w:val="003341B7"/>
    <w:rsid w:val="003520E9"/>
    <w:rsid w:val="00367FFE"/>
    <w:rsid w:val="003A6768"/>
    <w:rsid w:val="003B6DD2"/>
    <w:rsid w:val="003C0A83"/>
    <w:rsid w:val="003C418C"/>
    <w:rsid w:val="003E70B7"/>
    <w:rsid w:val="003F65A7"/>
    <w:rsid w:val="004144D1"/>
    <w:rsid w:val="0041478A"/>
    <w:rsid w:val="00415102"/>
    <w:rsid w:val="00436342"/>
    <w:rsid w:val="0045798C"/>
    <w:rsid w:val="00462FC2"/>
    <w:rsid w:val="0048232B"/>
    <w:rsid w:val="0048312C"/>
    <w:rsid w:val="004920B4"/>
    <w:rsid w:val="004A5E58"/>
    <w:rsid w:val="004E6EEC"/>
    <w:rsid w:val="004F126A"/>
    <w:rsid w:val="004F1478"/>
    <w:rsid w:val="005174EA"/>
    <w:rsid w:val="0051782E"/>
    <w:rsid w:val="005371B1"/>
    <w:rsid w:val="005463F6"/>
    <w:rsid w:val="00563082"/>
    <w:rsid w:val="00613DB9"/>
    <w:rsid w:val="006213EA"/>
    <w:rsid w:val="00634888"/>
    <w:rsid w:val="00652F0B"/>
    <w:rsid w:val="00654626"/>
    <w:rsid w:val="00660CB9"/>
    <w:rsid w:val="006745F6"/>
    <w:rsid w:val="00683796"/>
    <w:rsid w:val="006A4D33"/>
    <w:rsid w:val="006B395E"/>
    <w:rsid w:val="006B58EE"/>
    <w:rsid w:val="006C272B"/>
    <w:rsid w:val="006D528A"/>
    <w:rsid w:val="006F3040"/>
    <w:rsid w:val="007144EE"/>
    <w:rsid w:val="00714D82"/>
    <w:rsid w:val="0077615C"/>
    <w:rsid w:val="00781386"/>
    <w:rsid w:val="00793A38"/>
    <w:rsid w:val="00795A20"/>
    <w:rsid w:val="007A1D9A"/>
    <w:rsid w:val="007C3EE4"/>
    <w:rsid w:val="007E2CD4"/>
    <w:rsid w:val="007E7EAB"/>
    <w:rsid w:val="008068AE"/>
    <w:rsid w:val="00832B41"/>
    <w:rsid w:val="0088113C"/>
    <w:rsid w:val="00890F56"/>
    <w:rsid w:val="008B3BE7"/>
    <w:rsid w:val="008C051D"/>
    <w:rsid w:val="008C0EFB"/>
    <w:rsid w:val="008D5791"/>
    <w:rsid w:val="008F7766"/>
    <w:rsid w:val="009076B4"/>
    <w:rsid w:val="009128CA"/>
    <w:rsid w:val="009221D9"/>
    <w:rsid w:val="00922524"/>
    <w:rsid w:val="00954698"/>
    <w:rsid w:val="00960A97"/>
    <w:rsid w:val="0099226E"/>
    <w:rsid w:val="009E433F"/>
    <w:rsid w:val="009F7F39"/>
    <w:rsid w:val="00A03849"/>
    <w:rsid w:val="00A10574"/>
    <w:rsid w:val="00A14993"/>
    <w:rsid w:val="00A15A67"/>
    <w:rsid w:val="00A166B3"/>
    <w:rsid w:val="00A21434"/>
    <w:rsid w:val="00A22010"/>
    <w:rsid w:val="00A838D5"/>
    <w:rsid w:val="00A86F54"/>
    <w:rsid w:val="00AA0E94"/>
    <w:rsid w:val="00AB59CA"/>
    <w:rsid w:val="00AB64BB"/>
    <w:rsid w:val="00AC2E91"/>
    <w:rsid w:val="00AC4113"/>
    <w:rsid w:val="00AE376D"/>
    <w:rsid w:val="00AE47DC"/>
    <w:rsid w:val="00AE781D"/>
    <w:rsid w:val="00AF0666"/>
    <w:rsid w:val="00AF3C10"/>
    <w:rsid w:val="00B352E9"/>
    <w:rsid w:val="00B67122"/>
    <w:rsid w:val="00B741CB"/>
    <w:rsid w:val="00B86811"/>
    <w:rsid w:val="00B96E7B"/>
    <w:rsid w:val="00BF112D"/>
    <w:rsid w:val="00C13818"/>
    <w:rsid w:val="00C30A51"/>
    <w:rsid w:val="00C32F5B"/>
    <w:rsid w:val="00C46A1B"/>
    <w:rsid w:val="00C52D81"/>
    <w:rsid w:val="00C679A6"/>
    <w:rsid w:val="00C71660"/>
    <w:rsid w:val="00CD391C"/>
    <w:rsid w:val="00CD46F2"/>
    <w:rsid w:val="00CD6582"/>
    <w:rsid w:val="00CE1FCB"/>
    <w:rsid w:val="00CE49DE"/>
    <w:rsid w:val="00D0233E"/>
    <w:rsid w:val="00D16AED"/>
    <w:rsid w:val="00D35E0C"/>
    <w:rsid w:val="00D36369"/>
    <w:rsid w:val="00D4620E"/>
    <w:rsid w:val="00D46A74"/>
    <w:rsid w:val="00D500E3"/>
    <w:rsid w:val="00D6665A"/>
    <w:rsid w:val="00DB3EFD"/>
    <w:rsid w:val="00E02F55"/>
    <w:rsid w:val="00E054DF"/>
    <w:rsid w:val="00E05602"/>
    <w:rsid w:val="00E35CE1"/>
    <w:rsid w:val="00E511D0"/>
    <w:rsid w:val="00E51933"/>
    <w:rsid w:val="00E64772"/>
    <w:rsid w:val="00E76EE8"/>
    <w:rsid w:val="00E8047A"/>
    <w:rsid w:val="00E90F06"/>
    <w:rsid w:val="00E9411C"/>
    <w:rsid w:val="00E95AD9"/>
    <w:rsid w:val="00EA3D67"/>
    <w:rsid w:val="00EB5E8D"/>
    <w:rsid w:val="00EE6304"/>
    <w:rsid w:val="00EE6F1F"/>
    <w:rsid w:val="00F01D14"/>
    <w:rsid w:val="00F05924"/>
    <w:rsid w:val="00F063B3"/>
    <w:rsid w:val="00F069C3"/>
    <w:rsid w:val="00F652C2"/>
    <w:rsid w:val="00F65D8C"/>
    <w:rsid w:val="00F95D33"/>
    <w:rsid w:val="00FB3C54"/>
    <w:rsid w:val="00FC564E"/>
    <w:rsid w:val="00FE06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3.jpeg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header" Target="header1.xml"/><Relationship Id="rId7" Type="http://schemas.microsoft.com/office/2007/relationships/stylesWithEffects" Target="stylesWithEffect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38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11.png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7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oleObject" Target="embeddings/oleObject4.bin"/><Relationship Id="rId35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mponent xmlns="6f807a8c-0ac3-4fff-8361-87f4d09e1a2c">Student Activity</Component>
    <No_x002e__x0020_of_x0020_pages xmlns="6f807a8c-0ac3-4fff-8361-87f4d09e1a2c" xsi:nil="true"/>
    <Notes0 xmlns="6f807a8c-0ac3-4fff-8361-87f4d09e1a2c" xsi:nil="true"/>
    <Activity_x0020_Title xmlns="6f807a8c-0ac3-4fff-8361-87f4d09e1a2c">42</Activity_x0020_Title>
    <Status xmlns="6f807a8c-0ac3-4fff-8361-87f4d09e1a2c">3. Revised</Status>
    <End_x0020_User xmlns="6f807a8c-0ac3-4fff-8361-87f4d09e1a2c"/>
    <PD_x0020_Workshop_x0028_s_x0029_ xmlns="6f807a8c-0ac3-4fff-8361-87f4d09e1a2c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DF4A5FB30CD446B1E4B4F848843303" ma:contentTypeVersion="8" ma:contentTypeDescription="Create a new document." ma:contentTypeScope="" ma:versionID="85b66359dffed8657722e3330f03ed63">
  <xsd:schema xmlns:xsd="http://www.w3.org/2001/XMLSchema" xmlns:xs="http://www.w3.org/2001/XMLSchema" xmlns:p="http://schemas.microsoft.com/office/2006/metadata/properties" xmlns:ns2="6f807a8c-0ac3-4fff-8361-87f4d09e1a2c" targetNamespace="http://schemas.microsoft.com/office/2006/metadata/properties" ma:root="true" ma:fieldsID="bf50be5d3a554d9d434c2be16807efe7" ns2:_="">
    <xsd:import namespace="6f807a8c-0ac3-4fff-8361-87f4d09e1a2c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807a8c-0ac3-4fff-8361-87f4d09e1a2c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8" ma:displayName="Activity Title" ma:list="{8c0dc676-5f3d-414b-843a-3db93af16461}" ma:internalName="Activity_x0020_Title" ma:showField="Title">
      <xsd:simpleType>
        <xsd:restriction base="dms:Lookup"/>
      </xsd:simpleType>
    </xsd:element>
    <xsd:element name="Component" ma:index="9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10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11" nillable="true" ma:displayName="No. of pages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12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13" nillable="true" ma:displayName="Notes" ma:internalName="Notes0">
      <xsd:simpleType>
        <xsd:restriction base="dms:Note">
          <xsd:maxLength value="255"/>
        </xsd:restriction>
      </xsd:simpleType>
    </xsd:element>
    <xsd:element name="PD_x0020_Workshop_x0028_s_x0029_" ma:index="14" nillable="true" ma:displayName="PD Workshop(s):" ma:list="{403935d9-1246-45ff-be47-510f26de7129}" ma:internalName="PD_x0020_Workshop_x0028_s_x0029_" ma:showField="Abbreviation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FCE72F-16AB-4A39-94AD-1D4C6F252A8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8F1EF34-DE78-4858-AB2A-89446952B01E}">
  <ds:schemaRefs>
    <ds:schemaRef ds:uri="http://schemas.microsoft.com/office/2006/metadata/properties"/>
    <ds:schemaRef ds:uri="http://schemas.microsoft.com/office/infopath/2007/PartnerControls"/>
    <ds:schemaRef ds:uri="6f807a8c-0ac3-4fff-8361-87f4d09e1a2c"/>
  </ds:schemaRefs>
</ds:datastoreItem>
</file>

<file path=customXml/itemProps3.xml><?xml version="1.0" encoding="utf-8"?>
<ds:datastoreItem xmlns:ds="http://schemas.openxmlformats.org/officeDocument/2006/customXml" ds:itemID="{34863F25-492D-4393-8D6A-833A69FA0AC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807a8c-0ac3-4fff-8361-87f4d09e1a2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DF7409D-58FB-4431-B34C-13ED7C56D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25</Words>
  <Characters>3699</Characters>
  <Application>Microsoft Office Word</Application>
  <DocSecurity>0</DocSecurity>
  <Lines>147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Instruments Incorporated</Company>
  <LinksUpToDate>false</LinksUpToDate>
  <CharactersWithSpaces>4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lenced Songbirds</dc:title>
  <dc:creator>Texas Instruments</dc:creator>
  <cp:lastModifiedBy>Cara Kugler</cp:lastModifiedBy>
  <cp:revision>2</cp:revision>
  <cp:lastPrinted>2015-11-06T15:36:00Z</cp:lastPrinted>
  <dcterms:created xsi:type="dcterms:W3CDTF">2016-02-11T19:00:00Z</dcterms:created>
  <dcterms:modified xsi:type="dcterms:W3CDTF">2016-02-11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DF4A5FB30CD446B1E4B4F848843303</vt:lpwstr>
  </property>
</Properties>
</file>